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D0F8726" w14:textId="77777777" w:rsidR="007276D6" w:rsidRPr="008F72B4" w:rsidRDefault="00000000" w:rsidP="006F4847">
      <w:pPr>
        <w:spacing w:after="0"/>
        <w:rPr>
          <w:b/>
          <w:color w:val="000000"/>
        </w:rPr>
      </w:pPr>
      <w:r w:rsidRPr="008F72B4">
        <w:rPr>
          <w:noProof/>
        </w:rPr>
        <w:drawing>
          <wp:anchor distT="0" distB="0" distL="114300" distR="114300" simplePos="0" relativeHeight="251658240" behindDoc="0" locked="0" layoutInCell="1" hidden="0" allowOverlap="1" wp14:anchorId="16C999DB" wp14:editId="4F2020ED">
            <wp:simplePos x="0" y="0"/>
            <wp:positionH relativeFrom="column">
              <wp:posOffset>2084260</wp:posOffset>
            </wp:positionH>
            <wp:positionV relativeFrom="paragraph">
              <wp:posOffset>0</wp:posOffset>
            </wp:positionV>
            <wp:extent cx="1655064" cy="1426464"/>
            <wp:effectExtent l="0" t="0" r="0" b="0"/>
            <wp:wrapTopAndBottom distT="0" distB="0"/>
            <wp:docPr id="2"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8"/>
                    <a:srcRect/>
                    <a:stretch>
                      <a:fillRect/>
                    </a:stretch>
                  </pic:blipFill>
                  <pic:spPr>
                    <a:xfrm>
                      <a:off x="0" y="0"/>
                      <a:ext cx="1655064" cy="1426464"/>
                    </a:xfrm>
                    <a:prstGeom prst="rect">
                      <a:avLst/>
                    </a:prstGeom>
                    <a:ln/>
                  </pic:spPr>
                </pic:pic>
              </a:graphicData>
            </a:graphic>
          </wp:anchor>
        </w:drawing>
      </w:r>
    </w:p>
    <w:p w14:paraId="27C07B85" w14:textId="77777777" w:rsidR="007276D6" w:rsidRPr="008F72B4" w:rsidRDefault="00000000" w:rsidP="006F4847">
      <w:pPr>
        <w:spacing w:after="0"/>
        <w:jc w:val="center"/>
        <w:rPr>
          <w:b/>
          <w:color w:val="000000"/>
          <w:sz w:val="32"/>
          <w:szCs w:val="32"/>
        </w:rPr>
      </w:pPr>
      <w:r w:rsidRPr="008F72B4">
        <w:rPr>
          <w:b/>
          <w:color w:val="000000"/>
          <w:sz w:val="32"/>
          <w:szCs w:val="32"/>
        </w:rPr>
        <w:t>JOMO KENYATTA UNIVERSITY</w:t>
      </w:r>
    </w:p>
    <w:p w14:paraId="1E4F786E" w14:textId="77777777" w:rsidR="007276D6" w:rsidRPr="008F72B4" w:rsidRDefault="00000000" w:rsidP="006F4847">
      <w:pPr>
        <w:spacing w:after="0"/>
        <w:jc w:val="center"/>
        <w:rPr>
          <w:b/>
          <w:color w:val="000000"/>
          <w:sz w:val="32"/>
          <w:szCs w:val="32"/>
        </w:rPr>
      </w:pPr>
      <w:r w:rsidRPr="008F72B4">
        <w:rPr>
          <w:b/>
          <w:color w:val="000000"/>
          <w:sz w:val="32"/>
          <w:szCs w:val="32"/>
        </w:rPr>
        <w:t>OF</w:t>
      </w:r>
    </w:p>
    <w:p w14:paraId="69CBE901" w14:textId="77777777" w:rsidR="007276D6" w:rsidRPr="008F72B4" w:rsidRDefault="00000000" w:rsidP="006F4847">
      <w:pPr>
        <w:spacing w:after="0"/>
        <w:jc w:val="center"/>
        <w:rPr>
          <w:b/>
          <w:color w:val="000000"/>
          <w:sz w:val="32"/>
          <w:szCs w:val="32"/>
        </w:rPr>
      </w:pPr>
      <w:r w:rsidRPr="008F72B4">
        <w:rPr>
          <w:b/>
          <w:color w:val="000000"/>
          <w:sz w:val="32"/>
          <w:szCs w:val="32"/>
        </w:rPr>
        <w:t>AGRICULTURE AND TECHNOLOGY</w:t>
      </w:r>
    </w:p>
    <w:p w14:paraId="4EB6AB6C" w14:textId="77777777" w:rsidR="007276D6" w:rsidRPr="008F72B4" w:rsidRDefault="00000000" w:rsidP="006F4847">
      <w:pPr>
        <w:spacing w:after="0"/>
        <w:jc w:val="center"/>
        <w:rPr>
          <w:b/>
          <w:color w:val="000000"/>
          <w:sz w:val="28"/>
          <w:szCs w:val="28"/>
        </w:rPr>
      </w:pPr>
      <w:r w:rsidRPr="008F72B4">
        <w:rPr>
          <w:b/>
          <w:color w:val="000000"/>
          <w:sz w:val="28"/>
          <w:szCs w:val="28"/>
        </w:rPr>
        <w:t xml:space="preserve">BSc MARINE ENGINEERING </w:t>
      </w:r>
    </w:p>
    <w:p w14:paraId="50DB22D4" w14:textId="5F45AAB3" w:rsidR="007276D6" w:rsidRPr="008F72B4" w:rsidRDefault="00000000" w:rsidP="006F4847">
      <w:pPr>
        <w:spacing w:after="0"/>
        <w:jc w:val="center"/>
        <w:rPr>
          <w:b/>
          <w:color w:val="000000"/>
          <w:sz w:val="28"/>
          <w:szCs w:val="28"/>
        </w:rPr>
      </w:pPr>
      <w:r w:rsidRPr="008F72B4">
        <w:rPr>
          <w:b/>
          <w:color w:val="000000"/>
          <w:sz w:val="28"/>
          <w:szCs w:val="28"/>
        </w:rPr>
        <w:t xml:space="preserve">PROJECT </w:t>
      </w:r>
      <w:r w:rsidR="009D2F81" w:rsidRPr="008F72B4">
        <w:rPr>
          <w:b/>
          <w:color w:val="000000"/>
          <w:sz w:val="28"/>
          <w:szCs w:val="28"/>
        </w:rPr>
        <w:t>REPORT</w:t>
      </w:r>
    </w:p>
    <w:p w14:paraId="01D3FBA2" w14:textId="77777777" w:rsidR="007276D6" w:rsidRPr="008F72B4" w:rsidRDefault="00000000" w:rsidP="006F4847">
      <w:pPr>
        <w:jc w:val="center"/>
        <w:rPr>
          <w:b/>
          <w:sz w:val="36"/>
          <w:szCs w:val="36"/>
        </w:rPr>
      </w:pPr>
      <w:r w:rsidRPr="008F72B4">
        <w:rPr>
          <w:b/>
          <w:sz w:val="36"/>
          <w:szCs w:val="36"/>
        </w:rPr>
        <w:t>DESIGN, FABRICATION AND TESTING OF A LOCALLY REMOTE OPERATED VEHICLE (ROV) FOR SHIP HULL INSPECTION</w:t>
      </w:r>
    </w:p>
    <w:p w14:paraId="3C691672" w14:textId="77777777" w:rsidR="007276D6" w:rsidRPr="008F72B4" w:rsidRDefault="007276D6" w:rsidP="006F4847">
      <w:pPr>
        <w:spacing w:after="0"/>
        <w:jc w:val="center"/>
        <w:rPr>
          <w:b/>
          <w:color w:val="000000"/>
        </w:rPr>
      </w:pPr>
    </w:p>
    <w:tbl>
      <w:tblPr>
        <w:tblStyle w:val="a"/>
        <w:tblW w:w="9701" w:type="dxa"/>
        <w:tblBorders>
          <w:top w:val="nil"/>
          <w:left w:val="nil"/>
          <w:bottom w:val="nil"/>
          <w:right w:val="nil"/>
          <w:insideH w:val="nil"/>
          <w:insideV w:val="nil"/>
        </w:tblBorders>
        <w:tblLayout w:type="fixed"/>
        <w:tblLook w:val="0400" w:firstRow="0" w:lastRow="0" w:firstColumn="0" w:lastColumn="0" w:noHBand="0" w:noVBand="1"/>
      </w:tblPr>
      <w:tblGrid>
        <w:gridCol w:w="2249"/>
        <w:gridCol w:w="4218"/>
        <w:gridCol w:w="3234"/>
      </w:tblGrid>
      <w:tr w:rsidR="007276D6" w:rsidRPr="008F72B4" w14:paraId="2E6CD3B9" w14:textId="77777777">
        <w:trPr>
          <w:trHeight w:val="648"/>
        </w:trPr>
        <w:tc>
          <w:tcPr>
            <w:tcW w:w="2249" w:type="dxa"/>
            <w:vAlign w:val="center"/>
          </w:tcPr>
          <w:p w14:paraId="268EEDC8" w14:textId="77777777" w:rsidR="007276D6" w:rsidRPr="008F72B4" w:rsidRDefault="00000000" w:rsidP="006F4847">
            <w:pPr>
              <w:spacing w:before="240" w:line="360" w:lineRule="auto"/>
              <w:jc w:val="left"/>
              <w:rPr>
                <w:b/>
                <w:color w:val="000000"/>
              </w:rPr>
            </w:pPr>
            <w:r w:rsidRPr="008F72B4">
              <w:rPr>
                <w:b/>
                <w:color w:val="000000"/>
              </w:rPr>
              <w:t>PROJECT CODE:</w:t>
            </w:r>
          </w:p>
        </w:tc>
        <w:tc>
          <w:tcPr>
            <w:tcW w:w="4218" w:type="dxa"/>
            <w:vAlign w:val="center"/>
          </w:tcPr>
          <w:p w14:paraId="5444DE62" w14:textId="77777777" w:rsidR="007276D6" w:rsidRPr="008F72B4" w:rsidRDefault="00000000" w:rsidP="006F4847">
            <w:pPr>
              <w:spacing w:before="240" w:line="360" w:lineRule="auto"/>
              <w:jc w:val="left"/>
              <w:rPr>
                <w:b/>
                <w:color w:val="000000"/>
              </w:rPr>
            </w:pPr>
            <w:r w:rsidRPr="008F72B4">
              <w:rPr>
                <w:b/>
                <w:color w:val="000000"/>
              </w:rPr>
              <w:t>MR-PRO-24-04</w:t>
            </w:r>
          </w:p>
        </w:tc>
        <w:tc>
          <w:tcPr>
            <w:tcW w:w="3234" w:type="dxa"/>
            <w:vAlign w:val="center"/>
          </w:tcPr>
          <w:p w14:paraId="71142F70" w14:textId="77777777" w:rsidR="007276D6" w:rsidRPr="008F72B4" w:rsidRDefault="007276D6" w:rsidP="006F4847">
            <w:pPr>
              <w:spacing w:before="240" w:line="360" w:lineRule="auto"/>
              <w:jc w:val="left"/>
              <w:rPr>
                <w:b/>
                <w:color w:val="000000"/>
              </w:rPr>
            </w:pPr>
          </w:p>
        </w:tc>
      </w:tr>
      <w:tr w:rsidR="007276D6" w:rsidRPr="008F72B4" w14:paraId="56497D06" w14:textId="77777777">
        <w:trPr>
          <w:trHeight w:val="648"/>
        </w:trPr>
        <w:tc>
          <w:tcPr>
            <w:tcW w:w="2249" w:type="dxa"/>
            <w:vMerge w:val="restart"/>
            <w:vAlign w:val="center"/>
          </w:tcPr>
          <w:p w14:paraId="200339C0" w14:textId="77777777" w:rsidR="007276D6" w:rsidRPr="008F72B4" w:rsidRDefault="00000000" w:rsidP="006F4847">
            <w:pPr>
              <w:spacing w:before="240" w:line="360" w:lineRule="auto"/>
              <w:jc w:val="left"/>
              <w:rPr>
                <w:b/>
                <w:color w:val="000000"/>
              </w:rPr>
            </w:pPr>
            <w:r w:rsidRPr="008F72B4">
              <w:rPr>
                <w:b/>
                <w:color w:val="000000"/>
              </w:rPr>
              <w:t>STUDENTS:</w:t>
            </w:r>
          </w:p>
        </w:tc>
        <w:tc>
          <w:tcPr>
            <w:tcW w:w="4218" w:type="dxa"/>
            <w:vAlign w:val="center"/>
          </w:tcPr>
          <w:p w14:paraId="36CB308D" w14:textId="77777777" w:rsidR="007276D6" w:rsidRPr="008F72B4" w:rsidRDefault="00000000" w:rsidP="006F4847">
            <w:pPr>
              <w:spacing w:before="240" w:line="360" w:lineRule="auto"/>
              <w:jc w:val="left"/>
              <w:rPr>
                <w:b/>
                <w:color w:val="000000"/>
              </w:rPr>
            </w:pPr>
            <w:r w:rsidRPr="008F72B4">
              <w:rPr>
                <w:b/>
                <w:color w:val="000000"/>
              </w:rPr>
              <w:t>DENNIS SAMMY</w:t>
            </w:r>
          </w:p>
        </w:tc>
        <w:tc>
          <w:tcPr>
            <w:tcW w:w="3234" w:type="dxa"/>
            <w:vAlign w:val="center"/>
          </w:tcPr>
          <w:p w14:paraId="2C1254BC" w14:textId="77777777" w:rsidR="007276D6" w:rsidRPr="008F72B4" w:rsidRDefault="00000000" w:rsidP="006F4847">
            <w:pPr>
              <w:spacing w:before="240" w:line="360" w:lineRule="auto"/>
              <w:jc w:val="left"/>
              <w:rPr>
                <w:b/>
                <w:color w:val="000000"/>
              </w:rPr>
            </w:pPr>
            <w:r w:rsidRPr="008F72B4">
              <w:rPr>
                <w:b/>
                <w:color w:val="000000"/>
              </w:rPr>
              <w:t>ENM 241-0117/2019</w:t>
            </w:r>
          </w:p>
        </w:tc>
      </w:tr>
      <w:tr w:rsidR="007276D6" w:rsidRPr="008F72B4" w14:paraId="3EDEF0B3" w14:textId="77777777">
        <w:trPr>
          <w:trHeight w:val="648"/>
        </w:trPr>
        <w:tc>
          <w:tcPr>
            <w:tcW w:w="2249" w:type="dxa"/>
            <w:vMerge/>
            <w:vAlign w:val="center"/>
          </w:tcPr>
          <w:p w14:paraId="5C4E2904" w14:textId="77777777" w:rsidR="007276D6" w:rsidRPr="008F72B4" w:rsidRDefault="007276D6" w:rsidP="006F4847">
            <w:pPr>
              <w:widowControl w:val="0"/>
              <w:pBdr>
                <w:top w:val="nil"/>
                <w:left w:val="nil"/>
                <w:bottom w:val="nil"/>
                <w:right w:val="nil"/>
                <w:between w:val="nil"/>
              </w:pBdr>
              <w:spacing w:line="360" w:lineRule="auto"/>
              <w:jc w:val="left"/>
              <w:rPr>
                <w:b/>
                <w:color w:val="000000"/>
              </w:rPr>
            </w:pPr>
          </w:p>
        </w:tc>
        <w:tc>
          <w:tcPr>
            <w:tcW w:w="4218" w:type="dxa"/>
            <w:vAlign w:val="center"/>
          </w:tcPr>
          <w:p w14:paraId="3D88767D" w14:textId="4DAF889F" w:rsidR="007276D6" w:rsidRPr="008F72B4" w:rsidRDefault="00000000" w:rsidP="006F4847">
            <w:pPr>
              <w:spacing w:before="240" w:line="360" w:lineRule="auto"/>
              <w:ind w:right="-300"/>
              <w:jc w:val="left"/>
              <w:rPr>
                <w:b/>
                <w:color w:val="000000"/>
              </w:rPr>
            </w:pPr>
            <w:r w:rsidRPr="008F72B4">
              <w:rPr>
                <w:b/>
                <w:color w:val="000000"/>
              </w:rPr>
              <w:t>PEGGYOLANDA NYAM</w:t>
            </w:r>
            <w:r w:rsidR="00FF5BE8" w:rsidRPr="008F72B4">
              <w:rPr>
                <w:b/>
                <w:color w:val="000000"/>
              </w:rPr>
              <w:t>BURA</w:t>
            </w:r>
          </w:p>
        </w:tc>
        <w:tc>
          <w:tcPr>
            <w:tcW w:w="3234" w:type="dxa"/>
            <w:vAlign w:val="center"/>
          </w:tcPr>
          <w:p w14:paraId="373672CD" w14:textId="77777777" w:rsidR="007276D6" w:rsidRPr="008F72B4" w:rsidRDefault="00000000" w:rsidP="006F4847">
            <w:pPr>
              <w:spacing w:before="240" w:line="360" w:lineRule="auto"/>
              <w:jc w:val="left"/>
              <w:rPr>
                <w:b/>
                <w:color w:val="000000"/>
              </w:rPr>
            </w:pPr>
            <w:r w:rsidRPr="008F72B4">
              <w:rPr>
                <w:b/>
                <w:color w:val="000000"/>
              </w:rPr>
              <w:t>ENM 241-0118/2019</w:t>
            </w:r>
          </w:p>
        </w:tc>
      </w:tr>
      <w:tr w:rsidR="007276D6" w:rsidRPr="008F72B4" w14:paraId="5A8215D1" w14:textId="77777777">
        <w:trPr>
          <w:trHeight w:val="648"/>
        </w:trPr>
        <w:tc>
          <w:tcPr>
            <w:tcW w:w="2249" w:type="dxa"/>
            <w:vAlign w:val="center"/>
          </w:tcPr>
          <w:p w14:paraId="09C4CEC9" w14:textId="77777777" w:rsidR="007276D6" w:rsidRPr="008F72B4" w:rsidRDefault="00000000" w:rsidP="006F4847">
            <w:pPr>
              <w:spacing w:before="240" w:line="360" w:lineRule="auto"/>
              <w:jc w:val="left"/>
              <w:rPr>
                <w:b/>
                <w:color w:val="000000"/>
              </w:rPr>
            </w:pPr>
            <w:r w:rsidRPr="008F72B4">
              <w:rPr>
                <w:b/>
                <w:color w:val="000000"/>
              </w:rPr>
              <w:t>SUPERVISOR:</w:t>
            </w:r>
          </w:p>
        </w:tc>
        <w:tc>
          <w:tcPr>
            <w:tcW w:w="4218" w:type="dxa"/>
            <w:vAlign w:val="center"/>
          </w:tcPr>
          <w:p w14:paraId="5E3D9AA2" w14:textId="72A2A0EA" w:rsidR="007276D6" w:rsidRPr="008F72B4" w:rsidRDefault="00FF5BE8" w:rsidP="006F4847">
            <w:pPr>
              <w:spacing w:before="240" w:line="360" w:lineRule="auto"/>
              <w:jc w:val="left"/>
              <w:rPr>
                <w:b/>
                <w:color w:val="000000"/>
              </w:rPr>
            </w:pPr>
            <w:r w:rsidRPr="008F72B4">
              <w:rPr>
                <w:b/>
                <w:color w:val="000000"/>
              </w:rPr>
              <w:t>DR. ELIJAH MUNYAO</w:t>
            </w:r>
          </w:p>
        </w:tc>
        <w:tc>
          <w:tcPr>
            <w:tcW w:w="3234" w:type="dxa"/>
            <w:vAlign w:val="center"/>
          </w:tcPr>
          <w:p w14:paraId="7C6219BB" w14:textId="77777777" w:rsidR="007276D6" w:rsidRPr="008F72B4" w:rsidRDefault="007276D6" w:rsidP="006F4847">
            <w:pPr>
              <w:spacing w:before="240" w:line="360" w:lineRule="auto"/>
              <w:jc w:val="left"/>
              <w:rPr>
                <w:b/>
                <w:color w:val="000000"/>
              </w:rPr>
            </w:pPr>
          </w:p>
        </w:tc>
      </w:tr>
    </w:tbl>
    <w:p w14:paraId="4B8BC892" w14:textId="77777777" w:rsidR="007276D6" w:rsidRPr="008F72B4" w:rsidRDefault="007276D6" w:rsidP="006F4847">
      <w:pPr>
        <w:jc w:val="center"/>
      </w:pPr>
    </w:p>
    <w:p w14:paraId="4C9A541E" w14:textId="4D2AC0FB" w:rsidR="007276D6" w:rsidRPr="008F72B4" w:rsidRDefault="00000000" w:rsidP="006F4847">
      <w:pPr>
        <w:jc w:val="center"/>
      </w:pPr>
      <w:bookmarkStart w:id="0" w:name="_gjdgxs" w:colFirst="0" w:colLast="0"/>
      <w:bookmarkEnd w:id="0"/>
      <w:r w:rsidRPr="008F72B4">
        <w:t xml:space="preserve">This project </w:t>
      </w:r>
      <w:r w:rsidR="009D2F81" w:rsidRPr="008F72B4">
        <w:t xml:space="preserve">report </w:t>
      </w:r>
      <w:r w:rsidRPr="008F72B4">
        <w:t xml:space="preserve">has been submitted in partial fulfillment of the requirements for the award of degree of Bachelor of Science Marine Engineering </w:t>
      </w:r>
    </w:p>
    <w:p w14:paraId="5799DCE3" w14:textId="77777777" w:rsidR="007276D6" w:rsidRPr="008F72B4" w:rsidRDefault="00000000" w:rsidP="006F4847">
      <w:pPr>
        <w:jc w:val="center"/>
        <w:rPr>
          <w:b/>
        </w:rPr>
      </w:pPr>
      <w:r w:rsidRPr="008F72B4">
        <w:rPr>
          <w:b/>
        </w:rPr>
        <w:t>DECLARATION</w:t>
      </w:r>
    </w:p>
    <w:p w14:paraId="44BBD013" w14:textId="0FB5917D" w:rsidR="007276D6" w:rsidRPr="008F72B4" w:rsidRDefault="00000000" w:rsidP="006F4847">
      <w:r w:rsidRPr="008F72B4">
        <w:t xml:space="preserve">We declare that this project is our original work. To the best of our knowledge, we also affirm that this </w:t>
      </w:r>
      <w:r w:rsidR="007D596F" w:rsidRPr="008F72B4">
        <w:t>project</w:t>
      </w:r>
      <w:r w:rsidRPr="008F72B4">
        <w:t xml:space="preserve"> has not been presented to this university or any other university for examination, or for any other purpose.</w:t>
      </w:r>
    </w:p>
    <w:tbl>
      <w:tblPr>
        <w:tblStyle w:val="a0"/>
        <w:tblW w:w="9171" w:type="dxa"/>
        <w:tblBorders>
          <w:top w:val="nil"/>
          <w:left w:val="nil"/>
          <w:bottom w:val="nil"/>
          <w:right w:val="nil"/>
          <w:insideH w:val="nil"/>
          <w:insideV w:val="nil"/>
        </w:tblBorders>
        <w:tblLayout w:type="fixed"/>
        <w:tblLook w:val="0400" w:firstRow="0" w:lastRow="0" w:firstColumn="0" w:lastColumn="0" w:noHBand="0" w:noVBand="1"/>
      </w:tblPr>
      <w:tblGrid>
        <w:gridCol w:w="2593"/>
        <w:gridCol w:w="3482"/>
        <w:gridCol w:w="3096"/>
      </w:tblGrid>
      <w:tr w:rsidR="007276D6" w:rsidRPr="008F72B4" w14:paraId="0B306189" w14:textId="77777777">
        <w:tc>
          <w:tcPr>
            <w:tcW w:w="2593" w:type="dxa"/>
          </w:tcPr>
          <w:p w14:paraId="742A3A0C" w14:textId="77777777" w:rsidR="007276D6" w:rsidRPr="008F72B4" w:rsidRDefault="00000000" w:rsidP="006F4847">
            <w:pPr>
              <w:spacing w:before="240" w:line="360" w:lineRule="auto"/>
              <w:jc w:val="left"/>
              <w:rPr>
                <w:color w:val="000000"/>
              </w:rPr>
            </w:pPr>
            <w:r w:rsidRPr="008F72B4">
              <w:rPr>
                <w:color w:val="000000"/>
              </w:rPr>
              <w:lastRenderedPageBreak/>
              <w:t>Name:</w:t>
            </w:r>
          </w:p>
        </w:tc>
        <w:tc>
          <w:tcPr>
            <w:tcW w:w="3482" w:type="dxa"/>
            <w:vAlign w:val="center"/>
          </w:tcPr>
          <w:p w14:paraId="1301D3B3" w14:textId="77777777" w:rsidR="007276D6" w:rsidRPr="008F72B4" w:rsidRDefault="00000000" w:rsidP="006F4847">
            <w:pPr>
              <w:spacing w:before="240" w:line="360" w:lineRule="auto"/>
              <w:jc w:val="left"/>
              <w:rPr>
                <w:b/>
                <w:color w:val="000000"/>
              </w:rPr>
            </w:pPr>
            <w:r w:rsidRPr="008F72B4">
              <w:rPr>
                <w:b/>
                <w:color w:val="000000"/>
              </w:rPr>
              <w:t>DENNIS SAMMY</w:t>
            </w:r>
          </w:p>
        </w:tc>
        <w:tc>
          <w:tcPr>
            <w:tcW w:w="3096" w:type="dxa"/>
            <w:vAlign w:val="center"/>
          </w:tcPr>
          <w:p w14:paraId="48233EE3" w14:textId="77777777" w:rsidR="007276D6" w:rsidRPr="008F72B4" w:rsidRDefault="00000000" w:rsidP="006F4847">
            <w:pPr>
              <w:spacing w:before="240" w:line="360" w:lineRule="auto"/>
              <w:jc w:val="left"/>
              <w:rPr>
                <w:b/>
                <w:color w:val="000000"/>
              </w:rPr>
            </w:pPr>
            <w:r w:rsidRPr="008F72B4">
              <w:rPr>
                <w:b/>
                <w:color w:val="000000"/>
              </w:rPr>
              <w:t>ENM 241-0117/2019</w:t>
            </w:r>
          </w:p>
        </w:tc>
      </w:tr>
      <w:tr w:rsidR="007276D6" w:rsidRPr="008F72B4" w14:paraId="46B273B9" w14:textId="77777777">
        <w:tc>
          <w:tcPr>
            <w:tcW w:w="2593" w:type="dxa"/>
          </w:tcPr>
          <w:p w14:paraId="5A1A7ACB" w14:textId="77777777" w:rsidR="007276D6" w:rsidRPr="008F72B4" w:rsidRDefault="00000000" w:rsidP="006F4847">
            <w:pPr>
              <w:spacing w:before="240" w:line="360" w:lineRule="auto"/>
              <w:jc w:val="left"/>
              <w:rPr>
                <w:color w:val="000000"/>
              </w:rPr>
            </w:pPr>
            <w:r w:rsidRPr="008F72B4">
              <w:rPr>
                <w:color w:val="000000"/>
              </w:rPr>
              <w:t>Signature:</w:t>
            </w:r>
          </w:p>
        </w:tc>
        <w:tc>
          <w:tcPr>
            <w:tcW w:w="3482" w:type="dxa"/>
          </w:tcPr>
          <w:p w14:paraId="44E59629" w14:textId="77777777" w:rsidR="007276D6" w:rsidRPr="008F72B4" w:rsidRDefault="00000000" w:rsidP="006F4847">
            <w:pPr>
              <w:spacing w:before="240" w:line="360" w:lineRule="auto"/>
              <w:jc w:val="left"/>
              <w:rPr>
                <w:color w:val="000000"/>
              </w:rPr>
            </w:pPr>
            <w:r w:rsidRPr="008F72B4">
              <w:rPr>
                <w:color w:val="000000"/>
              </w:rPr>
              <w:t>____________________</w:t>
            </w:r>
          </w:p>
        </w:tc>
        <w:tc>
          <w:tcPr>
            <w:tcW w:w="3096" w:type="dxa"/>
          </w:tcPr>
          <w:p w14:paraId="36BE899F" w14:textId="77777777" w:rsidR="007276D6" w:rsidRPr="008F72B4" w:rsidRDefault="00000000" w:rsidP="006F4847">
            <w:pPr>
              <w:spacing w:before="240" w:line="360" w:lineRule="auto"/>
              <w:jc w:val="left"/>
              <w:rPr>
                <w:color w:val="000000"/>
              </w:rPr>
            </w:pPr>
            <w:r w:rsidRPr="008F72B4">
              <w:rPr>
                <w:color w:val="000000"/>
              </w:rPr>
              <w:t>Date __________________</w:t>
            </w:r>
          </w:p>
        </w:tc>
      </w:tr>
    </w:tbl>
    <w:p w14:paraId="470E6DAD" w14:textId="77777777" w:rsidR="007276D6" w:rsidRPr="008F72B4" w:rsidRDefault="007276D6" w:rsidP="006F4847">
      <w:pPr>
        <w:spacing w:after="0"/>
        <w:rPr>
          <w:color w:val="000000"/>
        </w:rPr>
      </w:pPr>
    </w:p>
    <w:p w14:paraId="0F926E27" w14:textId="77777777" w:rsidR="007276D6" w:rsidRPr="008F72B4" w:rsidRDefault="007276D6" w:rsidP="006F4847">
      <w:pPr>
        <w:spacing w:after="0"/>
        <w:rPr>
          <w:color w:val="000000"/>
        </w:rPr>
      </w:pPr>
    </w:p>
    <w:tbl>
      <w:tblPr>
        <w:tblStyle w:val="a1"/>
        <w:tblW w:w="9171" w:type="dxa"/>
        <w:tblBorders>
          <w:top w:val="nil"/>
          <w:left w:val="nil"/>
          <w:bottom w:val="nil"/>
          <w:right w:val="nil"/>
          <w:insideH w:val="nil"/>
          <w:insideV w:val="nil"/>
        </w:tblBorders>
        <w:tblLayout w:type="fixed"/>
        <w:tblLook w:val="0400" w:firstRow="0" w:lastRow="0" w:firstColumn="0" w:lastColumn="0" w:noHBand="0" w:noVBand="1"/>
      </w:tblPr>
      <w:tblGrid>
        <w:gridCol w:w="2593"/>
        <w:gridCol w:w="3482"/>
        <w:gridCol w:w="3096"/>
      </w:tblGrid>
      <w:tr w:rsidR="007276D6" w:rsidRPr="008F72B4" w14:paraId="089C5B59" w14:textId="77777777">
        <w:tc>
          <w:tcPr>
            <w:tcW w:w="2593" w:type="dxa"/>
          </w:tcPr>
          <w:p w14:paraId="7F987BA5" w14:textId="77777777" w:rsidR="007276D6" w:rsidRPr="008F72B4" w:rsidRDefault="00000000" w:rsidP="006F4847">
            <w:pPr>
              <w:spacing w:before="240" w:line="360" w:lineRule="auto"/>
              <w:jc w:val="left"/>
              <w:rPr>
                <w:color w:val="000000"/>
              </w:rPr>
            </w:pPr>
            <w:r w:rsidRPr="008F72B4">
              <w:rPr>
                <w:color w:val="000000"/>
              </w:rPr>
              <w:t>Name:</w:t>
            </w:r>
          </w:p>
        </w:tc>
        <w:tc>
          <w:tcPr>
            <w:tcW w:w="3482" w:type="dxa"/>
            <w:vAlign w:val="center"/>
          </w:tcPr>
          <w:p w14:paraId="17CC72F6" w14:textId="77777777" w:rsidR="007276D6" w:rsidRPr="008F72B4" w:rsidRDefault="00000000" w:rsidP="006F4847">
            <w:pPr>
              <w:spacing w:before="240" w:line="360" w:lineRule="auto"/>
              <w:jc w:val="left"/>
              <w:rPr>
                <w:b/>
                <w:color w:val="000000"/>
              </w:rPr>
            </w:pPr>
            <w:r w:rsidRPr="008F72B4">
              <w:rPr>
                <w:b/>
                <w:color w:val="000000"/>
              </w:rPr>
              <w:t>PEGGYOLANDA NYAMBURA</w:t>
            </w:r>
          </w:p>
        </w:tc>
        <w:tc>
          <w:tcPr>
            <w:tcW w:w="3096" w:type="dxa"/>
            <w:vAlign w:val="center"/>
          </w:tcPr>
          <w:p w14:paraId="19631153" w14:textId="6404243F" w:rsidR="007276D6" w:rsidRPr="008F72B4" w:rsidRDefault="00000000" w:rsidP="006F4847">
            <w:pPr>
              <w:spacing w:before="240" w:line="360" w:lineRule="auto"/>
              <w:jc w:val="left"/>
              <w:rPr>
                <w:b/>
                <w:color w:val="000000"/>
              </w:rPr>
            </w:pPr>
            <w:r w:rsidRPr="008F72B4">
              <w:rPr>
                <w:b/>
                <w:color w:val="000000"/>
              </w:rPr>
              <w:t>ENM 241-0118/2019</w:t>
            </w:r>
          </w:p>
        </w:tc>
      </w:tr>
      <w:tr w:rsidR="007276D6" w:rsidRPr="008F72B4" w14:paraId="3CDB36E8" w14:textId="77777777">
        <w:tc>
          <w:tcPr>
            <w:tcW w:w="2593" w:type="dxa"/>
          </w:tcPr>
          <w:p w14:paraId="71690FAA" w14:textId="77777777" w:rsidR="007276D6" w:rsidRPr="008F72B4" w:rsidRDefault="00000000" w:rsidP="006F4847">
            <w:pPr>
              <w:spacing w:before="240" w:line="360" w:lineRule="auto"/>
              <w:jc w:val="left"/>
              <w:rPr>
                <w:color w:val="000000"/>
              </w:rPr>
            </w:pPr>
            <w:r w:rsidRPr="008F72B4">
              <w:rPr>
                <w:color w:val="000000"/>
              </w:rPr>
              <w:t>Signature:</w:t>
            </w:r>
          </w:p>
        </w:tc>
        <w:tc>
          <w:tcPr>
            <w:tcW w:w="3482" w:type="dxa"/>
          </w:tcPr>
          <w:p w14:paraId="668ADEA6" w14:textId="77777777" w:rsidR="007276D6" w:rsidRPr="008F72B4" w:rsidRDefault="00000000" w:rsidP="006F4847">
            <w:pPr>
              <w:spacing w:before="240" w:line="360" w:lineRule="auto"/>
              <w:jc w:val="left"/>
              <w:rPr>
                <w:color w:val="000000"/>
              </w:rPr>
            </w:pPr>
            <w:r w:rsidRPr="008F72B4">
              <w:rPr>
                <w:color w:val="000000"/>
              </w:rPr>
              <w:t>____________________</w:t>
            </w:r>
          </w:p>
        </w:tc>
        <w:tc>
          <w:tcPr>
            <w:tcW w:w="3096" w:type="dxa"/>
          </w:tcPr>
          <w:p w14:paraId="788C63BD" w14:textId="77777777" w:rsidR="007276D6" w:rsidRPr="008F72B4" w:rsidRDefault="00000000" w:rsidP="006F4847">
            <w:pPr>
              <w:spacing w:before="240" w:line="360" w:lineRule="auto"/>
              <w:jc w:val="left"/>
              <w:rPr>
                <w:color w:val="000000"/>
              </w:rPr>
            </w:pPr>
            <w:r w:rsidRPr="008F72B4">
              <w:rPr>
                <w:color w:val="000000"/>
              </w:rPr>
              <w:t>Date __________________</w:t>
            </w:r>
          </w:p>
        </w:tc>
      </w:tr>
    </w:tbl>
    <w:p w14:paraId="40D635D4" w14:textId="77777777" w:rsidR="007276D6" w:rsidRPr="008F72B4" w:rsidRDefault="007276D6" w:rsidP="006F4847">
      <w:pPr>
        <w:spacing w:after="0"/>
        <w:rPr>
          <w:color w:val="000000"/>
        </w:rPr>
      </w:pPr>
    </w:p>
    <w:p w14:paraId="74DBCDCB" w14:textId="77777777" w:rsidR="007276D6" w:rsidRPr="008F72B4" w:rsidRDefault="007276D6" w:rsidP="006F4847">
      <w:pPr>
        <w:spacing w:after="0"/>
        <w:rPr>
          <w:color w:val="000000"/>
        </w:rPr>
      </w:pPr>
    </w:p>
    <w:p w14:paraId="2F72E566" w14:textId="77777777" w:rsidR="007276D6" w:rsidRPr="008F72B4" w:rsidRDefault="007276D6" w:rsidP="006F4847">
      <w:pPr>
        <w:spacing w:after="0"/>
        <w:rPr>
          <w:color w:val="000000"/>
        </w:rPr>
      </w:pPr>
    </w:p>
    <w:p w14:paraId="65D74F3F" w14:textId="77777777" w:rsidR="007276D6" w:rsidRPr="008F72B4" w:rsidRDefault="007276D6" w:rsidP="006F4847">
      <w:pPr>
        <w:spacing w:after="0"/>
        <w:rPr>
          <w:color w:val="000000"/>
        </w:rPr>
      </w:pPr>
    </w:p>
    <w:p w14:paraId="100811E2" w14:textId="77777777" w:rsidR="007276D6" w:rsidRPr="008F72B4" w:rsidRDefault="007276D6" w:rsidP="006F4847">
      <w:pPr>
        <w:spacing w:after="0"/>
        <w:rPr>
          <w:color w:val="000000"/>
        </w:rPr>
      </w:pPr>
    </w:p>
    <w:p w14:paraId="20A2D775" w14:textId="77777777" w:rsidR="007276D6" w:rsidRPr="008F72B4" w:rsidRDefault="007276D6" w:rsidP="006F4847">
      <w:pPr>
        <w:spacing w:after="0"/>
        <w:rPr>
          <w:color w:val="000000"/>
        </w:rPr>
      </w:pPr>
    </w:p>
    <w:p w14:paraId="22305A81" w14:textId="77777777" w:rsidR="007276D6" w:rsidRPr="008F72B4" w:rsidRDefault="007276D6" w:rsidP="006F4847">
      <w:pPr>
        <w:spacing w:after="0"/>
        <w:rPr>
          <w:color w:val="000000"/>
        </w:rPr>
      </w:pPr>
    </w:p>
    <w:p w14:paraId="340CC6C7" w14:textId="77777777" w:rsidR="007276D6" w:rsidRPr="008F72B4" w:rsidRDefault="007276D6" w:rsidP="006F4847">
      <w:pPr>
        <w:spacing w:after="0"/>
        <w:rPr>
          <w:color w:val="000000"/>
        </w:rPr>
      </w:pPr>
    </w:p>
    <w:p w14:paraId="693297CF" w14:textId="77777777" w:rsidR="007276D6" w:rsidRPr="008F72B4" w:rsidRDefault="007276D6" w:rsidP="006F4847">
      <w:pPr>
        <w:spacing w:after="0"/>
        <w:rPr>
          <w:color w:val="000000"/>
        </w:rPr>
      </w:pPr>
    </w:p>
    <w:p w14:paraId="54F6C008" w14:textId="77777777" w:rsidR="007276D6" w:rsidRPr="008F72B4" w:rsidRDefault="007276D6" w:rsidP="006F4847">
      <w:pPr>
        <w:spacing w:after="0"/>
        <w:rPr>
          <w:color w:val="000000"/>
        </w:rPr>
      </w:pPr>
    </w:p>
    <w:p w14:paraId="1931D8F6" w14:textId="77777777" w:rsidR="007276D6" w:rsidRPr="008F72B4" w:rsidRDefault="007276D6" w:rsidP="006F4847">
      <w:pPr>
        <w:spacing w:after="0"/>
        <w:rPr>
          <w:color w:val="000000"/>
        </w:rPr>
      </w:pPr>
    </w:p>
    <w:p w14:paraId="285D17FB" w14:textId="77777777" w:rsidR="007276D6" w:rsidRPr="008F72B4" w:rsidRDefault="007276D6" w:rsidP="006F4847">
      <w:pPr>
        <w:spacing w:after="0"/>
        <w:rPr>
          <w:color w:val="000000"/>
        </w:rPr>
      </w:pPr>
    </w:p>
    <w:p w14:paraId="166DBE05" w14:textId="77777777" w:rsidR="007276D6" w:rsidRPr="008F72B4" w:rsidRDefault="007276D6" w:rsidP="006F4847">
      <w:pPr>
        <w:spacing w:after="0"/>
        <w:jc w:val="center"/>
        <w:rPr>
          <w:b/>
          <w:color w:val="000000"/>
        </w:rPr>
      </w:pPr>
    </w:p>
    <w:p w14:paraId="48E11048" w14:textId="77777777" w:rsidR="00FF5BE8" w:rsidRPr="008F72B4" w:rsidRDefault="00FF5BE8" w:rsidP="006F4847">
      <w:pPr>
        <w:spacing w:after="0"/>
        <w:jc w:val="center"/>
        <w:rPr>
          <w:b/>
          <w:color w:val="000000"/>
        </w:rPr>
      </w:pPr>
    </w:p>
    <w:p w14:paraId="0B1F8463" w14:textId="77777777" w:rsidR="007276D6" w:rsidRPr="008F72B4" w:rsidRDefault="00000000" w:rsidP="006F4847">
      <w:pPr>
        <w:jc w:val="center"/>
        <w:rPr>
          <w:b/>
        </w:rPr>
      </w:pPr>
      <w:r w:rsidRPr="008F72B4">
        <w:rPr>
          <w:b/>
        </w:rPr>
        <w:t>CERTIFICATION</w:t>
      </w:r>
    </w:p>
    <w:p w14:paraId="532670C7" w14:textId="4B1FF0A0" w:rsidR="007276D6" w:rsidRPr="008F72B4" w:rsidRDefault="00000000" w:rsidP="006F4847">
      <w:pPr>
        <w:spacing w:after="0"/>
        <w:rPr>
          <w:color w:val="000000"/>
        </w:rPr>
      </w:pPr>
      <w:r w:rsidRPr="008F72B4">
        <w:rPr>
          <w:color w:val="000000"/>
        </w:rPr>
        <w:t>I certify that the above-mentioned students carried out the work detailed in this pro</w:t>
      </w:r>
      <w:r w:rsidR="007D596F" w:rsidRPr="008F72B4">
        <w:rPr>
          <w:color w:val="000000"/>
        </w:rPr>
        <w:t>ject</w:t>
      </w:r>
      <w:r w:rsidRPr="008F72B4">
        <w:rPr>
          <w:color w:val="000000"/>
        </w:rPr>
        <w:t xml:space="preserve"> under my supervision.</w:t>
      </w:r>
    </w:p>
    <w:p w14:paraId="04C15F95" w14:textId="77777777" w:rsidR="007276D6" w:rsidRPr="008F72B4" w:rsidRDefault="007276D6" w:rsidP="006F4847">
      <w:pPr>
        <w:spacing w:after="0"/>
        <w:rPr>
          <w:color w:val="000000"/>
        </w:rPr>
      </w:pPr>
    </w:p>
    <w:tbl>
      <w:tblPr>
        <w:tblStyle w:val="a2"/>
        <w:tblW w:w="9171" w:type="dxa"/>
        <w:tblBorders>
          <w:top w:val="nil"/>
          <w:left w:val="nil"/>
          <w:bottom w:val="nil"/>
          <w:right w:val="nil"/>
          <w:insideH w:val="nil"/>
          <w:insideV w:val="nil"/>
        </w:tblBorders>
        <w:tblLayout w:type="fixed"/>
        <w:tblLook w:val="0400" w:firstRow="0" w:lastRow="0" w:firstColumn="0" w:lastColumn="0" w:noHBand="0" w:noVBand="1"/>
      </w:tblPr>
      <w:tblGrid>
        <w:gridCol w:w="2609"/>
        <w:gridCol w:w="3473"/>
        <w:gridCol w:w="3089"/>
      </w:tblGrid>
      <w:tr w:rsidR="007276D6" w:rsidRPr="008F72B4" w14:paraId="4468E76E" w14:textId="77777777">
        <w:tc>
          <w:tcPr>
            <w:tcW w:w="2609" w:type="dxa"/>
          </w:tcPr>
          <w:p w14:paraId="097C9014" w14:textId="77777777" w:rsidR="007276D6" w:rsidRPr="008F72B4" w:rsidRDefault="00000000" w:rsidP="006F4847">
            <w:pPr>
              <w:spacing w:before="240" w:line="360" w:lineRule="auto"/>
              <w:jc w:val="left"/>
              <w:rPr>
                <w:color w:val="000000"/>
              </w:rPr>
            </w:pPr>
            <w:r w:rsidRPr="008F72B4">
              <w:rPr>
                <w:color w:val="000000"/>
              </w:rPr>
              <w:t>Supervisor’s Name:</w:t>
            </w:r>
          </w:p>
        </w:tc>
        <w:tc>
          <w:tcPr>
            <w:tcW w:w="3473" w:type="dxa"/>
            <w:vAlign w:val="center"/>
          </w:tcPr>
          <w:p w14:paraId="0AB0048B" w14:textId="39695A33" w:rsidR="007276D6" w:rsidRPr="008F72B4" w:rsidRDefault="00FF5BE8" w:rsidP="006F4847">
            <w:pPr>
              <w:spacing w:before="240" w:line="360" w:lineRule="auto"/>
              <w:jc w:val="left"/>
              <w:rPr>
                <w:b/>
                <w:color w:val="000000"/>
              </w:rPr>
            </w:pPr>
            <w:r w:rsidRPr="008F72B4">
              <w:rPr>
                <w:b/>
                <w:color w:val="000000"/>
              </w:rPr>
              <w:t>DR. ELIJAH MUNYAO</w:t>
            </w:r>
          </w:p>
        </w:tc>
        <w:tc>
          <w:tcPr>
            <w:tcW w:w="3089" w:type="dxa"/>
            <w:vAlign w:val="center"/>
          </w:tcPr>
          <w:p w14:paraId="1DAB0198" w14:textId="77777777" w:rsidR="007276D6" w:rsidRPr="008F72B4" w:rsidRDefault="007276D6" w:rsidP="006F4847">
            <w:pPr>
              <w:spacing w:before="240" w:line="360" w:lineRule="auto"/>
              <w:jc w:val="left"/>
              <w:rPr>
                <w:b/>
                <w:color w:val="000000"/>
              </w:rPr>
            </w:pPr>
          </w:p>
        </w:tc>
      </w:tr>
      <w:tr w:rsidR="007276D6" w:rsidRPr="008F72B4" w14:paraId="17E5B083" w14:textId="77777777">
        <w:tc>
          <w:tcPr>
            <w:tcW w:w="2609" w:type="dxa"/>
          </w:tcPr>
          <w:p w14:paraId="07833E2E" w14:textId="77777777" w:rsidR="007276D6" w:rsidRPr="008F72B4" w:rsidRDefault="00000000" w:rsidP="006F4847">
            <w:pPr>
              <w:spacing w:before="240" w:line="360" w:lineRule="auto"/>
              <w:jc w:val="left"/>
              <w:rPr>
                <w:color w:val="000000"/>
              </w:rPr>
            </w:pPr>
            <w:r w:rsidRPr="008F72B4">
              <w:rPr>
                <w:color w:val="000000"/>
              </w:rPr>
              <w:t>Signature:</w:t>
            </w:r>
          </w:p>
        </w:tc>
        <w:tc>
          <w:tcPr>
            <w:tcW w:w="3473" w:type="dxa"/>
          </w:tcPr>
          <w:p w14:paraId="50F52EAC" w14:textId="77777777" w:rsidR="007276D6" w:rsidRPr="008F72B4" w:rsidRDefault="00000000" w:rsidP="006F4847">
            <w:pPr>
              <w:spacing w:before="240" w:line="360" w:lineRule="auto"/>
              <w:jc w:val="left"/>
              <w:rPr>
                <w:color w:val="000000"/>
              </w:rPr>
            </w:pPr>
            <w:r w:rsidRPr="008F72B4">
              <w:rPr>
                <w:color w:val="000000"/>
              </w:rPr>
              <w:t>____________________</w:t>
            </w:r>
          </w:p>
        </w:tc>
        <w:tc>
          <w:tcPr>
            <w:tcW w:w="3089" w:type="dxa"/>
          </w:tcPr>
          <w:p w14:paraId="690C4CA8" w14:textId="77777777" w:rsidR="007276D6" w:rsidRPr="008F72B4" w:rsidRDefault="00000000" w:rsidP="006F4847">
            <w:pPr>
              <w:spacing w:before="240" w:line="360" w:lineRule="auto"/>
              <w:jc w:val="left"/>
              <w:rPr>
                <w:color w:val="000000"/>
              </w:rPr>
            </w:pPr>
            <w:r w:rsidRPr="008F72B4">
              <w:rPr>
                <w:color w:val="000000"/>
              </w:rPr>
              <w:t>Date __________________</w:t>
            </w:r>
          </w:p>
        </w:tc>
      </w:tr>
    </w:tbl>
    <w:p w14:paraId="61B13F25" w14:textId="77777777" w:rsidR="007276D6" w:rsidRPr="008F72B4" w:rsidRDefault="007276D6" w:rsidP="006F4847">
      <w:pPr>
        <w:spacing w:after="0"/>
        <w:rPr>
          <w:color w:val="000000"/>
        </w:rPr>
        <w:sectPr w:rsidR="007276D6" w:rsidRPr="008F72B4">
          <w:footerReference w:type="default" r:id="rId9"/>
          <w:pgSz w:w="11907" w:h="16839"/>
          <w:pgMar w:top="1296" w:right="1296" w:bottom="1296" w:left="1440" w:header="432" w:footer="576" w:gutter="0"/>
          <w:pgNumType w:start="1"/>
          <w:cols w:space="720"/>
        </w:sectPr>
      </w:pPr>
    </w:p>
    <w:p w14:paraId="67D05910" w14:textId="77777777" w:rsidR="007276D6" w:rsidRPr="008F72B4" w:rsidRDefault="00000000" w:rsidP="006F4847">
      <w:pPr>
        <w:pStyle w:val="Heading1"/>
      </w:pPr>
      <w:bookmarkStart w:id="1" w:name="_Toc172100618"/>
      <w:r w:rsidRPr="008F72B4">
        <w:lastRenderedPageBreak/>
        <w:t>Abstract</w:t>
      </w:r>
      <w:bookmarkEnd w:id="1"/>
    </w:p>
    <w:p w14:paraId="3EF5A6DC" w14:textId="63916031" w:rsidR="007276D6" w:rsidRPr="008F72B4" w:rsidRDefault="00000000" w:rsidP="006F4847">
      <w:r w:rsidRPr="008F72B4">
        <w:t>Hull inspection is an essential process for any sea going vessel to ensure safety of navigation. Over the years, hull inspection has been achieved through dry docking as well as deploying inspectors to carry out underwater inspections. However, this has had limitations due to the inadequate human capabilities underwater as well as the associated safety risks. Remotely operated vehicles eliminate the risks that divers are subjected to during hull inspections and eliminates expenditure on the entire hull inspection process in dry docks. The use of an ROV as an underwater inspection tool provides precise and efficient underwater inspections at reduced risks, associated costs, and docking time periods. The current work involve</w:t>
      </w:r>
      <w:r w:rsidR="007D596F" w:rsidRPr="008F72B4">
        <w:t xml:space="preserve">d </w:t>
      </w:r>
      <w:r w:rsidRPr="008F72B4">
        <w:t xml:space="preserve">the design, fabrication, and testing of a </w:t>
      </w:r>
      <w:r w:rsidR="007D596F" w:rsidRPr="008F72B4">
        <w:t xml:space="preserve">remotely operated vehicle. </w:t>
      </w:r>
      <w:r w:rsidRPr="008F72B4">
        <w:t xml:space="preserve"> It is worth noting that most vessels have greater draughts </w:t>
      </w:r>
      <w:r w:rsidR="007D596F" w:rsidRPr="008F72B4">
        <w:t>more than</w:t>
      </w:r>
      <w:r w:rsidRPr="008F72B4">
        <w:t xml:space="preserve"> 7 m</w:t>
      </w:r>
      <w:r w:rsidR="00B8400D" w:rsidRPr="008F72B4">
        <w:t xml:space="preserve">. </w:t>
      </w:r>
      <w:r w:rsidRPr="008F72B4">
        <w:t xml:space="preserve">Consequently, the design </w:t>
      </w:r>
      <w:r w:rsidR="00B8400D" w:rsidRPr="008F72B4">
        <w:t xml:space="preserve">is </w:t>
      </w:r>
      <w:r w:rsidRPr="008F72B4">
        <w:t>based on a</w:t>
      </w:r>
      <w:r w:rsidR="00B8400D" w:rsidRPr="008F72B4">
        <w:t xml:space="preserve"> draught average of 10m</w:t>
      </w:r>
      <w:r w:rsidR="00F854ED" w:rsidRPr="008F72B4">
        <w:t xml:space="preserve"> </w:t>
      </w:r>
      <w:r w:rsidR="00F854ED" w:rsidRPr="008F72B4">
        <w:rPr>
          <w:color w:val="000000"/>
        </w:rPr>
        <w:t xml:space="preserve">which is greater than the draughts of majority small marine vessels such as Aylah 1 and Falcao. </w:t>
      </w:r>
    </w:p>
    <w:p w14:paraId="710F1CE9" w14:textId="77777777" w:rsidR="007276D6" w:rsidRPr="008F72B4" w:rsidRDefault="007276D6" w:rsidP="006F4847"/>
    <w:p w14:paraId="6BD5126C" w14:textId="77777777" w:rsidR="007276D6" w:rsidRPr="008F72B4" w:rsidRDefault="007276D6" w:rsidP="006F4847"/>
    <w:p w14:paraId="6830BC22" w14:textId="77777777" w:rsidR="007276D6" w:rsidRPr="008F72B4" w:rsidRDefault="007276D6" w:rsidP="006F4847"/>
    <w:p w14:paraId="30AE4AC8" w14:textId="77777777" w:rsidR="007276D6" w:rsidRPr="008F72B4" w:rsidRDefault="007276D6" w:rsidP="006F4847"/>
    <w:p w14:paraId="297799BF" w14:textId="77777777" w:rsidR="007276D6" w:rsidRPr="008F72B4" w:rsidRDefault="007276D6" w:rsidP="006F4847"/>
    <w:p w14:paraId="6C520BFA" w14:textId="77777777" w:rsidR="007276D6" w:rsidRPr="008F72B4" w:rsidRDefault="007276D6" w:rsidP="006F4847"/>
    <w:p w14:paraId="22A25CA0" w14:textId="77777777" w:rsidR="007276D6" w:rsidRPr="008F72B4" w:rsidRDefault="007276D6" w:rsidP="006F4847"/>
    <w:p w14:paraId="49C821B1" w14:textId="77777777" w:rsidR="007276D6" w:rsidRPr="008F72B4" w:rsidRDefault="007276D6" w:rsidP="006F4847"/>
    <w:p w14:paraId="1DC16CA7" w14:textId="77777777" w:rsidR="007276D6" w:rsidRPr="008F72B4" w:rsidRDefault="007276D6" w:rsidP="006F4847"/>
    <w:p w14:paraId="06E7857B" w14:textId="77777777" w:rsidR="00B8400D" w:rsidRPr="008F72B4" w:rsidRDefault="00B8400D" w:rsidP="006F4847"/>
    <w:p w14:paraId="25AC3CFF" w14:textId="77777777" w:rsidR="00B8400D" w:rsidRPr="008F72B4" w:rsidRDefault="00B8400D" w:rsidP="006F4847"/>
    <w:p w14:paraId="207204FB" w14:textId="77777777" w:rsidR="007276D6" w:rsidRPr="008F72B4" w:rsidRDefault="00000000" w:rsidP="006F4847">
      <w:pPr>
        <w:jc w:val="center"/>
        <w:rPr>
          <w:b/>
          <w:sz w:val="36"/>
          <w:szCs w:val="36"/>
        </w:rPr>
      </w:pPr>
      <w:r w:rsidRPr="008F72B4">
        <w:rPr>
          <w:b/>
          <w:sz w:val="36"/>
          <w:szCs w:val="36"/>
        </w:rPr>
        <w:t>Table of Contents</w:t>
      </w:r>
    </w:p>
    <w:sdt>
      <w:sdtPr>
        <w:rPr>
          <w:rFonts w:ascii="Times New Roman" w:eastAsia="Times New Roman" w:hAnsi="Times New Roman" w:cs="Times New Roman"/>
          <w:color w:val="auto"/>
          <w:sz w:val="24"/>
          <w:szCs w:val="24"/>
          <w:lang w:eastAsia="en-KE"/>
        </w:rPr>
        <w:id w:val="-540829921"/>
        <w:docPartObj>
          <w:docPartGallery w:val="Table of Contents"/>
          <w:docPartUnique/>
        </w:docPartObj>
      </w:sdtPr>
      <w:sdtEndPr>
        <w:rPr>
          <w:b/>
          <w:bCs/>
          <w:noProof/>
        </w:rPr>
      </w:sdtEndPr>
      <w:sdtContent>
        <w:p w14:paraId="3061630D" w14:textId="387A7006" w:rsidR="00D34A81" w:rsidRPr="008F72B4" w:rsidRDefault="00D34A81" w:rsidP="006F4847">
          <w:pPr>
            <w:pStyle w:val="TOCHeading"/>
            <w:spacing w:line="360" w:lineRule="auto"/>
            <w:rPr>
              <w:rFonts w:ascii="Times New Roman" w:hAnsi="Times New Roman" w:cs="Times New Roman"/>
            </w:rPr>
          </w:pPr>
        </w:p>
        <w:p w14:paraId="740158E6" w14:textId="7115A5CB" w:rsidR="005429A0" w:rsidRPr="008F72B4" w:rsidRDefault="00D34A81" w:rsidP="006F4847">
          <w:pPr>
            <w:pStyle w:val="TOC1"/>
            <w:tabs>
              <w:tab w:val="right" w:leader="dot" w:pos="9593"/>
            </w:tabs>
            <w:rPr>
              <w:rFonts w:eastAsiaTheme="minorEastAsia"/>
              <w:noProof/>
              <w:kern w:val="2"/>
              <w:lang w:val="en-KE"/>
              <w14:ligatures w14:val="standardContextual"/>
            </w:rPr>
          </w:pPr>
          <w:r w:rsidRPr="008F72B4">
            <w:fldChar w:fldCharType="begin"/>
          </w:r>
          <w:r w:rsidRPr="008F72B4">
            <w:instrText xml:space="preserve"> TOC \o "1-3" \h \z \u </w:instrText>
          </w:r>
          <w:r w:rsidRPr="008F72B4">
            <w:fldChar w:fldCharType="separate"/>
          </w:r>
          <w:hyperlink w:anchor="_Toc172100618" w:history="1">
            <w:r w:rsidR="005429A0" w:rsidRPr="008F72B4">
              <w:rPr>
                <w:rStyle w:val="Hyperlink"/>
                <w:noProof/>
              </w:rPr>
              <w:t>Abstract</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18 \h </w:instrText>
            </w:r>
            <w:r w:rsidR="005429A0" w:rsidRPr="008F72B4">
              <w:rPr>
                <w:noProof/>
                <w:webHidden/>
              </w:rPr>
            </w:r>
            <w:r w:rsidR="005429A0" w:rsidRPr="008F72B4">
              <w:rPr>
                <w:noProof/>
                <w:webHidden/>
              </w:rPr>
              <w:fldChar w:fldCharType="separate"/>
            </w:r>
            <w:r w:rsidR="005429A0" w:rsidRPr="008F72B4">
              <w:rPr>
                <w:noProof/>
                <w:webHidden/>
              </w:rPr>
              <w:t>4</w:t>
            </w:r>
            <w:r w:rsidR="005429A0" w:rsidRPr="008F72B4">
              <w:rPr>
                <w:noProof/>
                <w:webHidden/>
              </w:rPr>
              <w:fldChar w:fldCharType="end"/>
            </w:r>
          </w:hyperlink>
        </w:p>
        <w:p w14:paraId="72BC7560" w14:textId="125420B0" w:rsidR="005429A0" w:rsidRPr="008F72B4" w:rsidRDefault="00000000" w:rsidP="006F4847">
          <w:pPr>
            <w:pStyle w:val="TOC1"/>
            <w:tabs>
              <w:tab w:val="right" w:leader="dot" w:pos="9593"/>
            </w:tabs>
            <w:rPr>
              <w:rFonts w:eastAsiaTheme="minorEastAsia"/>
              <w:noProof/>
              <w:kern w:val="2"/>
              <w:lang w:val="en-KE"/>
              <w14:ligatures w14:val="standardContextual"/>
            </w:rPr>
          </w:pPr>
          <w:hyperlink w:anchor="_Toc172100619" w:history="1">
            <w:r w:rsidR="005429A0" w:rsidRPr="008F72B4">
              <w:rPr>
                <w:rStyle w:val="Hyperlink"/>
                <w:noProof/>
              </w:rPr>
              <w:t>List of Figures</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19 \h </w:instrText>
            </w:r>
            <w:r w:rsidR="005429A0" w:rsidRPr="008F72B4">
              <w:rPr>
                <w:noProof/>
                <w:webHidden/>
              </w:rPr>
            </w:r>
            <w:r w:rsidR="005429A0" w:rsidRPr="008F72B4">
              <w:rPr>
                <w:noProof/>
                <w:webHidden/>
              </w:rPr>
              <w:fldChar w:fldCharType="separate"/>
            </w:r>
            <w:r w:rsidR="005429A0" w:rsidRPr="008F72B4">
              <w:rPr>
                <w:noProof/>
                <w:webHidden/>
              </w:rPr>
              <w:t>7</w:t>
            </w:r>
            <w:r w:rsidR="005429A0" w:rsidRPr="008F72B4">
              <w:rPr>
                <w:noProof/>
                <w:webHidden/>
              </w:rPr>
              <w:fldChar w:fldCharType="end"/>
            </w:r>
          </w:hyperlink>
        </w:p>
        <w:p w14:paraId="42EFCD99" w14:textId="79558A23" w:rsidR="005429A0" w:rsidRPr="008F72B4" w:rsidRDefault="00000000" w:rsidP="006F4847">
          <w:pPr>
            <w:pStyle w:val="TOC1"/>
            <w:tabs>
              <w:tab w:val="right" w:leader="dot" w:pos="9593"/>
            </w:tabs>
            <w:rPr>
              <w:rFonts w:eastAsiaTheme="minorEastAsia"/>
              <w:noProof/>
              <w:kern w:val="2"/>
              <w:lang w:val="en-KE"/>
              <w14:ligatures w14:val="standardContextual"/>
            </w:rPr>
          </w:pPr>
          <w:hyperlink w:anchor="_Toc172100620" w:history="1">
            <w:r w:rsidR="005429A0" w:rsidRPr="008F72B4">
              <w:rPr>
                <w:rStyle w:val="Hyperlink"/>
                <w:noProof/>
              </w:rPr>
              <w:t>List of Tables</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20 \h </w:instrText>
            </w:r>
            <w:r w:rsidR="005429A0" w:rsidRPr="008F72B4">
              <w:rPr>
                <w:noProof/>
                <w:webHidden/>
              </w:rPr>
            </w:r>
            <w:r w:rsidR="005429A0" w:rsidRPr="008F72B4">
              <w:rPr>
                <w:noProof/>
                <w:webHidden/>
              </w:rPr>
              <w:fldChar w:fldCharType="separate"/>
            </w:r>
            <w:r w:rsidR="005429A0" w:rsidRPr="008F72B4">
              <w:rPr>
                <w:noProof/>
                <w:webHidden/>
              </w:rPr>
              <w:t>8</w:t>
            </w:r>
            <w:r w:rsidR="005429A0" w:rsidRPr="008F72B4">
              <w:rPr>
                <w:noProof/>
                <w:webHidden/>
              </w:rPr>
              <w:fldChar w:fldCharType="end"/>
            </w:r>
          </w:hyperlink>
        </w:p>
        <w:p w14:paraId="04AF4BD0" w14:textId="76F6883A" w:rsidR="005429A0" w:rsidRPr="008F72B4" w:rsidRDefault="00000000" w:rsidP="006F4847">
          <w:pPr>
            <w:pStyle w:val="TOC1"/>
            <w:tabs>
              <w:tab w:val="right" w:leader="dot" w:pos="9593"/>
            </w:tabs>
            <w:rPr>
              <w:rFonts w:eastAsiaTheme="minorEastAsia"/>
              <w:noProof/>
              <w:kern w:val="2"/>
              <w:lang w:val="en-KE"/>
              <w14:ligatures w14:val="standardContextual"/>
            </w:rPr>
          </w:pPr>
          <w:hyperlink w:anchor="_Toc172100621" w:history="1">
            <w:r w:rsidR="005429A0" w:rsidRPr="008F72B4">
              <w:rPr>
                <w:rStyle w:val="Hyperlink"/>
                <w:noProof/>
              </w:rPr>
              <w:t>List of Abbreviation</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21 \h </w:instrText>
            </w:r>
            <w:r w:rsidR="005429A0" w:rsidRPr="008F72B4">
              <w:rPr>
                <w:noProof/>
                <w:webHidden/>
              </w:rPr>
            </w:r>
            <w:r w:rsidR="005429A0" w:rsidRPr="008F72B4">
              <w:rPr>
                <w:noProof/>
                <w:webHidden/>
              </w:rPr>
              <w:fldChar w:fldCharType="separate"/>
            </w:r>
            <w:r w:rsidR="005429A0" w:rsidRPr="008F72B4">
              <w:rPr>
                <w:noProof/>
                <w:webHidden/>
              </w:rPr>
              <w:t>9</w:t>
            </w:r>
            <w:r w:rsidR="005429A0" w:rsidRPr="008F72B4">
              <w:rPr>
                <w:noProof/>
                <w:webHidden/>
              </w:rPr>
              <w:fldChar w:fldCharType="end"/>
            </w:r>
          </w:hyperlink>
        </w:p>
        <w:p w14:paraId="53FC2D3F" w14:textId="5F661A50" w:rsidR="005429A0" w:rsidRPr="008F72B4" w:rsidRDefault="00000000" w:rsidP="006F4847">
          <w:pPr>
            <w:pStyle w:val="TOC1"/>
            <w:tabs>
              <w:tab w:val="right" w:leader="dot" w:pos="9593"/>
            </w:tabs>
            <w:rPr>
              <w:rFonts w:eastAsiaTheme="minorEastAsia"/>
              <w:noProof/>
              <w:kern w:val="2"/>
              <w:lang w:val="en-KE"/>
              <w14:ligatures w14:val="standardContextual"/>
            </w:rPr>
          </w:pPr>
          <w:hyperlink w:anchor="_Toc172100622" w:history="1">
            <w:r w:rsidR="005429A0" w:rsidRPr="008F72B4">
              <w:rPr>
                <w:rStyle w:val="Hyperlink"/>
                <w:noProof/>
              </w:rPr>
              <w:t>1. Introduction</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22 \h </w:instrText>
            </w:r>
            <w:r w:rsidR="005429A0" w:rsidRPr="008F72B4">
              <w:rPr>
                <w:noProof/>
                <w:webHidden/>
              </w:rPr>
            </w:r>
            <w:r w:rsidR="005429A0" w:rsidRPr="008F72B4">
              <w:rPr>
                <w:noProof/>
                <w:webHidden/>
              </w:rPr>
              <w:fldChar w:fldCharType="separate"/>
            </w:r>
            <w:r w:rsidR="005429A0" w:rsidRPr="008F72B4">
              <w:rPr>
                <w:noProof/>
                <w:webHidden/>
              </w:rPr>
              <w:t>10</w:t>
            </w:r>
            <w:r w:rsidR="005429A0" w:rsidRPr="008F72B4">
              <w:rPr>
                <w:noProof/>
                <w:webHidden/>
              </w:rPr>
              <w:fldChar w:fldCharType="end"/>
            </w:r>
          </w:hyperlink>
        </w:p>
        <w:p w14:paraId="0C60BD0E" w14:textId="7E3EB5C9" w:rsidR="005429A0" w:rsidRPr="008F72B4" w:rsidRDefault="00000000" w:rsidP="006F4847">
          <w:pPr>
            <w:pStyle w:val="TOC2"/>
            <w:tabs>
              <w:tab w:val="left" w:pos="960"/>
              <w:tab w:val="right" w:leader="dot" w:pos="9593"/>
            </w:tabs>
            <w:rPr>
              <w:rFonts w:eastAsiaTheme="minorEastAsia"/>
              <w:noProof/>
              <w:kern w:val="2"/>
              <w:lang w:val="en-KE"/>
              <w14:ligatures w14:val="standardContextual"/>
            </w:rPr>
          </w:pPr>
          <w:hyperlink w:anchor="_Toc172100623" w:history="1">
            <w:r w:rsidR="005429A0" w:rsidRPr="008F72B4">
              <w:rPr>
                <w:rStyle w:val="Hyperlink"/>
                <w:noProof/>
              </w:rPr>
              <w:t>1.1</w:t>
            </w:r>
            <w:r w:rsidR="005429A0" w:rsidRPr="008F72B4">
              <w:rPr>
                <w:rFonts w:eastAsiaTheme="minorEastAsia"/>
                <w:noProof/>
                <w:kern w:val="2"/>
                <w:lang w:val="en-KE"/>
                <w14:ligatures w14:val="standardContextual"/>
              </w:rPr>
              <w:tab/>
            </w:r>
            <w:r w:rsidR="005429A0" w:rsidRPr="008F72B4">
              <w:rPr>
                <w:rStyle w:val="Hyperlink"/>
                <w:noProof/>
              </w:rPr>
              <w:t>Background</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23 \h </w:instrText>
            </w:r>
            <w:r w:rsidR="005429A0" w:rsidRPr="008F72B4">
              <w:rPr>
                <w:noProof/>
                <w:webHidden/>
              </w:rPr>
            </w:r>
            <w:r w:rsidR="005429A0" w:rsidRPr="008F72B4">
              <w:rPr>
                <w:noProof/>
                <w:webHidden/>
              </w:rPr>
              <w:fldChar w:fldCharType="separate"/>
            </w:r>
            <w:r w:rsidR="005429A0" w:rsidRPr="008F72B4">
              <w:rPr>
                <w:noProof/>
                <w:webHidden/>
              </w:rPr>
              <w:t>10</w:t>
            </w:r>
            <w:r w:rsidR="005429A0" w:rsidRPr="008F72B4">
              <w:rPr>
                <w:noProof/>
                <w:webHidden/>
              </w:rPr>
              <w:fldChar w:fldCharType="end"/>
            </w:r>
          </w:hyperlink>
        </w:p>
        <w:p w14:paraId="76417C87" w14:textId="518D8B6C" w:rsidR="005429A0" w:rsidRPr="008F72B4" w:rsidRDefault="00000000" w:rsidP="006F4847">
          <w:pPr>
            <w:pStyle w:val="TOC2"/>
            <w:tabs>
              <w:tab w:val="left" w:pos="960"/>
              <w:tab w:val="right" w:leader="dot" w:pos="9593"/>
            </w:tabs>
            <w:rPr>
              <w:rFonts w:eastAsiaTheme="minorEastAsia"/>
              <w:noProof/>
              <w:kern w:val="2"/>
              <w:lang w:val="en-KE"/>
              <w14:ligatures w14:val="standardContextual"/>
            </w:rPr>
          </w:pPr>
          <w:hyperlink w:anchor="_Toc172100624" w:history="1">
            <w:r w:rsidR="005429A0" w:rsidRPr="008F72B4">
              <w:rPr>
                <w:rStyle w:val="Hyperlink"/>
                <w:noProof/>
              </w:rPr>
              <w:t>1.2</w:t>
            </w:r>
            <w:r w:rsidR="005429A0" w:rsidRPr="008F72B4">
              <w:rPr>
                <w:rFonts w:eastAsiaTheme="minorEastAsia"/>
                <w:noProof/>
                <w:kern w:val="2"/>
                <w:lang w:val="en-KE"/>
                <w14:ligatures w14:val="standardContextual"/>
              </w:rPr>
              <w:tab/>
            </w:r>
            <w:r w:rsidR="005429A0" w:rsidRPr="008F72B4">
              <w:rPr>
                <w:rStyle w:val="Hyperlink"/>
                <w:noProof/>
              </w:rPr>
              <w:t>Problem statement</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24 \h </w:instrText>
            </w:r>
            <w:r w:rsidR="005429A0" w:rsidRPr="008F72B4">
              <w:rPr>
                <w:noProof/>
                <w:webHidden/>
              </w:rPr>
            </w:r>
            <w:r w:rsidR="005429A0" w:rsidRPr="008F72B4">
              <w:rPr>
                <w:noProof/>
                <w:webHidden/>
              </w:rPr>
              <w:fldChar w:fldCharType="separate"/>
            </w:r>
            <w:r w:rsidR="005429A0" w:rsidRPr="008F72B4">
              <w:rPr>
                <w:noProof/>
                <w:webHidden/>
              </w:rPr>
              <w:t>11</w:t>
            </w:r>
            <w:r w:rsidR="005429A0" w:rsidRPr="008F72B4">
              <w:rPr>
                <w:noProof/>
                <w:webHidden/>
              </w:rPr>
              <w:fldChar w:fldCharType="end"/>
            </w:r>
          </w:hyperlink>
        </w:p>
        <w:p w14:paraId="49533AF5" w14:textId="144F9703" w:rsidR="005429A0" w:rsidRPr="008F72B4" w:rsidRDefault="00000000" w:rsidP="006F4847">
          <w:pPr>
            <w:pStyle w:val="TOC2"/>
            <w:tabs>
              <w:tab w:val="left" w:pos="960"/>
              <w:tab w:val="right" w:leader="dot" w:pos="9593"/>
            </w:tabs>
            <w:rPr>
              <w:rFonts w:eastAsiaTheme="minorEastAsia"/>
              <w:noProof/>
              <w:kern w:val="2"/>
              <w:lang w:val="en-KE"/>
              <w14:ligatures w14:val="standardContextual"/>
            </w:rPr>
          </w:pPr>
          <w:hyperlink w:anchor="_Toc172100625" w:history="1">
            <w:r w:rsidR="005429A0" w:rsidRPr="008F72B4">
              <w:rPr>
                <w:rStyle w:val="Hyperlink"/>
                <w:noProof/>
              </w:rPr>
              <w:t>1.3</w:t>
            </w:r>
            <w:r w:rsidR="005429A0" w:rsidRPr="008F72B4">
              <w:rPr>
                <w:rFonts w:eastAsiaTheme="minorEastAsia"/>
                <w:noProof/>
                <w:kern w:val="2"/>
                <w:lang w:val="en-KE"/>
                <w14:ligatures w14:val="standardContextual"/>
              </w:rPr>
              <w:tab/>
            </w:r>
            <w:r w:rsidR="005429A0" w:rsidRPr="008F72B4">
              <w:rPr>
                <w:rStyle w:val="Hyperlink"/>
                <w:noProof/>
              </w:rPr>
              <w:t>Objectives</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25 \h </w:instrText>
            </w:r>
            <w:r w:rsidR="005429A0" w:rsidRPr="008F72B4">
              <w:rPr>
                <w:noProof/>
                <w:webHidden/>
              </w:rPr>
            </w:r>
            <w:r w:rsidR="005429A0" w:rsidRPr="008F72B4">
              <w:rPr>
                <w:noProof/>
                <w:webHidden/>
              </w:rPr>
              <w:fldChar w:fldCharType="separate"/>
            </w:r>
            <w:r w:rsidR="005429A0" w:rsidRPr="008F72B4">
              <w:rPr>
                <w:noProof/>
                <w:webHidden/>
              </w:rPr>
              <w:t>12</w:t>
            </w:r>
            <w:r w:rsidR="005429A0" w:rsidRPr="008F72B4">
              <w:rPr>
                <w:noProof/>
                <w:webHidden/>
              </w:rPr>
              <w:fldChar w:fldCharType="end"/>
            </w:r>
          </w:hyperlink>
        </w:p>
        <w:p w14:paraId="1909A2D8" w14:textId="678098F7" w:rsidR="005429A0" w:rsidRPr="008F72B4" w:rsidRDefault="00000000" w:rsidP="006F4847">
          <w:pPr>
            <w:pStyle w:val="TOC3"/>
            <w:tabs>
              <w:tab w:val="right" w:leader="dot" w:pos="9593"/>
            </w:tabs>
            <w:rPr>
              <w:rFonts w:eastAsiaTheme="minorEastAsia"/>
              <w:noProof/>
              <w:kern w:val="2"/>
              <w:lang w:val="en-KE"/>
              <w14:ligatures w14:val="standardContextual"/>
            </w:rPr>
          </w:pPr>
          <w:hyperlink w:anchor="_Toc172100626" w:history="1">
            <w:r w:rsidR="005429A0" w:rsidRPr="008F72B4">
              <w:rPr>
                <w:rStyle w:val="Hyperlink"/>
                <w:noProof/>
              </w:rPr>
              <w:t>Specific objectives</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26 \h </w:instrText>
            </w:r>
            <w:r w:rsidR="005429A0" w:rsidRPr="008F72B4">
              <w:rPr>
                <w:noProof/>
                <w:webHidden/>
              </w:rPr>
            </w:r>
            <w:r w:rsidR="005429A0" w:rsidRPr="008F72B4">
              <w:rPr>
                <w:noProof/>
                <w:webHidden/>
              </w:rPr>
              <w:fldChar w:fldCharType="separate"/>
            </w:r>
            <w:r w:rsidR="005429A0" w:rsidRPr="008F72B4">
              <w:rPr>
                <w:noProof/>
                <w:webHidden/>
              </w:rPr>
              <w:t>12</w:t>
            </w:r>
            <w:r w:rsidR="005429A0" w:rsidRPr="008F72B4">
              <w:rPr>
                <w:noProof/>
                <w:webHidden/>
              </w:rPr>
              <w:fldChar w:fldCharType="end"/>
            </w:r>
          </w:hyperlink>
        </w:p>
        <w:p w14:paraId="21B90A25" w14:textId="0F92E006" w:rsidR="005429A0" w:rsidRPr="008F72B4" w:rsidRDefault="00000000" w:rsidP="006F4847">
          <w:pPr>
            <w:pStyle w:val="TOC2"/>
            <w:tabs>
              <w:tab w:val="left" w:pos="960"/>
              <w:tab w:val="right" w:leader="dot" w:pos="9593"/>
            </w:tabs>
            <w:rPr>
              <w:rFonts w:eastAsiaTheme="minorEastAsia"/>
              <w:noProof/>
              <w:kern w:val="2"/>
              <w:lang w:val="en-KE"/>
              <w14:ligatures w14:val="standardContextual"/>
            </w:rPr>
          </w:pPr>
          <w:hyperlink w:anchor="_Toc172100627" w:history="1">
            <w:r w:rsidR="005429A0" w:rsidRPr="008F72B4">
              <w:rPr>
                <w:rStyle w:val="Hyperlink"/>
                <w:noProof/>
              </w:rPr>
              <w:t>1.4</w:t>
            </w:r>
            <w:r w:rsidR="005429A0" w:rsidRPr="008F72B4">
              <w:rPr>
                <w:rFonts w:eastAsiaTheme="minorEastAsia"/>
                <w:noProof/>
                <w:kern w:val="2"/>
                <w:lang w:val="en-KE"/>
                <w14:ligatures w14:val="standardContextual"/>
              </w:rPr>
              <w:tab/>
            </w:r>
            <w:r w:rsidR="005429A0" w:rsidRPr="008F72B4">
              <w:rPr>
                <w:rStyle w:val="Hyperlink"/>
                <w:noProof/>
              </w:rPr>
              <w:t>Scope</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27 \h </w:instrText>
            </w:r>
            <w:r w:rsidR="005429A0" w:rsidRPr="008F72B4">
              <w:rPr>
                <w:noProof/>
                <w:webHidden/>
              </w:rPr>
            </w:r>
            <w:r w:rsidR="005429A0" w:rsidRPr="008F72B4">
              <w:rPr>
                <w:noProof/>
                <w:webHidden/>
              </w:rPr>
              <w:fldChar w:fldCharType="separate"/>
            </w:r>
            <w:r w:rsidR="005429A0" w:rsidRPr="008F72B4">
              <w:rPr>
                <w:noProof/>
                <w:webHidden/>
              </w:rPr>
              <w:t>12</w:t>
            </w:r>
            <w:r w:rsidR="005429A0" w:rsidRPr="008F72B4">
              <w:rPr>
                <w:noProof/>
                <w:webHidden/>
              </w:rPr>
              <w:fldChar w:fldCharType="end"/>
            </w:r>
          </w:hyperlink>
        </w:p>
        <w:p w14:paraId="52C6E077" w14:textId="73969C88" w:rsidR="005429A0" w:rsidRPr="008F72B4" w:rsidRDefault="00000000" w:rsidP="006F4847">
          <w:pPr>
            <w:pStyle w:val="TOC1"/>
            <w:tabs>
              <w:tab w:val="right" w:leader="dot" w:pos="9593"/>
            </w:tabs>
            <w:rPr>
              <w:rFonts w:eastAsiaTheme="minorEastAsia"/>
              <w:noProof/>
              <w:kern w:val="2"/>
              <w:lang w:val="en-KE"/>
              <w14:ligatures w14:val="standardContextual"/>
            </w:rPr>
          </w:pPr>
          <w:hyperlink w:anchor="_Toc172100628" w:history="1">
            <w:r w:rsidR="005429A0" w:rsidRPr="008F72B4">
              <w:rPr>
                <w:rStyle w:val="Hyperlink"/>
                <w:noProof/>
              </w:rPr>
              <w:t>2. Literature review</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28 \h </w:instrText>
            </w:r>
            <w:r w:rsidR="005429A0" w:rsidRPr="008F72B4">
              <w:rPr>
                <w:noProof/>
                <w:webHidden/>
              </w:rPr>
            </w:r>
            <w:r w:rsidR="005429A0" w:rsidRPr="008F72B4">
              <w:rPr>
                <w:noProof/>
                <w:webHidden/>
              </w:rPr>
              <w:fldChar w:fldCharType="separate"/>
            </w:r>
            <w:r w:rsidR="005429A0" w:rsidRPr="008F72B4">
              <w:rPr>
                <w:noProof/>
                <w:webHidden/>
              </w:rPr>
              <w:t>13</w:t>
            </w:r>
            <w:r w:rsidR="005429A0" w:rsidRPr="008F72B4">
              <w:rPr>
                <w:noProof/>
                <w:webHidden/>
              </w:rPr>
              <w:fldChar w:fldCharType="end"/>
            </w:r>
          </w:hyperlink>
        </w:p>
        <w:p w14:paraId="329E29D2" w14:textId="2FC4C470" w:rsidR="005429A0" w:rsidRPr="008F72B4" w:rsidRDefault="00000000" w:rsidP="006F4847">
          <w:pPr>
            <w:pStyle w:val="TOC3"/>
            <w:tabs>
              <w:tab w:val="right" w:leader="dot" w:pos="9593"/>
            </w:tabs>
            <w:rPr>
              <w:rFonts w:eastAsiaTheme="minorEastAsia"/>
              <w:noProof/>
              <w:kern w:val="2"/>
              <w:lang w:val="en-KE"/>
              <w14:ligatures w14:val="standardContextual"/>
            </w:rPr>
          </w:pPr>
          <w:hyperlink w:anchor="_Toc172100629" w:history="1">
            <w:r w:rsidR="005429A0" w:rsidRPr="008F72B4">
              <w:rPr>
                <w:rStyle w:val="Hyperlink"/>
                <w:noProof/>
              </w:rPr>
              <w:t>2.1 Work Class ROV</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29 \h </w:instrText>
            </w:r>
            <w:r w:rsidR="005429A0" w:rsidRPr="008F72B4">
              <w:rPr>
                <w:noProof/>
                <w:webHidden/>
              </w:rPr>
            </w:r>
            <w:r w:rsidR="005429A0" w:rsidRPr="008F72B4">
              <w:rPr>
                <w:noProof/>
                <w:webHidden/>
              </w:rPr>
              <w:fldChar w:fldCharType="separate"/>
            </w:r>
            <w:r w:rsidR="005429A0" w:rsidRPr="008F72B4">
              <w:rPr>
                <w:noProof/>
                <w:webHidden/>
              </w:rPr>
              <w:t>15</w:t>
            </w:r>
            <w:r w:rsidR="005429A0" w:rsidRPr="008F72B4">
              <w:rPr>
                <w:noProof/>
                <w:webHidden/>
              </w:rPr>
              <w:fldChar w:fldCharType="end"/>
            </w:r>
          </w:hyperlink>
        </w:p>
        <w:p w14:paraId="78B7290A" w14:textId="368026BA" w:rsidR="005429A0" w:rsidRPr="008F72B4" w:rsidRDefault="00000000" w:rsidP="006F4847">
          <w:pPr>
            <w:pStyle w:val="TOC3"/>
            <w:tabs>
              <w:tab w:val="right" w:leader="dot" w:pos="9593"/>
            </w:tabs>
            <w:rPr>
              <w:rFonts w:eastAsiaTheme="minorEastAsia"/>
              <w:noProof/>
              <w:kern w:val="2"/>
              <w:lang w:val="en-KE"/>
              <w14:ligatures w14:val="standardContextual"/>
            </w:rPr>
          </w:pPr>
          <w:hyperlink w:anchor="_Toc172100630" w:history="1">
            <w:r w:rsidR="005429A0" w:rsidRPr="008F72B4">
              <w:rPr>
                <w:rStyle w:val="Hyperlink"/>
                <w:noProof/>
              </w:rPr>
              <w:t>2.2 Observation Class ROV</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30 \h </w:instrText>
            </w:r>
            <w:r w:rsidR="005429A0" w:rsidRPr="008F72B4">
              <w:rPr>
                <w:noProof/>
                <w:webHidden/>
              </w:rPr>
            </w:r>
            <w:r w:rsidR="005429A0" w:rsidRPr="008F72B4">
              <w:rPr>
                <w:noProof/>
                <w:webHidden/>
              </w:rPr>
              <w:fldChar w:fldCharType="separate"/>
            </w:r>
            <w:r w:rsidR="005429A0" w:rsidRPr="008F72B4">
              <w:rPr>
                <w:noProof/>
                <w:webHidden/>
              </w:rPr>
              <w:t>15</w:t>
            </w:r>
            <w:r w:rsidR="005429A0" w:rsidRPr="008F72B4">
              <w:rPr>
                <w:noProof/>
                <w:webHidden/>
              </w:rPr>
              <w:fldChar w:fldCharType="end"/>
            </w:r>
          </w:hyperlink>
        </w:p>
        <w:p w14:paraId="25AE56FA" w14:textId="6F0488B6" w:rsidR="005429A0" w:rsidRPr="008F72B4" w:rsidRDefault="00000000" w:rsidP="006F4847">
          <w:pPr>
            <w:pStyle w:val="TOC3"/>
            <w:tabs>
              <w:tab w:val="right" w:leader="dot" w:pos="9593"/>
            </w:tabs>
            <w:rPr>
              <w:rFonts w:eastAsiaTheme="minorEastAsia"/>
              <w:noProof/>
              <w:kern w:val="2"/>
              <w:lang w:val="en-KE"/>
              <w14:ligatures w14:val="standardContextual"/>
            </w:rPr>
          </w:pPr>
          <w:hyperlink w:anchor="_Toc172100631" w:history="1">
            <w:r w:rsidR="005429A0" w:rsidRPr="008F72B4">
              <w:rPr>
                <w:rStyle w:val="Hyperlink"/>
                <w:noProof/>
              </w:rPr>
              <w:t>2.3 Micro ROV</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31 \h </w:instrText>
            </w:r>
            <w:r w:rsidR="005429A0" w:rsidRPr="008F72B4">
              <w:rPr>
                <w:noProof/>
                <w:webHidden/>
              </w:rPr>
            </w:r>
            <w:r w:rsidR="005429A0" w:rsidRPr="008F72B4">
              <w:rPr>
                <w:noProof/>
                <w:webHidden/>
              </w:rPr>
              <w:fldChar w:fldCharType="separate"/>
            </w:r>
            <w:r w:rsidR="005429A0" w:rsidRPr="008F72B4">
              <w:rPr>
                <w:noProof/>
                <w:webHidden/>
              </w:rPr>
              <w:t>15</w:t>
            </w:r>
            <w:r w:rsidR="005429A0" w:rsidRPr="008F72B4">
              <w:rPr>
                <w:noProof/>
                <w:webHidden/>
              </w:rPr>
              <w:fldChar w:fldCharType="end"/>
            </w:r>
          </w:hyperlink>
        </w:p>
        <w:p w14:paraId="2C4B6F7E" w14:textId="3B6C41DA" w:rsidR="005429A0" w:rsidRPr="008F72B4" w:rsidRDefault="00000000" w:rsidP="006F4847">
          <w:pPr>
            <w:pStyle w:val="TOC3"/>
            <w:tabs>
              <w:tab w:val="right" w:leader="dot" w:pos="9593"/>
            </w:tabs>
            <w:rPr>
              <w:rFonts w:eastAsiaTheme="minorEastAsia"/>
              <w:noProof/>
              <w:kern w:val="2"/>
              <w:lang w:val="en-KE"/>
              <w14:ligatures w14:val="standardContextual"/>
            </w:rPr>
          </w:pPr>
          <w:hyperlink w:anchor="_Toc172100632" w:history="1">
            <w:r w:rsidR="005429A0" w:rsidRPr="008F72B4">
              <w:rPr>
                <w:rStyle w:val="Hyperlink"/>
                <w:noProof/>
              </w:rPr>
              <w:t>2.4 Work Class ROV</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32 \h </w:instrText>
            </w:r>
            <w:r w:rsidR="005429A0" w:rsidRPr="008F72B4">
              <w:rPr>
                <w:noProof/>
                <w:webHidden/>
              </w:rPr>
            </w:r>
            <w:r w:rsidR="005429A0" w:rsidRPr="008F72B4">
              <w:rPr>
                <w:noProof/>
                <w:webHidden/>
              </w:rPr>
              <w:fldChar w:fldCharType="separate"/>
            </w:r>
            <w:r w:rsidR="005429A0" w:rsidRPr="008F72B4">
              <w:rPr>
                <w:noProof/>
                <w:webHidden/>
              </w:rPr>
              <w:t>16</w:t>
            </w:r>
            <w:r w:rsidR="005429A0" w:rsidRPr="008F72B4">
              <w:rPr>
                <w:noProof/>
                <w:webHidden/>
              </w:rPr>
              <w:fldChar w:fldCharType="end"/>
            </w:r>
          </w:hyperlink>
        </w:p>
        <w:p w14:paraId="6500F0DD" w14:textId="2F4871FE" w:rsidR="005429A0" w:rsidRPr="008F72B4" w:rsidRDefault="00000000" w:rsidP="006F4847">
          <w:pPr>
            <w:pStyle w:val="TOC3"/>
            <w:tabs>
              <w:tab w:val="right" w:leader="dot" w:pos="9593"/>
            </w:tabs>
            <w:rPr>
              <w:rFonts w:eastAsiaTheme="minorEastAsia"/>
              <w:noProof/>
              <w:kern w:val="2"/>
              <w:lang w:val="en-KE"/>
              <w14:ligatures w14:val="standardContextual"/>
            </w:rPr>
          </w:pPr>
          <w:hyperlink w:anchor="_Toc172100633" w:history="1">
            <w:r w:rsidR="005429A0" w:rsidRPr="008F72B4">
              <w:rPr>
                <w:rStyle w:val="Hyperlink"/>
                <w:noProof/>
              </w:rPr>
              <w:t>2.5 Special Use ROVs</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33 \h </w:instrText>
            </w:r>
            <w:r w:rsidR="005429A0" w:rsidRPr="008F72B4">
              <w:rPr>
                <w:noProof/>
                <w:webHidden/>
              </w:rPr>
            </w:r>
            <w:r w:rsidR="005429A0" w:rsidRPr="008F72B4">
              <w:rPr>
                <w:noProof/>
                <w:webHidden/>
              </w:rPr>
              <w:fldChar w:fldCharType="separate"/>
            </w:r>
            <w:r w:rsidR="005429A0" w:rsidRPr="008F72B4">
              <w:rPr>
                <w:noProof/>
                <w:webHidden/>
              </w:rPr>
              <w:t>16</w:t>
            </w:r>
            <w:r w:rsidR="005429A0" w:rsidRPr="008F72B4">
              <w:rPr>
                <w:noProof/>
                <w:webHidden/>
              </w:rPr>
              <w:fldChar w:fldCharType="end"/>
            </w:r>
          </w:hyperlink>
        </w:p>
        <w:p w14:paraId="7025420C" w14:textId="5F40D9E8" w:rsidR="005429A0" w:rsidRPr="008F72B4" w:rsidRDefault="00000000" w:rsidP="006F4847">
          <w:pPr>
            <w:pStyle w:val="TOC1"/>
            <w:tabs>
              <w:tab w:val="right" w:leader="dot" w:pos="9593"/>
            </w:tabs>
            <w:rPr>
              <w:rFonts w:eastAsiaTheme="minorEastAsia"/>
              <w:noProof/>
              <w:kern w:val="2"/>
              <w:lang w:val="en-KE"/>
              <w14:ligatures w14:val="standardContextual"/>
            </w:rPr>
          </w:pPr>
          <w:hyperlink w:anchor="_Toc172100634" w:history="1">
            <w:r w:rsidR="005429A0" w:rsidRPr="008F72B4">
              <w:rPr>
                <w:rStyle w:val="Hyperlink"/>
                <w:noProof/>
              </w:rPr>
              <w:t>3.0 Methodology</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34 \h </w:instrText>
            </w:r>
            <w:r w:rsidR="005429A0" w:rsidRPr="008F72B4">
              <w:rPr>
                <w:noProof/>
                <w:webHidden/>
              </w:rPr>
            </w:r>
            <w:r w:rsidR="005429A0" w:rsidRPr="008F72B4">
              <w:rPr>
                <w:noProof/>
                <w:webHidden/>
              </w:rPr>
              <w:fldChar w:fldCharType="separate"/>
            </w:r>
            <w:r w:rsidR="005429A0" w:rsidRPr="008F72B4">
              <w:rPr>
                <w:noProof/>
                <w:webHidden/>
              </w:rPr>
              <w:t>18</w:t>
            </w:r>
            <w:r w:rsidR="005429A0" w:rsidRPr="008F72B4">
              <w:rPr>
                <w:noProof/>
                <w:webHidden/>
              </w:rPr>
              <w:fldChar w:fldCharType="end"/>
            </w:r>
          </w:hyperlink>
        </w:p>
        <w:p w14:paraId="6063B88C" w14:textId="6FFDA948" w:rsidR="005429A0" w:rsidRPr="008F72B4" w:rsidRDefault="00000000" w:rsidP="006F4847">
          <w:pPr>
            <w:pStyle w:val="TOC2"/>
            <w:tabs>
              <w:tab w:val="right" w:leader="dot" w:pos="9593"/>
            </w:tabs>
            <w:rPr>
              <w:rFonts w:eastAsiaTheme="minorEastAsia"/>
              <w:noProof/>
              <w:kern w:val="2"/>
              <w:lang w:val="en-KE"/>
              <w14:ligatures w14:val="standardContextual"/>
            </w:rPr>
          </w:pPr>
          <w:hyperlink w:anchor="_Toc172100635" w:history="1">
            <w:r w:rsidR="005429A0" w:rsidRPr="008F72B4">
              <w:rPr>
                <w:rStyle w:val="Hyperlink"/>
                <w:noProof/>
              </w:rPr>
              <w:t>3.1 Conceptual Design</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35 \h </w:instrText>
            </w:r>
            <w:r w:rsidR="005429A0" w:rsidRPr="008F72B4">
              <w:rPr>
                <w:noProof/>
                <w:webHidden/>
              </w:rPr>
            </w:r>
            <w:r w:rsidR="005429A0" w:rsidRPr="008F72B4">
              <w:rPr>
                <w:noProof/>
                <w:webHidden/>
              </w:rPr>
              <w:fldChar w:fldCharType="separate"/>
            </w:r>
            <w:r w:rsidR="005429A0" w:rsidRPr="008F72B4">
              <w:rPr>
                <w:noProof/>
                <w:webHidden/>
              </w:rPr>
              <w:t>18</w:t>
            </w:r>
            <w:r w:rsidR="005429A0" w:rsidRPr="008F72B4">
              <w:rPr>
                <w:noProof/>
                <w:webHidden/>
              </w:rPr>
              <w:fldChar w:fldCharType="end"/>
            </w:r>
          </w:hyperlink>
        </w:p>
        <w:p w14:paraId="6CABCC2A" w14:textId="74CA296F" w:rsidR="005429A0" w:rsidRPr="008F72B4" w:rsidRDefault="00000000" w:rsidP="006F4847">
          <w:pPr>
            <w:pStyle w:val="TOC3"/>
            <w:tabs>
              <w:tab w:val="right" w:leader="dot" w:pos="9593"/>
            </w:tabs>
            <w:rPr>
              <w:rFonts w:eastAsiaTheme="minorEastAsia"/>
              <w:noProof/>
              <w:kern w:val="2"/>
              <w:lang w:val="en-KE"/>
              <w14:ligatures w14:val="standardContextual"/>
            </w:rPr>
          </w:pPr>
          <w:hyperlink w:anchor="_Toc172100636" w:history="1">
            <w:r w:rsidR="005429A0" w:rsidRPr="008F72B4">
              <w:rPr>
                <w:rStyle w:val="Hyperlink"/>
                <w:noProof/>
              </w:rPr>
              <w:t>3.1.1 Mechanical &amp; Structural design</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36 \h </w:instrText>
            </w:r>
            <w:r w:rsidR="005429A0" w:rsidRPr="008F72B4">
              <w:rPr>
                <w:noProof/>
                <w:webHidden/>
              </w:rPr>
            </w:r>
            <w:r w:rsidR="005429A0" w:rsidRPr="008F72B4">
              <w:rPr>
                <w:noProof/>
                <w:webHidden/>
              </w:rPr>
              <w:fldChar w:fldCharType="separate"/>
            </w:r>
            <w:r w:rsidR="005429A0" w:rsidRPr="008F72B4">
              <w:rPr>
                <w:noProof/>
                <w:webHidden/>
              </w:rPr>
              <w:t>18</w:t>
            </w:r>
            <w:r w:rsidR="005429A0" w:rsidRPr="008F72B4">
              <w:rPr>
                <w:noProof/>
                <w:webHidden/>
              </w:rPr>
              <w:fldChar w:fldCharType="end"/>
            </w:r>
          </w:hyperlink>
        </w:p>
        <w:p w14:paraId="15C46A63" w14:textId="238599B6" w:rsidR="005429A0" w:rsidRPr="008F72B4" w:rsidRDefault="00000000" w:rsidP="006F4847">
          <w:pPr>
            <w:pStyle w:val="TOC3"/>
            <w:tabs>
              <w:tab w:val="right" w:leader="dot" w:pos="9593"/>
            </w:tabs>
            <w:rPr>
              <w:rFonts w:eastAsiaTheme="minorEastAsia"/>
              <w:noProof/>
              <w:kern w:val="2"/>
              <w:lang w:val="en-KE"/>
              <w14:ligatures w14:val="standardContextual"/>
            </w:rPr>
          </w:pPr>
          <w:hyperlink w:anchor="_Toc172100637" w:history="1">
            <w:r w:rsidR="005429A0" w:rsidRPr="008F72B4">
              <w:rPr>
                <w:rStyle w:val="Hyperlink"/>
                <w:noProof/>
              </w:rPr>
              <w:t>3.1.2 Propulsion mechanism Design</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37 \h </w:instrText>
            </w:r>
            <w:r w:rsidR="005429A0" w:rsidRPr="008F72B4">
              <w:rPr>
                <w:noProof/>
                <w:webHidden/>
              </w:rPr>
            </w:r>
            <w:r w:rsidR="005429A0" w:rsidRPr="008F72B4">
              <w:rPr>
                <w:noProof/>
                <w:webHidden/>
              </w:rPr>
              <w:fldChar w:fldCharType="separate"/>
            </w:r>
            <w:r w:rsidR="005429A0" w:rsidRPr="008F72B4">
              <w:rPr>
                <w:noProof/>
                <w:webHidden/>
              </w:rPr>
              <w:t>22</w:t>
            </w:r>
            <w:r w:rsidR="005429A0" w:rsidRPr="008F72B4">
              <w:rPr>
                <w:noProof/>
                <w:webHidden/>
              </w:rPr>
              <w:fldChar w:fldCharType="end"/>
            </w:r>
          </w:hyperlink>
        </w:p>
        <w:p w14:paraId="2B3206A6" w14:textId="34FE5AC2" w:rsidR="005429A0" w:rsidRPr="008F72B4" w:rsidRDefault="00000000" w:rsidP="006F4847">
          <w:pPr>
            <w:pStyle w:val="TOC3"/>
            <w:tabs>
              <w:tab w:val="right" w:leader="dot" w:pos="9593"/>
            </w:tabs>
            <w:rPr>
              <w:rFonts w:eastAsiaTheme="minorEastAsia"/>
              <w:noProof/>
              <w:kern w:val="2"/>
              <w:lang w:val="en-KE"/>
              <w14:ligatures w14:val="standardContextual"/>
            </w:rPr>
          </w:pPr>
          <w:hyperlink w:anchor="_Toc172100638" w:history="1">
            <w:r w:rsidR="005429A0" w:rsidRPr="008F72B4">
              <w:rPr>
                <w:rStyle w:val="Hyperlink"/>
                <w:noProof/>
              </w:rPr>
              <w:t>3.1.3 Electrical and control design</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38 \h </w:instrText>
            </w:r>
            <w:r w:rsidR="005429A0" w:rsidRPr="008F72B4">
              <w:rPr>
                <w:noProof/>
                <w:webHidden/>
              </w:rPr>
            </w:r>
            <w:r w:rsidR="005429A0" w:rsidRPr="008F72B4">
              <w:rPr>
                <w:noProof/>
                <w:webHidden/>
              </w:rPr>
              <w:fldChar w:fldCharType="separate"/>
            </w:r>
            <w:r w:rsidR="005429A0" w:rsidRPr="008F72B4">
              <w:rPr>
                <w:noProof/>
                <w:webHidden/>
              </w:rPr>
              <w:t>26</w:t>
            </w:r>
            <w:r w:rsidR="005429A0" w:rsidRPr="008F72B4">
              <w:rPr>
                <w:noProof/>
                <w:webHidden/>
              </w:rPr>
              <w:fldChar w:fldCharType="end"/>
            </w:r>
          </w:hyperlink>
        </w:p>
        <w:p w14:paraId="3935C800" w14:textId="72701D11" w:rsidR="005429A0" w:rsidRPr="008F72B4" w:rsidRDefault="00000000" w:rsidP="006F4847">
          <w:pPr>
            <w:pStyle w:val="TOC2"/>
            <w:tabs>
              <w:tab w:val="right" w:leader="dot" w:pos="9593"/>
            </w:tabs>
            <w:rPr>
              <w:rFonts w:eastAsiaTheme="minorEastAsia"/>
              <w:noProof/>
              <w:kern w:val="2"/>
              <w:lang w:val="en-KE"/>
              <w14:ligatures w14:val="standardContextual"/>
            </w:rPr>
          </w:pPr>
          <w:hyperlink w:anchor="_Toc172100639" w:history="1">
            <w:r w:rsidR="005429A0" w:rsidRPr="008F72B4">
              <w:rPr>
                <w:rStyle w:val="Hyperlink"/>
                <w:noProof/>
              </w:rPr>
              <w:t>3.2 Fabrication and assembly</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39 \h </w:instrText>
            </w:r>
            <w:r w:rsidR="005429A0" w:rsidRPr="008F72B4">
              <w:rPr>
                <w:noProof/>
                <w:webHidden/>
              </w:rPr>
            </w:r>
            <w:r w:rsidR="005429A0" w:rsidRPr="008F72B4">
              <w:rPr>
                <w:noProof/>
                <w:webHidden/>
              </w:rPr>
              <w:fldChar w:fldCharType="separate"/>
            </w:r>
            <w:r w:rsidR="005429A0" w:rsidRPr="008F72B4">
              <w:rPr>
                <w:noProof/>
                <w:webHidden/>
              </w:rPr>
              <w:t>32</w:t>
            </w:r>
            <w:r w:rsidR="005429A0" w:rsidRPr="008F72B4">
              <w:rPr>
                <w:noProof/>
                <w:webHidden/>
              </w:rPr>
              <w:fldChar w:fldCharType="end"/>
            </w:r>
          </w:hyperlink>
        </w:p>
        <w:p w14:paraId="5F467C98" w14:textId="594D59E7" w:rsidR="005429A0" w:rsidRPr="008F72B4" w:rsidRDefault="00000000" w:rsidP="006F4847">
          <w:pPr>
            <w:pStyle w:val="TOC2"/>
            <w:tabs>
              <w:tab w:val="left" w:pos="960"/>
              <w:tab w:val="right" w:leader="dot" w:pos="9593"/>
            </w:tabs>
            <w:rPr>
              <w:rFonts w:eastAsiaTheme="minorEastAsia"/>
              <w:noProof/>
              <w:kern w:val="2"/>
              <w:lang w:val="en-KE"/>
              <w14:ligatures w14:val="standardContextual"/>
            </w:rPr>
          </w:pPr>
          <w:hyperlink w:anchor="_Toc172100640" w:history="1">
            <w:r w:rsidR="005429A0" w:rsidRPr="008F72B4">
              <w:rPr>
                <w:rStyle w:val="Hyperlink"/>
                <w:noProof/>
              </w:rPr>
              <w:t>3.3</w:t>
            </w:r>
            <w:r w:rsidR="005429A0" w:rsidRPr="008F72B4">
              <w:rPr>
                <w:rFonts w:eastAsiaTheme="minorEastAsia"/>
                <w:noProof/>
                <w:kern w:val="2"/>
                <w:lang w:val="en-KE"/>
                <w14:ligatures w14:val="standardContextual"/>
              </w:rPr>
              <w:tab/>
            </w:r>
            <w:r w:rsidR="005429A0" w:rsidRPr="008F72B4">
              <w:rPr>
                <w:rStyle w:val="Hyperlink"/>
                <w:noProof/>
              </w:rPr>
              <w:t>Testing</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40 \h </w:instrText>
            </w:r>
            <w:r w:rsidR="005429A0" w:rsidRPr="008F72B4">
              <w:rPr>
                <w:noProof/>
                <w:webHidden/>
              </w:rPr>
            </w:r>
            <w:r w:rsidR="005429A0" w:rsidRPr="008F72B4">
              <w:rPr>
                <w:noProof/>
                <w:webHidden/>
              </w:rPr>
              <w:fldChar w:fldCharType="separate"/>
            </w:r>
            <w:r w:rsidR="005429A0" w:rsidRPr="008F72B4">
              <w:rPr>
                <w:noProof/>
                <w:webHidden/>
              </w:rPr>
              <w:t>32</w:t>
            </w:r>
            <w:r w:rsidR="005429A0" w:rsidRPr="008F72B4">
              <w:rPr>
                <w:noProof/>
                <w:webHidden/>
              </w:rPr>
              <w:fldChar w:fldCharType="end"/>
            </w:r>
          </w:hyperlink>
        </w:p>
        <w:p w14:paraId="2E26AFD5" w14:textId="25810055" w:rsidR="005429A0" w:rsidRPr="008F72B4" w:rsidRDefault="00000000" w:rsidP="006F4847">
          <w:pPr>
            <w:pStyle w:val="TOC1"/>
            <w:tabs>
              <w:tab w:val="left" w:pos="480"/>
              <w:tab w:val="right" w:leader="dot" w:pos="9593"/>
            </w:tabs>
            <w:rPr>
              <w:rFonts w:eastAsiaTheme="minorEastAsia"/>
              <w:noProof/>
              <w:kern w:val="2"/>
              <w:lang w:val="en-KE"/>
              <w14:ligatures w14:val="standardContextual"/>
            </w:rPr>
          </w:pPr>
          <w:hyperlink w:anchor="_Toc172100641" w:history="1">
            <w:r w:rsidR="005429A0" w:rsidRPr="008F72B4">
              <w:rPr>
                <w:rStyle w:val="Hyperlink"/>
                <w:noProof/>
              </w:rPr>
              <w:t>4.</w:t>
            </w:r>
            <w:r w:rsidR="005429A0" w:rsidRPr="008F72B4">
              <w:rPr>
                <w:rFonts w:eastAsiaTheme="minorEastAsia"/>
                <w:noProof/>
                <w:kern w:val="2"/>
                <w:lang w:val="en-KE"/>
                <w14:ligatures w14:val="standardContextual"/>
              </w:rPr>
              <w:tab/>
            </w:r>
            <w:r w:rsidR="005429A0" w:rsidRPr="008F72B4">
              <w:rPr>
                <w:rStyle w:val="Hyperlink"/>
                <w:noProof/>
              </w:rPr>
              <w:t>Results and Discussion</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41 \h </w:instrText>
            </w:r>
            <w:r w:rsidR="005429A0" w:rsidRPr="008F72B4">
              <w:rPr>
                <w:noProof/>
                <w:webHidden/>
              </w:rPr>
            </w:r>
            <w:r w:rsidR="005429A0" w:rsidRPr="008F72B4">
              <w:rPr>
                <w:noProof/>
                <w:webHidden/>
              </w:rPr>
              <w:fldChar w:fldCharType="separate"/>
            </w:r>
            <w:r w:rsidR="005429A0" w:rsidRPr="008F72B4">
              <w:rPr>
                <w:noProof/>
                <w:webHidden/>
              </w:rPr>
              <w:t>33</w:t>
            </w:r>
            <w:r w:rsidR="005429A0" w:rsidRPr="008F72B4">
              <w:rPr>
                <w:noProof/>
                <w:webHidden/>
              </w:rPr>
              <w:fldChar w:fldCharType="end"/>
            </w:r>
          </w:hyperlink>
        </w:p>
        <w:p w14:paraId="1D344557" w14:textId="3B6ACF23" w:rsidR="005429A0" w:rsidRPr="008F72B4" w:rsidRDefault="00000000" w:rsidP="006F4847">
          <w:pPr>
            <w:pStyle w:val="TOC2"/>
            <w:tabs>
              <w:tab w:val="right" w:leader="dot" w:pos="9593"/>
            </w:tabs>
            <w:rPr>
              <w:rFonts w:eastAsiaTheme="minorEastAsia"/>
              <w:noProof/>
              <w:kern w:val="2"/>
              <w:lang w:val="en-KE"/>
              <w14:ligatures w14:val="standardContextual"/>
            </w:rPr>
          </w:pPr>
          <w:hyperlink w:anchor="_Toc172100642" w:history="1">
            <w:r w:rsidR="005429A0" w:rsidRPr="008F72B4">
              <w:rPr>
                <w:rStyle w:val="Hyperlink"/>
                <w:noProof/>
              </w:rPr>
              <w:t>Task 1: Research and selection of potential materials for key components.</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42 \h </w:instrText>
            </w:r>
            <w:r w:rsidR="005429A0" w:rsidRPr="008F72B4">
              <w:rPr>
                <w:noProof/>
                <w:webHidden/>
              </w:rPr>
            </w:r>
            <w:r w:rsidR="005429A0" w:rsidRPr="008F72B4">
              <w:rPr>
                <w:noProof/>
                <w:webHidden/>
              </w:rPr>
              <w:fldChar w:fldCharType="separate"/>
            </w:r>
            <w:r w:rsidR="005429A0" w:rsidRPr="008F72B4">
              <w:rPr>
                <w:noProof/>
                <w:webHidden/>
              </w:rPr>
              <w:t>33</w:t>
            </w:r>
            <w:r w:rsidR="005429A0" w:rsidRPr="008F72B4">
              <w:rPr>
                <w:noProof/>
                <w:webHidden/>
              </w:rPr>
              <w:fldChar w:fldCharType="end"/>
            </w:r>
          </w:hyperlink>
        </w:p>
        <w:p w14:paraId="7954CE9A" w14:textId="6438C34E" w:rsidR="005429A0" w:rsidRPr="008F72B4" w:rsidRDefault="00000000" w:rsidP="006F4847">
          <w:pPr>
            <w:pStyle w:val="TOC2"/>
            <w:tabs>
              <w:tab w:val="right" w:leader="dot" w:pos="9593"/>
            </w:tabs>
            <w:rPr>
              <w:rFonts w:eastAsiaTheme="minorEastAsia"/>
              <w:noProof/>
              <w:kern w:val="2"/>
              <w:lang w:val="en-KE"/>
              <w14:ligatures w14:val="standardContextual"/>
            </w:rPr>
          </w:pPr>
          <w:hyperlink w:anchor="_Toc172100643" w:history="1">
            <w:r w:rsidR="005429A0" w:rsidRPr="008F72B4">
              <w:rPr>
                <w:rStyle w:val="Hyperlink"/>
                <w:noProof/>
              </w:rPr>
              <w:t>Task 2: Analysis of proposed materials</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43 \h </w:instrText>
            </w:r>
            <w:r w:rsidR="005429A0" w:rsidRPr="008F72B4">
              <w:rPr>
                <w:noProof/>
                <w:webHidden/>
              </w:rPr>
            </w:r>
            <w:r w:rsidR="005429A0" w:rsidRPr="008F72B4">
              <w:rPr>
                <w:noProof/>
                <w:webHidden/>
              </w:rPr>
              <w:fldChar w:fldCharType="separate"/>
            </w:r>
            <w:r w:rsidR="005429A0" w:rsidRPr="008F72B4">
              <w:rPr>
                <w:noProof/>
                <w:webHidden/>
              </w:rPr>
              <w:t>35</w:t>
            </w:r>
            <w:r w:rsidR="005429A0" w:rsidRPr="008F72B4">
              <w:rPr>
                <w:noProof/>
                <w:webHidden/>
              </w:rPr>
              <w:fldChar w:fldCharType="end"/>
            </w:r>
          </w:hyperlink>
        </w:p>
        <w:p w14:paraId="4586EC65" w14:textId="1B073AF0" w:rsidR="005429A0" w:rsidRPr="008F72B4" w:rsidRDefault="00000000" w:rsidP="006F4847">
          <w:pPr>
            <w:pStyle w:val="TOC2"/>
            <w:tabs>
              <w:tab w:val="right" w:leader="dot" w:pos="9593"/>
            </w:tabs>
            <w:rPr>
              <w:rFonts w:eastAsiaTheme="minorEastAsia"/>
              <w:noProof/>
              <w:kern w:val="2"/>
              <w:lang w:val="en-KE"/>
              <w14:ligatures w14:val="standardContextual"/>
            </w:rPr>
          </w:pPr>
          <w:hyperlink w:anchor="_Toc172100644" w:history="1">
            <w:r w:rsidR="005429A0" w:rsidRPr="008F72B4">
              <w:rPr>
                <w:rStyle w:val="Hyperlink"/>
                <w:noProof/>
              </w:rPr>
              <w:t>Stress and Deformation of Steel on Depth Variation</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44 \h </w:instrText>
            </w:r>
            <w:r w:rsidR="005429A0" w:rsidRPr="008F72B4">
              <w:rPr>
                <w:noProof/>
                <w:webHidden/>
              </w:rPr>
            </w:r>
            <w:r w:rsidR="005429A0" w:rsidRPr="008F72B4">
              <w:rPr>
                <w:noProof/>
                <w:webHidden/>
              </w:rPr>
              <w:fldChar w:fldCharType="separate"/>
            </w:r>
            <w:r w:rsidR="005429A0" w:rsidRPr="008F72B4">
              <w:rPr>
                <w:noProof/>
                <w:webHidden/>
              </w:rPr>
              <w:t>39</w:t>
            </w:r>
            <w:r w:rsidR="005429A0" w:rsidRPr="008F72B4">
              <w:rPr>
                <w:noProof/>
                <w:webHidden/>
              </w:rPr>
              <w:fldChar w:fldCharType="end"/>
            </w:r>
          </w:hyperlink>
        </w:p>
        <w:p w14:paraId="6427C1AB" w14:textId="4C3FFE68" w:rsidR="005429A0" w:rsidRPr="008F72B4" w:rsidRDefault="00000000" w:rsidP="006F4847">
          <w:pPr>
            <w:pStyle w:val="TOC2"/>
            <w:tabs>
              <w:tab w:val="right" w:leader="dot" w:pos="9593"/>
            </w:tabs>
            <w:rPr>
              <w:rFonts w:eastAsiaTheme="minorEastAsia"/>
              <w:noProof/>
              <w:kern w:val="2"/>
              <w:lang w:val="en-KE"/>
              <w14:ligatures w14:val="standardContextual"/>
            </w:rPr>
          </w:pPr>
          <w:hyperlink w:anchor="_Toc172100645" w:history="1">
            <w:r w:rsidR="005429A0" w:rsidRPr="008F72B4">
              <w:rPr>
                <w:rStyle w:val="Hyperlink"/>
                <w:noProof/>
              </w:rPr>
              <w:t>Stress and Deformation of Aluminium on Depth Variation</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45 \h </w:instrText>
            </w:r>
            <w:r w:rsidR="005429A0" w:rsidRPr="008F72B4">
              <w:rPr>
                <w:noProof/>
                <w:webHidden/>
              </w:rPr>
            </w:r>
            <w:r w:rsidR="005429A0" w:rsidRPr="008F72B4">
              <w:rPr>
                <w:noProof/>
                <w:webHidden/>
              </w:rPr>
              <w:fldChar w:fldCharType="separate"/>
            </w:r>
            <w:r w:rsidR="005429A0" w:rsidRPr="008F72B4">
              <w:rPr>
                <w:noProof/>
                <w:webHidden/>
              </w:rPr>
              <w:t>40</w:t>
            </w:r>
            <w:r w:rsidR="005429A0" w:rsidRPr="008F72B4">
              <w:rPr>
                <w:noProof/>
                <w:webHidden/>
              </w:rPr>
              <w:fldChar w:fldCharType="end"/>
            </w:r>
          </w:hyperlink>
        </w:p>
        <w:p w14:paraId="643DBB4C" w14:textId="7342B26B" w:rsidR="005429A0" w:rsidRPr="008F72B4" w:rsidRDefault="00000000" w:rsidP="006F4847">
          <w:pPr>
            <w:pStyle w:val="TOC2"/>
            <w:tabs>
              <w:tab w:val="right" w:leader="dot" w:pos="9593"/>
            </w:tabs>
            <w:rPr>
              <w:rFonts w:eastAsiaTheme="minorEastAsia"/>
              <w:noProof/>
              <w:kern w:val="2"/>
              <w:lang w:val="en-KE"/>
              <w14:ligatures w14:val="standardContextual"/>
            </w:rPr>
          </w:pPr>
          <w:hyperlink w:anchor="_Toc172100646" w:history="1">
            <w:r w:rsidR="005429A0" w:rsidRPr="008F72B4">
              <w:rPr>
                <w:rStyle w:val="Hyperlink"/>
                <w:noProof/>
              </w:rPr>
              <w:t>Stress and Deformation of PVC on depth variation</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46 \h </w:instrText>
            </w:r>
            <w:r w:rsidR="005429A0" w:rsidRPr="008F72B4">
              <w:rPr>
                <w:noProof/>
                <w:webHidden/>
              </w:rPr>
            </w:r>
            <w:r w:rsidR="005429A0" w:rsidRPr="008F72B4">
              <w:rPr>
                <w:noProof/>
                <w:webHidden/>
              </w:rPr>
              <w:fldChar w:fldCharType="separate"/>
            </w:r>
            <w:r w:rsidR="005429A0" w:rsidRPr="008F72B4">
              <w:rPr>
                <w:noProof/>
                <w:webHidden/>
              </w:rPr>
              <w:t>41</w:t>
            </w:r>
            <w:r w:rsidR="005429A0" w:rsidRPr="008F72B4">
              <w:rPr>
                <w:noProof/>
                <w:webHidden/>
              </w:rPr>
              <w:fldChar w:fldCharType="end"/>
            </w:r>
          </w:hyperlink>
        </w:p>
        <w:p w14:paraId="2F474E51" w14:textId="0650F420" w:rsidR="005429A0" w:rsidRPr="008F72B4" w:rsidRDefault="00000000" w:rsidP="006F4847">
          <w:pPr>
            <w:pStyle w:val="TOC2"/>
            <w:tabs>
              <w:tab w:val="right" w:leader="dot" w:pos="9593"/>
            </w:tabs>
            <w:rPr>
              <w:rFonts w:eastAsiaTheme="minorEastAsia"/>
              <w:noProof/>
              <w:kern w:val="2"/>
              <w:lang w:val="en-KE"/>
              <w14:ligatures w14:val="standardContextual"/>
            </w:rPr>
          </w:pPr>
          <w:hyperlink w:anchor="_Toc172100647" w:history="1">
            <w:r w:rsidR="005429A0" w:rsidRPr="008F72B4">
              <w:rPr>
                <w:rStyle w:val="Hyperlink"/>
                <w:noProof/>
              </w:rPr>
              <w:t>Stress and Deformation of Acrylic on depth variation</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47 \h </w:instrText>
            </w:r>
            <w:r w:rsidR="005429A0" w:rsidRPr="008F72B4">
              <w:rPr>
                <w:noProof/>
                <w:webHidden/>
              </w:rPr>
            </w:r>
            <w:r w:rsidR="005429A0" w:rsidRPr="008F72B4">
              <w:rPr>
                <w:noProof/>
                <w:webHidden/>
              </w:rPr>
              <w:fldChar w:fldCharType="separate"/>
            </w:r>
            <w:r w:rsidR="005429A0" w:rsidRPr="008F72B4">
              <w:rPr>
                <w:noProof/>
                <w:webHidden/>
              </w:rPr>
              <w:t>42</w:t>
            </w:r>
            <w:r w:rsidR="005429A0" w:rsidRPr="008F72B4">
              <w:rPr>
                <w:noProof/>
                <w:webHidden/>
              </w:rPr>
              <w:fldChar w:fldCharType="end"/>
            </w:r>
          </w:hyperlink>
        </w:p>
        <w:p w14:paraId="5D944EFE" w14:textId="49EA499B" w:rsidR="005429A0" w:rsidRPr="008F72B4" w:rsidRDefault="00000000" w:rsidP="006F4847">
          <w:pPr>
            <w:pStyle w:val="TOC2"/>
            <w:tabs>
              <w:tab w:val="right" w:leader="dot" w:pos="9593"/>
            </w:tabs>
            <w:rPr>
              <w:rFonts w:eastAsiaTheme="minorEastAsia"/>
              <w:noProof/>
              <w:kern w:val="2"/>
              <w:lang w:val="en-KE"/>
              <w14:ligatures w14:val="standardContextual"/>
            </w:rPr>
          </w:pPr>
          <w:hyperlink w:anchor="_Toc172100648" w:history="1">
            <w:r w:rsidR="005429A0" w:rsidRPr="008F72B4">
              <w:rPr>
                <w:rStyle w:val="Hyperlink"/>
                <w:noProof/>
              </w:rPr>
              <w:t>Task 3: Determining the weight and displacement of the ROV.</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48 \h </w:instrText>
            </w:r>
            <w:r w:rsidR="005429A0" w:rsidRPr="008F72B4">
              <w:rPr>
                <w:noProof/>
                <w:webHidden/>
              </w:rPr>
            </w:r>
            <w:r w:rsidR="005429A0" w:rsidRPr="008F72B4">
              <w:rPr>
                <w:noProof/>
                <w:webHidden/>
              </w:rPr>
              <w:fldChar w:fldCharType="separate"/>
            </w:r>
            <w:r w:rsidR="005429A0" w:rsidRPr="008F72B4">
              <w:rPr>
                <w:noProof/>
                <w:webHidden/>
              </w:rPr>
              <w:t>48</w:t>
            </w:r>
            <w:r w:rsidR="005429A0" w:rsidRPr="008F72B4">
              <w:rPr>
                <w:noProof/>
                <w:webHidden/>
              </w:rPr>
              <w:fldChar w:fldCharType="end"/>
            </w:r>
          </w:hyperlink>
        </w:p>
        <w:p w14:paraId="1DA750C0" w14:textId="3A0FDD39" w:rsidR="005429A0" w:rsidRPr="008F72B4" w:rsidRDefault="00000000" w:rsidP="006F4847">
          <w:pPr>
            <w:pStyle w:val="TOC2"/>
            <w:tabs>
              <w:tab w:val="right" w:leader="dot" w:pos="9593"/>
            </w:tabs>
            <w:rPr>
              <w:rFonts w:eastAsiaTheme="minorEastAsia"/>
              <w:noProof/>
              <w:kern w:val="2"/>
              <w:lang w:val="en-KE"/>
              <w14:ligatures w14:val="standardContextual"/>
            </w:rPr>
          </w:pPr>
          <w:hyperlink w:anchor="_Toc172100649" w:history="1">
            <w:r w:rsidR="005429A0" w:rsidRPr="008F72B4">
              <w:rPr>
                <w:rStyle w:val="Hyperlink"/>
                <w:noProof/>
              </w:rPr>
              <w:t>Task 4. Calculating the buoyant force, Hydrodynamic drag force, power of the motor, and the thrust Force.</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49 \h </w:instrText>
            </w:r>
            <w:r w:rsidR="005429A0" w:rsidRPr="008F72B4">
              <w:rPr>
                <w:noProof/>
                <w:webHidden/>
              </w:rPr>
            </w:r>
            <w:r w:rsidR="005429A0" w:rsidRPr="008F72B4">
              <w:rPr>
                <w:noProof/>
                <w:webHidden/>
              </w:rPr>
              <w:fldChar w:fldCharType="separate"/>
            </w:r>
            <w:r w:rsidR="005429A0" w:rsidRPr="008F72B4">
              <w:rPr>
                <w:noProof/>
                <w:webHidden/>
              </w:rPr>
              <w:t>49</w:t>
            </w:r>
            <w:r w:rsidR="005429A0" w:rsidRPr="008F72B4">
              <w:rPr>
                <w:noProof/>
                <w:webHidden/>
              </w:rPr>
              <w:fldChar w:fldCharType="end"/>
            </w:r>
          </w:hyperlink>
        </w:p>
        <w:p w14:paraId="36D18D7F" w14:textId="39D2E853" w:rsidR="005429A0" w:rsidRPr="008F72B4" w:rsidRDefault="00000000" w:rsidP="006F4847">
          <w:pPr>
            <w:pStyle w:val="TOC1"/>
            <w:tabs>
              <w:tab w:val="left" w:pos="480"/>
              <w:tab w:val="right" w:leader="dot" w:pos="9593"/>
            </w:tabs>
            <w:rPr>
              <w:rFonts w:eastAsiaTheme="minorEastAsia"/>
              <w:noProof/>
              <w:kern w:val="2"/>
              <w:lang w:val="en-KE"/>
              <w14:ligatures w14:val="standardContextual"/>
            </w:rPr>
          </w:pPr>
          <w:hyperlink w:anchor="_Toc172100650" w:history="1">
            <w:r w:rsidR="005429A0" w:rsidRPr="008F72B4">
              <w:rPr>
                <w:rStyle w:val="Hyperlink"/>
                <w:noProof/>
              </w:rPr>
              <w:t>5.</w:t>
            </w:r>
            <w:r w:rsidR="005429A0" w:rsidRPr="008F72B4">
              <w:rPr>
                <w:rFonts w:eastAsiaTheme="minorEastAsia"/>
                <w:noProof/>
                <w:kern w:val="2"/>
                <w:lang w:val="en-KE"/>
                <w14:ligatures w14:val="standardContextual"/>
              </w:rPr>
              <w:tab/>
            </w:r>
            <w:r w:rsidR="005429A0" w:rsidRPr="008F72B4">
              <w:rPr>
                <w:rStyle w:val="Hyperlink"/>
                <w:noProof/>
              </w:rPr>
              <w:t>Conclusion</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50 \h </w:instrText>
            </w:r>
            <w:r w:rsidR="005429A0" w:rsidRPr="008F72B4">
              <w:rPr>
                <w:noProof/>
                <w:webHidden/>
              </w:rPr>
            </w:r>
            <w:r w:rsidR="005429A0" w:rsidRPr="008F72B4">
              <w:rPr>
                <w:noProof/>
                <w:webHidden/>
              </w:rPr>
              <w:fldChar w:fldCharType="separate"/>
            </w:r>
            <w:r w:rsidR="005429A0" w:rsidRPr="008F72B4">
              <w:rPr>
                <w:noProof/>
                <w:webHidden/>
              </w:rPr>
              <w:t>53</w:t>
            </w:r>
            <w:r w:rsidR="005429A0" w:rsidRPr="008F72B4">
              <w:rPr>
                <w:noProof/>
                <w:webHidden/>
              </w:rPr>
              <w:fldChar w:fldCharType="end"/>
            </w:r>
          </w:hyperlink>
        </w:p>
        <w:p w14:paraId="202E205F" w14:textId="5A1D0CFC" w:rsidR="005429A0" w:rsidRPr="008F72B4" w:rsidRDefault="00000000" w:rsidP="006F4847">
          <w:pPr>
            <w:pStyle w:val="TOC1"/>
            <w:tabs>
              <w:tab w:val="left" w:pos="480"/>
              <w:tab w:val="right" w:leader="dot" w:pos="9593"/>
            </w:tabs>
            <w:rPr>
              <w:rFonts w:eastAsiaTheme="minorEastAsia"/>
              <w:noProof/>
              <w:kern w:val="2"/>
              <w:lang w:val="en-KE"/>
              <w14:ligatures w14:val="standardContextual"/>
            </w:rPr>
          </w:pPr>
          <w:hyperlink w:anchor="_Toc172100651" w:history="1">
            <w:r w:rsidR="005429A0" w:rsidRPr="008F72B4">
              <w:rPr>
                <w:rStyle w:val="Hyperlink"/>
                <w:noProof/>
              </w:rPr>
              <w:t>6.</w:t>
            </w:r>
            <w:r w:rsidR="005429A0" w:rsidRPr="008F72B4">
              <w:rPr>
                <w:rFonts w:eastAsiaTheme="minorEastAsia"/>
                <w:noProof/>
                <w:kern w:val="2"/>
                <w:lang w:val="en-KE"/>
                <w14:ligatures w14:val="standardContextual"/>
              </w:rPr>
              <w:tab/>
            </w:r>
            <w:r w:rsidR="005429A0" w:rsidRPr="008F72B4">
              <w:rPr>
                <w:rStyle w:val="Hyperlink"/>
                <w:noProof/>
              </w:rPr>
              <w:t>Budget</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51 \h </w:instrText>
            </w:r>
            <w:r w:rsidR="005429A0" w:rsidRPr="008F72B4">
              <w:rPr>
                <w:noProof/>
                <w:webHidden/>
              </w:rPr>
            </w:r>
            <w:r w:rsidR="005429A0" w:rsidRPr="008F72B4">
              <w:rPr>
                <w:noProof/>
                <w:webHidden/>
              </w:rPr>
              <w:fldChar w:fldCharType="separate"/>
            </w:r>
            <w:r w:rsidR="005429A0" w:rsidRPr="008F72B4">
              <w:rPr>
                <w:noProof/>
                <w:webHidden/>
              </w:rPr>
              <w:t>54</w:t>
            </w:r>
            <w:r w:rsidR="005429A0" w:rsidRPr="008F72B4">
              <w:rPr>
                <w:noProof/>
                <w:webHidden/>
              </w:rPr>
              <w:fldChar w:fldCharType="end"/>
            </w:r>
          </w:hyperlink>
        </w:p>
        <w:p w14:paraId="249CB12F" w14:textId="06F65572" w:rsidR="005429A0" w:rsidRPr="008F72B4" w:rsidRDefault="00000000" w:rsidP="006F4847">
          <w:pPr>
            <w:pStyle w:val="TOC1"/>
            <w:tabs>
              <w:tab w:val="left" w:pos="720"/>
              <w:tab w:val="right" w:leader="dot" w:pos="9593"/>
            </w:tabs>
            <w:rPr>
              <w:rFonts w:eastAsiaTheme="minorEastAsia"/>
              <w:noProof/>
              <w:kern w:val="2"/>
              <w:lang w:val="en-KE"/>
              <w14:ligatures w14:val="standardContextual"/>
            </w:rPr>
          </w:pPr>
          <w:hyperlink w:anchor="_Toc172100652" w:history="1">
            <w:r w:rsidR="005429A0" w:rsidRPr="008F72B4">
              <w:rPr>
                <w:rStyle w:val="Hyperlink"/>
                <w:noProof/>
              </w:rPr>
              <w:t xml:space="preserve">7. </w:t>
            </w:r>
            <w:r w:rsidR="005429A0" w:rsidRPr="008F72B4">
              <w:rPr>
                <w:rFonts w:eastAsiaTheme="minorEastAsia"/>
                <w:noProof/>
                <w:kern w:val="2"/>
                <w:lang w:val="en-KE"/>
                <w14:ligatures w14:val="standardContextual"/>
              </w:rPr>
              <w:tab/>
            </w:r>
            <w:r w:rsidR="005429A0" w:rsidRPr="008F72B4">
              <w:rPr>
                <w:rStyle w:val="Hyperlink"/>
                <w:noProof/>
              </w:rPr>
              <w:t>Time plan</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52 \h </w:instrText>
            </w:r>
            <w:r w:rsidR="005429A0" w:rsidRPr="008F72B4">
              <w:rPr>
                <w:noProof/>
                <w:webHidden/>
              </w:rPr>
            </w:r>
            <w:r w:rsidR="005429A0" w:rsidRPr="008F72B4">
              <w:rPr>
                <w:noProof/>
                <w:webHidden/>
              </w:rPr>
              <w:fldChar w:fldCharType="separate"/>
            </w:r>
            <w:r w:rsidR="005429A0" w:rsidRPr="008F72B4">
              <w:rPr>
                <w:noProof/>
                <w:webHidden/>
              </w:rPr>
              <w:t>55</w:t>
            </w:r>
            <w:r w:rsidR="005429A0" w:rsidRPr="008F72B4">
              <w:rPr>
                <w:noProof/>
                <w:webHidden/>
              </w:rPr>
              <w:fldChar w:fldCharType="end"/>
            </w:r>
          </w:hyperlink>
        </w:p>
        <w:p w14:paraId="2A46154B" w14:textId="0F8505FF" w:rsidR="005429A0" w:rsidRPr="008F72B4" w:rsidRDefault="00000000" w:rsidP="006F4847">
          <w:pPr>
            <w:pStyle w:val="TOC1"/>
            <w:tabs>
              <w:tab w:val="right" w:leader="dot" w:pos="9593"/>
            </w:tabs>
            <w:rPr>
              <w:rFonts w:eastAsiaTheme="minorEastAsia"/>
              <w:noProof/>
              <w:kern w:val="2"/>
              <w:lang w:val="en-KE"/>
              <w14:ligatures w14:val="standardContextual"/>
            </w:rPr>
          </w:pPr>
          <w:hyperlink w:anchor="_Toc172100653" w:history="1">
            <w:r w:rsidR="005429A0" w:rsidRPr="008F72B4">
              <w:rPr>
                <w:rStyle w:val="Hyperlink"/>
                <w:noProof/>
              </w:rPr>
              <w:t>References</w:t>
            </w:r>
            <w:r w:rsidR="005429A0" w:rsidRPr="008F72B4">
              <w:rPr>
                <w:noProof/>
                <w:webHidden/>
              </w:rPr>
              <w:tab/>
            </w:r>
            <w:r w:rsidR="005429A0" w:rsidRPr="008F72B4">
              <w:rPr>
                <w:noProof/>
                <w:webHidden/>
              </w:rPr>
              <w:fldChar w:fldCharType="begin"/>
            </w:r>
            <w:r w:rsidR="005429A0" w:rsidRPr="008F72B4">
              <w:rPr>
                <w:noProof/>
                <w:webHidden/>
              </w:rPr>
              <w:instrText xml:space="preserve"> PAGEREF _Toc172100653 \h </w:instrText>
            </w:r>
            <w:r w:rsidR="005429A0" w:rsidRPr="008F72B4">
              <w:rPr>
                <w:noProof/>
                <w:webHidden/>
              </w:rPr>
            </w:r>
            <w:r w:rsidR="005429A0" w:rsidRPr="008F72B4">
              <w:rPr>
                <w:noProof/>
                <w:webHidden/>
              </w:rPr>
              <w:fldChar w:fldCharType="separate"/>
            </w:r>
            <w:r w:rsidR="005429A0" w:rsidRPr="008F72B4">
              <w:rPr>
                <w:noProof/>
                <w:webHidden/>
              </w:rPr>
              <w:t>56</w:t>
            </w:r>
            <w:r w:rsidR="005429A0" w:rsidRPr="008F72B4">
              <w:rPr>
                <w:noProof/>
                <w:webHidden/>
              </w:rPr>
              <w:fldChar w:fldCharType="end"/>
            </w:r>
          </w:hyperlink>
        </w:p>
        <w:p w14:paraId="2321C8CF" w14:textId="5DABA115" w:rsidR="00D34A81" w:rsidRPr="008F72B4" w:rsidRDefault="00D34A81" w:rsidP="006F4847">
          <w:r w:rsidRPr="008F72B4">
            <w:rPr>
              <w:b/>
              <w:bCs/>
              <w:noProof/>
            </w:rPr>
            <w:fldChar w:fldCharType="end"/>
          </w:r>
        </w:p>
      </w:sdtContent>
    </w:sdt>
    <w:p w14:paraId="771E18E3" w14:textId="77777777" w:rsidR="007276D6" w:rsidRPr="008F72B4" w:rsidRDefault="007276D6" w:rsidP="006F4847">
      <w:pPr>
        <w:pStyle w:val="Heading1"/>
      </w:pPr>
    </w:p>
    <w:p w14:paraId="58ADBB18" w14:textId="77777777" w:rsidR="007276D6" w:rsidRPr="008F72B4" w:rsidRDefault="007276D6" w:rsidP="006F4847">
      <w:pPr>
        <w:pStyle w:val="Heading1"/>
      </w:pPr>
    </w:p>
    <w:p w14:paraId="1BEF60A9" w14:textId="77777777" w:rsidR="007276D6" w:rsidRPr="008F72B4" w:rsidRDefault="007276D6" w:rsidP="006F4847">
      <w:pPr>
        <w:pStyle w:val="Heading1"/>
      </w:pPr>
    </w:p>
    <w:p w14:paraId="495BFE2C" w14:textId="77777777" w:rsidR="007276D6" w:rsidRPr="008F72B4" w:rsidRDefault="007276D6" w:rsidP="006F4847"/>
    <w:p w14:paraId="6932C276" w14:textId="77777777" w:rsidR="007276D6" w:rsidRPr="008F72B4" w:rsidRDefault="007276D6" w:rsidP="006F4847"/>
    <w:p w14:paraId="5B5B18F5" w14:textId="77777777" w:rsidR="007276D6" w:rsidRPr="008F72B4" w:rsidRDefault="007276D6" w:rsidP="006F4847"/>
    <w:p w14:paraId="50D96504" w14:textId="77777777" w:rsidR="007276D6" w:rsidRPr="008F72B4" w:rsidRDefault="007276D6" w:rsidP="006F4847"/>
    <w:p w14:paraId="5CFB293B" w14:textId="77777777" w:rsidR="007276D6" w:rsidRPr="008F72B4" w:rsidRDefault="007276D6" w:rsidP="006F4847"/>
    <w:p w14:paraId="09A72ED1" w14:textId="77777777" w:rsidR="002F4392" w:rsidRPr="008F72B4" w:rsidRDefault="002F4392" w:rsidP="006F4847"/>
    <w:p w14:paraId="2A699EBE" w14:textId="77777777" w:rsidR="007276D6" w:rsidRPr="008F72B4" w:rsidRDefault="00000000" w:rsidP="006F4847">
      <w:pPr>
        <w:pStyle w:val="Heading1"/>
      </w:pPr>
      <w:bookmarkStart w:id="2" w:name="_Toc172100619"/>
      <w:r w:rsidRPr="008F72B4">
        <w:t>List of Figures</w:t>
      </w:r>
      <w:bookmarkEnd w:id="2"/>
    </w:p>
    <w:sdt>
      <w:sdtPr>
        <w:id w:val="1456523775"/>
        <w:docPartObj>
          <w:docPartGallery w:val="Table of Contents"/>
          <w:docPartUnique/>
        </w:docPartObj>
      </w:sdtPr>
      <w:sdtContent>
        <w:p w14:paraId="30FB9E7D" w14:textId="77777777" w:rsidR="007276D6" w:rsidRPr="008F72B4" w:rsidRDefault="00000000" w:rsidP="006F4847">
          <w:pPr>
            <w:pBdr>
              <w:top w:val="nil"/>
              <w:left w:val="nil"/>
              <w:bottom w:val="nil"/>
              <w:right w:val="nil"/>
              <w:between w:val="nil"/>
            </w:pBdr>
            <w:tabs>
              <w:tab w:val="right" w:pos="9593"/>
            </w:tabs>
            <w:spacing w:after="0"/>
            <w:rPr>
              <w:rFonts w:eastAsia="Calibri"/>
              <w:color w:val="000000"/>
              <w:sz w:val="22"/>
              <w:szCs w:val="22"/>
            </w:rPr>
          </w:pPr>
          <w:r w:rsidRPr="008F72B4">
            <w:fldChar w:fldCharType="begin"/>
          </w:r>
          <w:r w:rsidRPr="008F72B4">
            <w:instrText xml:space="preserve"> TOC \h \u \z \t "Heading 1,1,Heading 2,2,Heading 3,3,Heading 4,4,Heading 5,5,Heading 6,6,"</w:instrText>
          </w:r>
          <w:r w:rsidRPr="008F72B4">
            <w:fldChar w:fldCharType="separate"/>
          </w:r>
          <w:hyperlink w:anchor="_lnxbz9">
            <w:r w:rsidRPr="008F72B4">
              <w:rPr>
                <w:color w:val="000000"/>
              </w:rPr>
              <w:t>Figure 1 Rebikoff-niggeler Foundation First ROV</w:t>
            </w:r>
            <w:r w:rsidRPr="008F72B4">
              <w:rPr>
                <w:color w:val="000000"/>
              </w:rPr>
              <w:tab/>
              <w:t>13</w:t>
            </w:r>
          </w:hyperlink>
        </w:p>
        <w:p w14:paraId="3FFBF57B" w14:textId="77777777" w:rsidR="007276D6" w:rsidRPr="008F72B4" w:rsidRDefault="00000000" w:rsidP="006F4847">
          <w:pPr>
            <w:pBdr>
              <w:top w:val="nil"/>
              <w:left w:val="nil"/>
              <w:bottom w:val="nil"/>
              <w:right w:val="nil"/>
              <w:between w:val="nil"/>
            </w:pBdr>
            <w:tabs>
              <w:tab w:val="right" w:pos="9593"/>
            </w:tabs>
            <w:spacing w:after="0"/>
            <w:rPr>
              <w:rFonts w:eastAsia="Calibri"/>
              <w:color w:val="000000"/>
              <w:sz w:val="22"/>
              <w:szCs w:val="22"/>
            </w:rPr>
          </w:pPr>
          <w:hyperlink w:anchor="_35nkun2">
            <w:r w:rsidRPr="008F72B4">
              <w:rPr>
                <w:color w:val="000000"/>
              </w:rPr>
              <w:t>Figure 2 A tethered ROV explores the ocean depth</w:t>
            </w:r>
            <w:r w:rsidRPr="008F72B4">
              <w:rPr>
                <w:color w:val="000000"/>
              </w:rPr>
              <w:tab/>
              <w:t>14</w:t>
            </w:r>
          </w:hyperlink>
        </w:p>
        <w:p w14:paraId="400541E1" w14:textId="77777777" w:rsidR="007276D6" w:rsidRPr="008F72B4" w:rsidRDefault="00000000" w:rsidP="006F4847">
          <w:pPr>
            <w:pBdr>
              <w:top w:val="nil"/>
              <w:left w:val="nil"/>
              <w:bottom w:val="nil"/>
              <w:right w:val="nil"/>
              <w:between w:val="nil"/>
            </w:pBdr>
            <w:tabs>
              <w:tab w:val="right" w:pos="9593"/>
            </w:tabs>
            <w:spacing w:after="0"/>
            <w:rPr>
              <w:rFonts w:eastAsia="Calibri"/>
              <w:color w:val="000000"/>
              <w:sz w:val="22"/>
              <w:szCs w:val="22"/>
            </w:rPr>
          </w:pPr>
          <w:hyperlink w:anchor="_3whwml4">
            <w:r w:rsidRPr="008F72B4">
              <w:rPr>
                <w:color w:val="000000"/>
              </w:rPr>
              <w:t>Figure 3 Proposed design of a 3D ROV model</w:t>
            </w:r>
            <w:r w:rsidRPr="008F72B4">
              <w:rPr>
                <w:color w:val="000000"/>
              </w:rPr>
              <w:tab/>
              <w:t>20</w:t>
            </w:r>
          </w:hyperlink>
        </w:p>
        <w:p w14:paraId="24BD388B" w14:textId="77777777" w:rsidR="007276D6" w:rsidRPr="008F72B4" w:rsidRDefault="00000000" w:rsidP="006F4847">
          <w:pPr>
            <w:pBdr>
              <w:top w:val="nil"/>
              <w:left w:val="nil"/>
              <w:bottom w:val="nil"/>
              <w:right w:val="nil"/>
              <w:between w:val="nil"/>
            </w:pBdr>
            <w:tabs>
              <w:tab w:val="right" w:pos="9593"/>
            </w:tabs>
            <w:spacing w:after="0"/>
            <w:rPr>
              <w:rFonts w:eastAsia="Calibri"/>
              <w:color w:val="000000"/>
              <w:sz w:val="22"/>
              <w:szCs w:val="22"/>
            </w:rPr>
          </w:pPr>
          <w:hyperlink w:anchor="_2bn6wsx">
            <w:r w:rsidRPr="008F72B4">
              <w:rPr>
                <w:color w:val="000000"/>
              </w:rPr>
              <w:t>Figure 4 Acrylic cylindrical compartment</w:t>
            </w:r>
            <w:r w:rsidRPr="008F72B4">
              <w:rPr>
                <w:color w:val="000000"/>
              </w:rPr>
              <w:tab/>
              <w:t>21</w:t>
            </w:r>
          </w:hyperlink>
        </w:p>
        <w:p w14:paraId="0A2F043E" w14:textId="77777777" w:rsidR="007276D6" w:rsidRPr="008F72B4" w:rsidRDefault="00000000" w:rsidP="006F4847">
          <w:pPr>
            <w:pBdr>
              <w:top w:val="nil"/>
              <w:left w:val="nil"/>
              <w:bottom w:val="nil"/>
              <w:right w:val="nil"/>
              <w:between w:val="nil"/>
            </w:pBdr>
            <w:tabs>
              <w:tab w:val="right" w:pos="9593"/>
            </w:tabs>
            <w:spacing w:after="0"/>
            <w:rPr>
              <w:rFonts w:eastAsia="Calibri"/>
              <w:color w:val="000000"/>
              <w:sz w:val="22"/>
              <w:szCs w:val="22"/>
            </w:rPr>
          </w:pPr>
          <w:hyperlink w:anchor="_qsh70q">
            <w:r w:rsidRPr="008F72B4">
              <w:rPr>
                <w:color w:val="000000"/>
              </w:rPr>
              <w:t>Figure 5 Nylon plastic to seal compartment</w:t>
            </w:r>
            <w:r w:rsidRPr="008F72B4">
              <w:rPr>
                <w:color w:val="000000"/>
              </w:rPr>
              <w:tab/>
              <w:t>21</w:t>
            </w:r>
          </w:hyperlink>
        </w:p>
        <w:p w14:paraId="48C26689" w14:textId="77777777" w:rsidR="007276D6" w:rsidRPr="008F72B4" w:rsidRDefault="00000000" w:rsidP="006F4847">
          <w:pPr>
            <w:pBdr>
              <w:top w:val="nil"/>
              <w:left w:val="nil"/>
              <w:bottom w:val="nil"/>
              <w:right w:val="nil"/>
              <w:between w:val="nil"/>
            </w:pBdr>
            <w:tabs>
              <w:tab w:val="right" w:pos="9593"/>
            </w:tabs>
            <w:spacing w:after="0"/>
            <w:rPr>
              <w:rFonts w:eastAsia="Calibri"/>
              <w:color w:val="000000"/>
              <w:sz w:val="22"/>
              <w:szCs w:val="22"/>
            </w:rPr>
          </w:pPr>
          <w:hyperlink w:anchor="_1pxezwc">
            <w:r w:rsidRPr="008F72B4">
              <w:rPr>
                <w:color w:val="000000"/>
              </w:rPr>
              <w:t>Figure 6 Kort Nozzle</w:t>
            </w:r>
            <w:r w:rsidRPr="008F72B4">
              <w:rPr>
                <w:color w:val="000000"/>
              </w:rPr>
              <w:tab/>
              <w:t>24</w:t>
            </w:r>
          </w:hyperlink>
        </w:p>
        <w:p w14:paraId="64E46F75" w14:textId="77777777" w:rsidR="007276D6" w:rsidRPr="008F72B4" w:rsidRDefault="00000000" w:rsidP="006F4847">
          <w:pPr>
            <w:pBdr>
              <w:top w:val="nil"/>
              <w:left w:val="nil"/>
              <w:bottom w:val="nil"/>
              <w:right w:val="nil"/>
              <w:between w:val="nil"/>
            </w:pBdr>
            <w:tabs>
              <w:tab w:val="right" w:pos="9593"/>
            </w:tabs>
            <w:spacing w:after="0"/>
            <w:rPr>
              <w:rFonts w:eastAsia="Calibri"/>
              <w:color w:val="000000"/>
              <w:sz w:val="22"/>
              <w:szCs w:val="22"/>
            </w:rPr>
          </w:pPr>
          <w:hyperlink w:anchor="_49x2ik5">
            <w:r w:rsidRPr="008F72B4">
              <w:rPr>
                <w:color w:val="000000"/>
              </w:rPr>
              <w:t>Figure 7 Orientation of thruster rotation</w:t>
            </w:r>
            <w:r w:rsidRPr="008F72B4">
              <w:rPr>
                <w:color w:val="000000"/>
              </w:rPr>
              <w:tab/>
              <w:t>25</w:t>
            </w:r>
          </w:hyperlink>
        </w:p>
        <w:p w14:paraId="2A94C59B" w14:textId="77777777" w:rsidR="007276D6" w:rsidRPr="008F72B4" w:rsidRDefault="00000000" w:rsidP="006F4847">
          <w:pPr>
            <w:pBdr>
              <w:top w:val="nil"/>
              <w:left w:val="nil"/>
              <w:bottom w:val="nil"/>
              <w:right w:val="nil"/>
              <w:between w:val="nil"/>
            </w:pBdr>
            <w:tabs>
              <w:tab w:val="right" w:pos="9593"/>
            </w:tabs>
            <w:spacing w:after="0"/>
            <w:rPr>
              <w:rFonts w:eastAsia="Calibri"/>
              <w:color w:val="000000"/>
              <w:sz w:val="22"/>
              <w:szCs w:val="22"/>
            </w:rPr>
          </w:pPr>
          <w:hyperlink w:anchor="_147n2zr">
            <w:r w:rsidRPr="008F72B4">
              <w:rPr>
                <w:color w:val="000000"/>
              </w:rPr>
              <w:t>Figure 8 Arduino nano</w:t>
            </w:r>
            <w:r w:rsidRPr="008F72B4">
              <w:rPr>
                <w:color w:val="000000"/>
              </w:rPr>
              <w:tab/>
              <w:t>26</w:t>
            </w:r>
          </w:hyperlink>
        </w:p>
        <w:p w14:paraId="286D8694" w14:textId="77777777" w:rsidR="007276D6" w:rsidRPr="008F72B4" w:rsidRDefault="00000000" w:rsidP="006F4847">
          <w:pPr>
            <w:pBdr>
              <w:top w:val="nil"/>
              <w:left w:val="nil"/>
              <w:bottom w:val="nil"/>
              <w:right w:val="nil"/>
              <w:between w:val="nil"/>
            </w:pBdr>
            <w:tabs>
              <w:tab w:val="right" w:pos="9593"/>
            </w:tabs>
            <w:spacing w:after="0"/>
            <w:rPr>
              <w:rFonts w:eastAsia="Calibri"/>
              <w:color w:val="000000"/>
              <w:sz w:val="22"/>
              <w:szCs w:val="22"/>
            </w:rPr>
          </w:pPr>
          <w:hyperlink w:anchor="_3o7alnk">
            <w:r w:rsidRPr="008F72B4">
              <w:rPr>
                <w:color w:val="000000"/>
              </w:rPr>
              <w:t xml:space="preserve">Figure 9 </w:t>
            </w:r>
          </w:hyperlink>
          <w:hyperlink w:anchor="_3o7alnk">
            <w:r w:rsidRPr="008F72B4">
              <w:t>Raspberry</w:t>
            </w:r>
          </w:hyperlink>
          <w:hyperlink w:anchor="_3o7alnk">
            <w:r w:rsidRPr="008F72B4">
              <w:rPr>
                <w:color w:val="000000"/>
              </w:rPr>
              <w:t xml:space="preserve"> pi 3</w:t>
            </w:r>
            <w:r w:rsidRPr="008F72B4">
              <w:rPr>
                <w:color w:val="000000"/>
              </w:rPr>
              <w:tab/>
              <w:t>26</w:t>
            </w:r>
          </w:hyperlink>
        </w:p>
        <w:p w14:paraId="0CD0A93F" w14:textId="77777777" w:rsidR="007276D6" w:rsidRPr="008F72B4" w:rsidRDefault="00000000" w:rsidP="006F4847">
          <w:pPr>
            <w:pBdr>
              <w:top w:val="nil"/>
              <w:left w:val="nil"/>
              <w:bottom w:val="nil"/>
              <w:right w:val="nil"/>
              <w:between w:val="nil"/>
            </w:pBdr>
            <w:tabs>
              <w:tab w:val="right" w:pos="9593"/>
            </w:tabs>
            <w:spacing w:after="0"/>
            <w:rPr>
              <w:rFonts w:eastAsia="Calibri"/>
              <w:color w:val="000000"/>
              <w:sz w:val="22"/>
              <w:szCs w:val="22"/>
            </w:rPr>
          </w:pPr>
          <w:hyperlink w:anchor="_23ckvvd">
            <w:r w:rsidRPr="008F72B4">
              <w:rPr>
                <w:color w:val="000000"/>
              </w:rPr>
              <w:t>Figure 10 Pressure sensors</w:t>
            </w:r>
            <w:r w:rsidRPr="008F72B4">
              <w:rPr>
                <w:color w:val="000000"/>
              </w:rPr>
              <w:tab/>
              <w:t>27</w:t>
            </w:r>
          </w:hyperlink>
        </w:p>
        <w:p w14:paraId="3BF98252" w14:textId="77777777" w:rsidR="007276D6" w:rsidRPr="008F72B4" w:rsidRDefault="00000000" w:rsidP="006F4847">
          <w:pPr>
            <w:pBdr>
              <w:top w:val="nil"/>
              <w:left w:val="nil"/>
              <w:bottom w:val="nil"/>
              <w:right w:val="nil"/>
              <w:between w:val="nil"/>
            </w:pBdr>
            <w:tabs>
              <w:tab w:val="right" w:pos="9593"/>
            </w:tabs>
            <w:spacing w:after="0"/>
            <w:rPr>
              <w:rFonts w:eastAsia="Calibri"/>
              <w:color w:val="000000"/>
              <w:sz w:val="22"/>
              <w:szCs w:val="22"/>
            </w:rPr>
          </w:pPr>
          <w:hyperlink w:anchor="_ihv636">
            <w:r w:rsidRPr="008F72B4">
              <w:rPr>
                <w:color w:val="000000"/>
              </w:rPr>
              <w:t>Figure 11 PID Controller</w:t>
            </w:r>
            <w:r w:rsidRPr="008F72B4">
              <w:rPr>
                <w:color w:val="000000"/>
              </w:rPr>
              <w:tab/>
              <w:t>28</w:t>
            </w:r>
          </w:hyperlink>
        </w:p>
        <w:p w14:paraId="6E09529C" w14:textId="77777777" w:rsidR="007276D6" w:rsidRPr="008F72B4" w:rsidRDefault="00000000" w:rsidP="006F4847">
          <w:pPr>
            <w:pBdr>
              <w:top w:val="nil"/>
              <w:left w:val="nil"/>
              <w:bottom w:val="nil"/>
              <w:right w:val="nil"/>
              <w:between w:val="nil"/>
            </w:pBdr>
            <w:tabs>
              <w:tab w:val="right" w:pos="9593"/>
            </w:tabs>
            <w:spacing w:after="0"/>
            <w:rPr>
              <w:rFonts w:eastAsia="Calibri"/>
              <w:color w:val="000000"/>
              <w:sz w:val="22"/>
              <w:szCs w:val="22"/>
            </w:rPr>
          </w:pPr>
          <w:hyperlink w:anchor="_32hioqz">
            <w:r w:rsidRPr="008F72B4">
              <w:rPr>
                <w:color w:val="000000"/>
              </w:rPr>
              <w:t>Figure 12 Electronic Architecture</w:t>
            </w:r>
            <w:r w:rsidRPr="008F72B4">
              <w:rPr>
                <w:color w:val="000000"/>
              </w:rPr>
              <w:tab/>
              <w:t>28</w:t>
            </w:r>
          </w:hyperlink>
        </w:p>
        <w:p w14:paraId="76B32E2B" w14:textId="77777777" w:rsidR="007276D6" w:rsidRPr="008F72B4" w:rsidRDefault="00000000" w:rsidP="006F4847">
          <w:pPr>
            <w:pBdr>
              <w:top w:val="nil"/>
              <w:left w:val="nil"/>
              <w:bottom w:val="nil"/>
              <w:right w:val="nil"/>
              <w:between w:val="nil"/>
            </w:pBdr>
            <w:tabs>
              <w:tab w:val="right" w:pos="9593"/>
            </w:tabs>
            <w:spacing w:after="0"/>
            <w:rPr>
              <w:rFonts w:eastAsia="Calibri"/>
              <w:color w:val="000000"/>
              <w:sz w:val="22"/>
              <w:szCs w:val="22"/>
            </w:rPr>
          </w:pPr>
          <w:hyperlink w:anchor="_1hmsyys">
            <w:r w:rsidRPr="008F72B4">
              <w:rPr>
                <w:color w:val="000000"/>
              </w:rPr>
              <w:t>Figure 13 A ethernet cable used for transmission of data</w:t>
            </w:r>
            <w:r w:rsidRPr="008F72B4">
              <w:rPr>
                <w:color w:val="000000"/>
              </w:rPr>
              <w:tab/>
              <w:t>29</w:t>
            </w:r>
          </w:hyperlink>
        </w:p>
        <w:p w14:paraId="52FF1F6E" w14:textId="77777777" w:rsidR="007276D6" w:rsidRPr="008F72B4" w:rsidRDefault="00000000" w:rsidP="006F4847">
          <w:r w:rsidRPr="008F72B4">
            <w:fldChar w:fldCharType="end"/>
          </w:r>
        </w:p>
      </w:sdtContent>
    </w:sdt>
    <w:p w14:paraId="2065A9E3" w14:textId="77777777" w:rsidR="007276D6" w:rsidRPr="008F72B4" w:rsidRDefault="007276D6" w:rsidP="006F4847"/>
    <w:p w14:paraId="773324A8" w14:textId="77777777" w:rsidR="007276D6" w:rsidRPr="008F72B4" w:rsidRDefault="007276D6" w:rsidP="006F4847"/>
    <w:p w14:paraId="00122DE8" w14:textId="77777777" w:rsidR="007276D6" w:rsidRPr="008F72B4" w:rsidRDefault="007276D6" w:rsidP="006F4847"/>
    <w:p w14:paraId="5477CDE9" w14:textId="77777777" w:rsidR="007276D6" w:rsidRPr="008F72B4" w:rsidRDefault="007276D6" w:rsidP="006F4847"/>
    <w:p w14:paraId="13233911" w14:textId="77777777" w:rsidR="007276D6" w:rsidRPr="008F72B4" w:rsidRDefault="007276D6" w:rsidP="006F4847"/>
    <w:p w14:paraId="495104FC" w14:textId="77777777" w:rsidR="007276D6" w:rsidRPr="008F72B4" w:rsidRDefault="007276D6" w:rsidP="006F4847"/>
    <w:p w14:paraId="44392026" w14:textId="77777777" w:rsidR="007276D6" w:rsidRPr="008F72B4" w:rsidRDefault="007276D6" w:rsidP="006F4847"/>
    <w:p w14:paraId="5E931B28" w14:textId="77777777" w:rsidR="007276D6" w:rsidRPr="008F72B4" w:rsidRDefault="007276D6" w:rsidP="006F4847"/>
    <w:p w14:paraId="4C85C711" w14:textId="77777777" w:rsidR="007276D6" w:rsidRPr="008F72B4" w:rsidRDefault="007276D6" w:rsidP="006F4847"/>
    <w:p w14:paraId="4332A27B" w14:textId="77777777" w:rsidR="007276D6" w:rsidRPr="008F72B4" w:rsidRDefault="00000000" w:rsidP="006F4847">
      <w:pPr>
        <w:pStyle w:val="Heading1"/>
      </w:pPr>
      <w:bookmarkStart w:id="3" w:name="_Toc172100620"/>
      <w:r w:rsidRPr="008F72B4">
        <w:t>List of Tables</w:t>
      </w:r>
      <w:bookmarkEnd w:id="3"/>
    </w:p>
    <w:sdt>
      <w:sdtPr>
        <w:id w:val="-1831587764"/>
        <w:docPartObj>
          <w:docPartGallery w:val="Table of Contents"/>
          <w:docPartUnique/>
        </w:docPartObj>
      </w:sdtPr>
      <w:sdtContent>
        <w:p w14:paraId="08901138" w14:textId="77777777" w:rsidR="007276D6" w:rsidRPr="008F72B4" w:rsidRDefault="00000000" w:rsidP="006F4847">
          <w:pPr>
            <w:pBdr>
              <w:top w:val="nil"/>
              <w:left w:val="nil"/>
              <w:bottom w:val="nil"/>
              <w:right w:val="nil"/>
              <w:between w:val="nil"/>
            </w:pBdr>
            <w:tabs>
              <w:tab w:val="right" w:pos="9593"/>
            </w:tabs>
            <w:spacing w:after="0"/>
            <w:rPr>
              <w:rFonts w:eastAsia="Calibri"/>
              <w:color w:val="000000"/>
              <w:sz w:val="22"/>
              <w:szCs w:val="22"/>
            </w:rPr>
          </w:pPr>
          <w:r w:rsidRPr="008F72B4">
            <w:fldChar w:fldCharType="begin"/>
          </w:r>
          <w:r w:rsidRPr="008F72B4">
            <w:instrText xml:space="preserve"> TOC \h \u \z \t "Heading 1,1,Heading 2,2,Heading 3,3,Heading 4,4,Heading 5,5,Heading 6,6,"</w:instrText>
          </w:r>
          <w:r w:rsidRPr="008F72B4">
            <w:fldChar w:fldCharType="separate"/>
          </w:r>
          <w:hyperlink w:anchor="_41mghml">
            <w:r w:rsidRPr="008F72B4">
              <w:rPr>
                <w:color w:val="000000"/>
              </w:rPr>
              <w:t>Table 1 Estimation of the required deadweight of the ROV.</w:t>
            </w:r>
            <w:r w:rsidRPr="008F72B4">
              <w:rPr>
                <w:color w:val="000000"/>
              </w:rPr>
              <w:tab/>
              <w:t>30</w:t>
            </w:r>
          </w:hyperlink>
        </w:p>
        <w:p w14:paraId="19F13E3A" w14:textId="77777777" w:rsidR="007276D6" w:rsidRPr="008F72B4" w:rsidRDefault="00000000" w:rsidP="006F4847">
          <w:pPr>
            <w:pBdr>
              <w:top w:val="nil"/>
              <w:left w:val="nil"/>
              <w:bottom w:val="nil"/>
              <w:right w:val="nil"/>
              <w:between w:val="nil"/>
            </w:pBdr>
            <w:tabs>
              <w:tab w:val="right" w:pos="9593"/>
            </w:tabs>
            <w:spacing w:after="0"/>
            <w:rPr>
              <w:rFonts w:eastAsia="Calibri"/>
              <w:color w:val="000000"/>
              <w:sz w:val="22"/>
              <w:szCs w:val="22"/>
            </w:rPr>
          </w:pPr>
          <w:hyperlink w:anchor="_2u6wntf">
            <w:r w:rsidRPr="008F72B4">
              <w:rPr>
                <w:color w:val="000000"/>
              </w:rPr>
              <w:t>Table 2 Estimated Budget</w:t>
            </w:r>
            <w:r w:rsidRPr="008F72B4">
              <w:rPr>
                <w:color w:val="000000"/>
              </w:rPr>
              <w:tab/>
              <w:t>33</w:t>
            </w:r>
          </w:hyperlink>
        </w:p>
        <w:p w14:paraId="56ED0957" w14:textId="77777777" w:rsidR="007276D6" w:rsidRPr="008F72B4" w:rsidRDefault="00000000" w:rsidP="006F4847">
          <w:pPr>
            <w:pBdr>
              <w:top w:val="nil"/>
              <w:left w:val="nil"/>
              <w:bottom w:val="nil"/>
              <w:right w:val="nil"/>
              <w:between w:val="nil"/>
            </w:pBdr>
            <w:tabs>
              <w:tab w:val="right" w:pos="9593"/>
            </w:tabs>
            <w:spacing w:after="0"/>
            <w:rPr>
              <w:rFonts w:eastAsia="Calibri"/>
              <w:color w:val="000000"/>
              <w:sz w:val="22"/>
              <w:szCs w:val="22"/>
            </w:rPr>
          </w:pPr>
          <w:hyperlink w:anchor="_3tbugp1">
            <w:r w:rsidRPr="008F72B4">
              <w:rPr>
                <w:color w:val="000000"/>
              </w:rPr>
              <w:t>Table 3 Time Plan</w:t>
            </w:r>
            <w:r w:rsidRPr="008F72B4">
              <w:rPr>
                <w:color w:val="000000"/>
              </w:rPr>
              <w:tab/>
              <w:t>34</w:t>
            </w:r>
          </w:hyperlink>
        </w:p>
        <w:p w14:paraId="5E8C3960" w14:textId="77777777" w:rsidR="007276D6" w:rsidRPr="008F72B4" w:rsidRDefault="00000000" w:rsidP="006F4847">
          <w:r w:rsidRPr="008F72B4">
            <w:fldChar w:fldCharType="end"/>
          </w:r>
        </w:p>
      </w:sdtContent>
    </w:sdt>
    <w:p w14:paraId="448211DC" w14:textId="77777777" w:rsidR="007276D6" w:rsidRPr="008F72B4" w:rsidRDefault="007276D6" w:rsidP="006F4847"/>
    <w:p w14:paraId="4CF3F3AC" w14:textId="77777777" w:rsidR="007276D6" w:rsidRPr="008F72B4" w:rsidRDefault="007276D6" w:rsidP="006F4847"/>
    <w:p w14:paraId="45D7E3A7" w14:textId="77777777" w:rsidR="007276D6" w:rsidRPr="008F72B4" w:rsidRDefault="007276D6" w:rsidP="006F4847"/>
    <w:p w14:paraId="0645532A" w14:textId="77777777" w:rsidR="007276D6" w:rsidRPr="008F72B4" w:rsidRDefault="007276D6" w:rsidP="006F4847"/>
    <w:p w14:paraId="2C942F67" w14:textId="77777777" w:rsidR="007276D6" w:rsidRPr="008F72B4" w:rsidRDefault="007276D6" w:rsidP="006F4847"/>
    <w:p w14:paraId="4BEB3E49" w14:textId="77777777" w:rsidR="007276D6" w:rsidRPr="008F72B4" w:rsidRDefault="007276D6" w:rsidP="006F4847"/>
    <w:p w14:paraId="1AC15562" w14:textId="77777777" w:rsidR="007276D6" w:rsidRPr="008F72B4" w:rsidRDefault="007276D6" w:rsidP="006F4847"/>
    <w:p w14:paraId="05F5426F" w14:textId="77777777" w:rsidR="007276D6" w:rsidRPr="008F72B4" w:rsidRDefault="007276D6" w:rsidP="006F4847"/>
    <w:p w14:paraId="2D0247C9" w14:textId="77777777" w:rsidR="007276D6" w:rsidRPr="008F72B4" w:rsidRDefault="007276D6" w:rsidP="006F4847"/>
    <w:p w14:paraId="77518CE7" w14:textId="77777777" w:rsidR="007276D6" w:rsidRPr="008F72B4" w:rsidRDefault="007276D6" w:rsidP="006F4847"/>
    <w:p w14:paraId="0E976944" w14:textId="77777777" w:rsidR="007276D6" w:rsidRPr="008F72B4" w:rsidRDefault="007276D6" w:rsidP="006F4847"/>
    <w:p w14:paraId="61AE062E" w14:textId="77777777" w:rsidR="007276D6" w:rsidRPr="008F72B4" w:rsidRDefault="007276D6" w:rsidP="006F4847"/>
    <w:p w14:paraId="6C30008E" w14:textId="77777777" w:rsidR="007276D6" w:rsidRPr="008F72B4" w:rsidRDefault="00000000" w:rsidP="006F4847">
      <w:pPr>
        <w:pStyle w:val="Heading1"/>
      </w:pPr>
      <w:bookmarkStart w:id="4" w:name="_Toc172100621"/>
      <w:r w:rsidRPr="008F72B4">
        <w:t>List of Abbreviation</w:t>
      </w:r>
      <w:bookmarkEnd w:id="4"/>
    </w:p>
    <w:tbl>
      <w:tblPr>
        <w:tblStyle w:val="a3"/>
        <w:tblW w:w="9593" w:type="dxa"/>
        <w:tblLayout w:type="fixed"/>
        <w:tblLook w:val="0400" w:firstRow="0" w:lastRow="0" w:firstColumn="0" w:lastColumn="0" w:noHBand="0" w:noVBand="1"/>
      </w:tblPr>
      <w:tblGrid>
        <w:gridCol w:w="4796"/>
        <w:gridCol w:w="4797"/>
      </w:tblGrid>
      <w:tr w:rsidR="007276D6" w:rsidRPr="008F72B4" w14:paraId="68BC885C" w14:textId="77777777" w:rsidTr="00ED1D3B">
        <w:tc>
          <w:tcPr>
            <w:tcW w:w="4796" w:type="dxa"/>
          </w:tcPr>
          <w:p w14:paraId="08922C5E" w14:textId="77777777" w:rsidR="007276D6" w:rsidRPr="008F72B4" w:rsidRDefault="00000000" w:rsidP="006F4847">
            <w:pPr>
              <w:spacing w:line="360" w:lineRule="auto"/>
            </w:pPr>
            <w:r w:rsidRPr="008F72B4">
              <w:t>Remotely operated vehicle</w:t>
            </w:r>
          </w:p>
        </w:tc>
        <w:tc>
          <w:tcPr>
            <w:tcW w:w="4797" w:type="dxa"/>
          </w:tcPr>
          <w:p w14:paraId="6ABCD176" w14:textId="77777777" w:rsidR="007276D6" w:rsidRPr="008F72B4" w:rsidRDefault="00000000" w:rsidP="006F4847">
            <w:pPr>
              <w:spacing w:line="360" w:lineRule="auto"/>
            </w:pPr>
            <w:r w:rsidRPr="008F72B4">
              <w:t>ROV</w:t>
            </w:r>
          </w:p>
        </w:tc>
      </w:tr>
      <w:tr w:rsidR="007276D6" w:rsidRPr="008F72B4" w14:paraId="5339F2A0" w14:textId="77777777" w:rsidTr="00ED1D3B">
        <w:tc>
          <w:tcPr>
            <w:tcW w:w="4796" w:type="dxa"/>
          </w:tcPr>
          <w:p w14:paraId="23C8323A" w14:textId="77777777" w:rsidR="007276D6" w:rsidRPr="008F72B4" w:rsidRDefault="00000000" w:rsidP="006F4847">
            <w:pPr>
              <w:spacing w:line="360" w:lineRule="auto"/>
            </w:pPr>
            <w:r w:rsidRPr="008F72B4">
              <w:t>Polyvinyl chloride</w:t>
            </w:r>
          </w:p>
        </w:tc>
        <w:tc>
          <w:tcPr>
            <w:tcW w:w="4797" w:type="dxa"/>
          </w:tcPr>
          <w:p w14:paraId="523B97C3" w14:textId="76BACD8E" w:rsidR="00ED1D3B" w:rsidRPr="008F72B4" w:rsidRDefault="00000000" w:rsidP="006F4847">
            <w:pPr>
              <w:spacing w:line="360" w:lineRule="auto"/>
            </w:pPr>
            <w:r w:rsidRPr="008F72B4">
              <w:t>PVC</w:t>
            </w:r>
          </w:p>
        </w:tc>
      </w:tr>
      <w:tr w:rsidR="00ED1D3B" w:rsidRPr="008F72B4" w14:paraId="27590BA4" w14:textId="77777777" w:rsidTr="00ED1D3B">
        <w:tc>
          <w:tcPr>
            <w:tcW w:w="4796" w:type="dxa"/>
          </w:tcPr>
          <w:p w14:paraId="2B810656" w14:textId="4BA0F0E9" w:rsidR="00ED1D3B" w:rsidRPr="008F72B4" w:rsidRDefault="00ED1D3B" w:rsidP="006F4847">
            <w:pPr>
              <w:spacing w:line="360" w:lineRule="auto"/>
            </w:pPr>
            <w:r w:rsidRPr="008F72B4">
              <w:t xml:space="preserve">Electronic Speed Controller </w:t>
            </w:r>
          </w:p>
        </w:tc>
        <w:tc>
          <w:tcPr>
            <w:tcW w:w="4797" w:type="dxa"/>
          </w:tcPr>
          <w:p w14:paraId="0FDCDEB9" w14:textId="40F033D0" w:rsidR="00ED1D3B" w:rsidRPr="008F72B4" w:rsidRDefault="00ED1D3B" w:rsidP="006F4847">
            <w:pPr>
              <w:spacing w:line="360" w:lineRule="auto"/>
            </w:pPr>
            <w:r w:rsidRPr="008F72B4">
              <w:t>ESC30A</w:t>
            </w:r>
          </w:p>
        </w:tc>
      </w:tr>
    </w:tbl>
    <w:p w14:paraId="00F14F97" w14:textId="77777777" w:rsidR="007276D6" w:rsidRPr="008F72B4" w:rsidRDefault="007276D6" w:rsidP="006F4847"/>
    <w:p w14:paraId="4486F858" w14:textId="77777777" w:rsidR="007276D6" w:rsidRPr="008F72B4" w:rsidRDefault="00000000" w:rsidP="006F4847">
      <w:pPr>
        <w:pStyle w:val="Heading1"/>
      </w:pPr>
      <w:bookmarkStart w:id="5" w:name="_Toc172100622"/>
      <w:r w:rsidRPr="008F72B4">
        <w:t>1. Introduction</w:t>
      </w:r>
      <w:bookmarkEnd w:id="5"/>
    </w:p>
    <w:p w14:paraId="08F2336C" w14:textId="77777777" w:rsidR="007276D6" w:rsidRPr="008F72B4" w:rsidRDefault="00000000" w:rsidP="006F4847">
      <w:pPr>
        <w:pStyle w:val="Heading2"/>
        <w:numPr>
          <w:ilvl w:val="1"/>
          <w:numId w:val="4"/>
        </w:numPr>
      </w:pPr>
      <w:r w:rsidRPr="008F72B4">
        <w:t xml:space="preserve"> </w:t>
      </w:r>
      <w:bookmarkStart w:id="6" w:name="_Toc172100623"/>
      <w:r w:rsidRPr="008F72B4">
        <w:t>Background</w:t>
      </w:r>
      <w:bookmarkEnd w:id="6"/>
    </w:p>
    <w:p w14:paraId="4EAB60F1" w14:textId="6B3DE91C" w:rsidR="007276D6" w:rsidRPr="008F72B4" w:rsidRDefault="00000000" w:rsidP="006F4847">
      <w:r w:rsidRPr="008F72B4">
        <w:t>In the shipping industry, ships are required to be inspected over a given period as safety measures [1]. Currently, there are significant challenges associated with conducting hull inspections. These include the high cost, a time-consuming process involved in inspection of hulls in dry docks. In cases where underwater hull inspections are adopted, the inspectors are exposed to a myriad of safety risks as well as the inability to access some areas of the submerged hull. The hull is exposed to underwater processes such as biofouling and corrosion, making its inspection vital and therefore it should be conducted regularly, which is not feasible with the currently available method. Both Biofouling and corrosion have a great negative impact on the performance, condition and lifespan of the ship. Biofouling has also been identified as a contributor to increased fuel consumption for sea going vessels, consequently contributing to increased emission ozone depleting gasses - the greenhouse gasses.</w:t>
      </w:r>
    </w:p>
    <w:p w14:paraId="1FB2EBEC" w14:textId="4EAD4CDC" w:rsidR="007276D6" w:rsidRPr="008F72B4" w:rsidRDefault="00000000" w:rsidP="006F4847">
      <w:r w:rsidRPr="008F72B4">
        <w:t xml:space="preserve">Currently, the existing hull inspection methods include dry docking and </w:t>
      </w:r>
      <w:r w:rsidR="004C1259" w:rsidRPr="008F72B4">
        <w:t>use of underwater hull inspector</w:t>
      </w:r>
      <w:r w:rsidR="002C6F88" w:rsidRPr="008F72B4">
        <w:t>s</w:t>
      </w:r>
      <w:r w:rsidRPr="008F72B4">
        <w:t xml:space="preserve"> [2].  In dry docking, a ship is unsubmerged for a comprehensive inspection to be conducted on the hull, the rudder, propeller, and stabilizers. Dry docking has proven to be expensive and time consuming considering the required labor, resources and planning. The docking facilities are also not readily available resulting to delays in inspection. Another alternative involves utilizing underwater inspectors to evaluate the status of the hull. Even though this reduces the amount of resources and cost expended in the inspection, it has proven to be a difficult and risky endeavor. It is life threatening as it exposes the inspectors to hydrostatic pressures, low visibilities, marine predators, rough and </w:t>
      </w:r>
      <w:r w:rsidRPr="008F72B4">
        <w:lastRenderedPageBreak/>
        <w:t xml:space="preserve">harsh sea conditions [3]. Due to these limitations, there is a need to develop alternative reliable and safe methods to conduct hull inspection. One of the feasible approaches is to </w:t>
      </w:r>
      <w:r w:rsidR="002C6F88" w:rsidRPr="008F72B4">
        <w:t>use a</w:t>
      </w:r>
      <w:r w:rsidRPr="008F72B4">
        <w:t xml:space="preserve"> Remotely operated vehicle (ROV).</w:t>
      </w:r>
    </w:p>
    <w:p w14:paraId="2E118591" w14:textId="46CE5DC8" w:rsidR="007276D6" w:rsidRPr="008F72B4" w:rsidRDefault="00000000" w:rsidP="006F4847">
      <w:bookmarkStart w:id="7" w:name="_1t3h5sf" w:colFirst="0" w:colLast="0"/>
      <w:bookmarkEnd w:id="7"/>
      <w:r w:rsidRPr="008F72B4">
        <w:t xml:space="preserve">A Remotely operated vehicle (ROV) is a maneuverable underwater machine that can be used to explore and inspect ocean depths operated by personnel at the water surface. ROVs are versatile tools that find applications in oil and gas companies, marine construction works, military and law enforcements applications. They are also used in underwater research as well as in shipping industry, bringing forth numerous benefits in these areas of application [4]. ROVs allow the accessibility of inaccessible underwater areas. They also guarantee improved safety and operate with low maintenance. They have been used to recover torpedoes, bombs, and mines from the 1960s by the navy as well as to carry out missions that are very dangerous to humans such as mine breaking and mineral harvesting [5]. ROVs have also been used by the leading coating provider, Hempel, to perform remote hull inspections [6].  It is </w:t>
      </w:r>
      <w:r w:rsidR="002F4392" w:rsidRPr="008F72B4">
        <w:t>based on</w:t>
      </w:r>
      <w:r w:rsidRPr="008F72B4">
        <w:t xml:space="preserve"> the above discussion that this </w:t>
      </w:r>
      <w:r w:rsidR="00DF409C" w:rsidRPr="008F72B4">
        <w:t>project implements a</w:t>
      </w:r>
      <w:r w:rsidRPr="008F72B4">
        <w:t xml:space="preserve"> locally made ROV for hull inspections.</w:t>
      </w:r>
    </w:p>
    <w:p w14:paraId="713DD46E" w14:textId="77777777" w:rsidR="007276D6" w:rsidRPr="008F72B4" w:rsidRDefault="00000000" w:rsidP="006F4847">
      <w:pPr>
        <w:pStyle w:val="Heading2"/>
        <w:numPr>
          <w:ilvl w:val="1"/>
          <w:numId w:val="4"/>
        </w:numPr>
        <w:spacing w:before="0" w:after="160"/>
      </w:pPr>
      <w:bookmarkStart w:id="8" w:name="_Toc172100624"/>
      <w:r w:rsidRPr="008F72B4">
        <w:t>Problem statement</w:t>
      </w:r>
      <w:bookmarkEnd w:id="8"/>
      <w:r w:rsidRPr="008F72B4">
        <w:t xml:space="preserve"> </w:t>
      </w:r>
    </w:p>
    <w:p w14:paraId="6C0B681C" w14:textId="3736DF5A" w:rsidR="007276D6" w:rsidRPr="008F72B4" w:rsidRDefault="00000000" w:rsidP="006F4847">
      <w:r w:rsidRPr="008F72B4">
        <w:t xml:space="preserve">Inspection of ship hulls and offshore structures is a major challenge in the maritime sector. Conventional hull inspection methods such as </w:t>
      </w:r>
      <w:r w:rsidR="002F4392" w:rsidRPr="008F72B4">
        <w:t>docking,</w:t>
      </w:r>
      <w:r w:rsidRPr="008F72B4">
        <w:t xml:space="preserve"> and use of underwater inspectors have proven to be costly and risky. An alternative way to overcome these challenges is to create a device which will fulfill the underwater duties. Remotely Operated Vehicles (ROV’s) have become vital tools in industries that are related to underwater. Deployment of ROVs has been proven to reduce the inspection cost from the previously existing methods but still costly for the local people. The existing ROVs are relatively expensive, and this is a prohibitive barrier to the entry into application, preventing widespread adoption of ROV for personal, research, and conservation applications. The current work therefore seeks to address the challenge by coming up with a low cost locally available Remotely Operated Vehicle without compromising its functionality.</w:t>
      </w:r>
    </w:p>
    <w:p w14:paraId="0CA5E699" w14:textId="77777777" w:rsidR="007276D6" w:rsidRPr="008F72B4" w:rsidRDefault="00000000" w:rsidP="006F4847">
      <w:pPr>
        <w:pStyle w:val="Heading2"/>
        <w:numPr>
          <w:ilvl w:val="1"/>
          <w:numId w:val="4"/>
        </w:numPr>
      </w:pPr>
      <w:bookmarkStart w:id="9" w:name="_Toc172100625"/>
      <w:r w:rsidRPr="008F72B4">
        <w:t>Objectives</w:t>
      </w:r>
      <w:bookmarkEnd w:id="9"/>
    </w:p>
    <w:p w14:paraId="538C28C3" w14:textId="305C1B30" w:rsidR="007276D6" w:rsidRPr="008F72B4" w:rsidRDefault="00000000" w:rsidP="006F4847">
      <w:r w:rsidRPr="008F72B4">
        <w:t xml:space="preserve">The main objective of the current </w:t>
      </w:r>
      <w:r w:rsidR="00E62617" w:rsidRPr="008F72B4">
        <w:t>work is</w:t>
      </w:r>
      <w:r w:rsidRPr="008F72B4">
        <w:t xml:space="preserve"> to design, fabricate and test a local Remotely Operated Vehicle (ROV) for hull inspection.</w:t>
      </w:r>
    </w:p>
    <w:p w14:paraId="1E6BF6A8" w14:textId="2EE24986" w:rsidR="00E62617" w:rsidRPr="008F72B4" w:rsidRDefault="00000000" w:rsidP="006F4847">
      <w:pPr>
        <w:pStyle w:val="Heading3"/>
      </w:pPr>
      <w:bookmarkStart w:id="10" w:name="_Toc172100626"/>
      <w:r w:rsidRPr="008F72B4">
        <w:t>Specific objectives</w:t>
      </w:r>
      <w:bookmarkEnd w:id="10"/>
    </w:p>
    <w:p w14:paraId="25B9D3D6" w14:textId="46E79A11" w:rsidR="007276D6" w:rsidRPr="008F72B4" w:rsidRDefault="00000000" w:rsidP="006F4847">
      <w:pPr>
        <w:numPr>
          <w:ilvl w:val="0"/>
          <w:numId w:val="5"/>
        </w:numPr>
        <w:pBdr>
          <w:top w:val="nil"/>
          <w:left w:val="nil"/>
          <w:bottom w:val="nil"/>
          <w:right w:val="nil"/>
          <w:between w:val="nil"/>
        </w:pBdr>
      </w:pPr>
      <w:r w:rsidRPr="008F72B4">
        <w:rPr>
          <w:color w:val="000000"/>
        </w:rPr>
        <w:t xml:space="preserve">To </w:t>
      </w:r>
      <w:r w:rsidR="00E62617" w:rsidRPr="008F72B4">
        <w:rPr>
          <w:color w:val="000000"/>
        </w:rPr>
        <w:t>select, analyze and propose materials for the ROV.</w:t>
      </w:r>
    </w:p>
    <w:p w14:paraId="2F42F03C" w14:textId="780F56D5" w:rsidR="00C522B5" w:rsidRPr="008F72B4" w:rsidRDefault="00C522B5" w:rsidP="006F4847">
      <w:pPr>
        <w:numPr>
          <w:ilvl w:val="0"/>
          <w:numId w:val="5"/>
        </w:numPr>
        <w:pBdr>
          <w:top w:val="nil"/>
          <w:left w:val="nil"/>
          <w:bottom w:val="nil"/>
          <w:right w:val="nil"/>
          <w:between w:val="nil"/>
        </w:pBdr>
      </w:pPr>
      <w:r w:rsidRPr="008F72B4">
        <w:rPr>
          <w:color w:val="000000"/>
        </w:rPr>
        <w:t>To design and test the structural integrity of the ROV frame.</w:t>
      </w:r>
    </w:p>
    <w:p w14:paraId="7A8034DC" w14:textId="4021DCDD" w:rsidR="00E62617" w:rsidRPr="008F72B4" w:rsidRDefault="00E62617" w:rsidP="006F4847">
      <w:pPr>
        <w:numPr>
          <w:ilvl w:val="0"/>
          <w:numId w:val="5"/>
        </w:numPr>
        <w:pBdr>
          <w:top w:val="nil"/>
          <w:left w:val="nil"/>
          <w:bottom w:val="nil"/>
          <w:right w:val="nil"/>
          <w:between w:val="nil"/>
        </w:pBdr>
      </w:pPr>
      <w:r w:rsidRPr="008F72B4">
        <w:rPr>
          <w:color w:val="000000"/>
        </w:rPr>
        <w:lastRenderedPageBreak/>
        <w:t>To design, fabricate and test the control system of a Remotely operated vehicle (ROV).</w:t>
      </w:r>
    </w:p>
    <w:p w14:paraId="325695C0" w14:textId="77777777" w:rsidR="007276D6" w:rsidRPr="008F72B4" w:rsidRDefault="00000000" w:rsidP="006F4847">
      <w:pPr>
        <w:numPr>
          <w:ilvl w:val="0"/>
          <w:numId w:val="5"/>
        </w:numPr>
        <w:pBdr>
          <w:top w:val="nil"/>
          <w:left w:val="nil"/>
          <w:bottom w:val="nil"/>
          <w:right w:val="nil"/>
          <w:between w:val="nil"/>
        </w:pBdr>
      </w:pPr>
      <w:r w:rsidRPr="008F72B4">
        <w:rPr>
          <w:color w:val="000000"/>
        </w:rPr>
        <w:t>To achieve maneuverable controls on the ROV’s main axes of motion, X, Y, Z and around an obstacle underwater.</w:t>
      </w:r>
    </w:p>
    <w:p w14:paraId="3EBBC3BD" w14:textId="77777777" w:rsidR="007276D6" w:rsidRPr="008F72B4" w:rsidRDefault="00000000" w:rsidP="006F4847">
      <w:pPr>
        <w:pStyle w:val="Heading2"/>
        <w:numPr>
          <w:ilvl w:val="1"/>
          <w:numId w:val="4"/>
        </w:numPr>
      </w:pPr>
      <w:bookmarkStart w:id="11" w:name="_Toc172100627"/>
      <w:r w:rsidRPr="008F72B4">
        <w:t>Scope</w:t>
      </w:r>
      <w:bookmarkEnd w:id="11"/>
    </w:p>
    <w:p w14:paraId="1D0DC1FE" w14:textId="3310349D" w:rsidR="001E21D0" w:rsidRPr="008F72B4" w:rsidRDefault="00000000" w:rsidP="006F4847">
      <w:r w:rsidRPr="008F72B4">
        <w:t xml:space="preserve">The scope of this project is to design, fabricate and test </w:t>
      </w:r>
      <w:r w:rsidR="00C522B5" w:rsidRPr="008F72B4">
        <w:t>the control system of the Remotely Operated</w:t>
      </w:r>
      <w:r w:rsidRPr="008F72B4">
        <w:t xml:space="preserve"> Vehicle. The ROV should </w:t>
      </w:r>
      <w:r w:rsidRPr="008F72B4">
        <w:rPr>
          <w:color w:val="000000"/>
        </w:rPr>
        <w:t xml:space="preserve">maintain </w:t>
      </w:r>
      <w:r w:rsidR="001E21D0" w:rsidRPr="008F72B4">
        <w:rPr>
          <w:color w:val="000000"/>
        </w:rPr>
        <w:t xml:space="preserve">structural integrity as well </w:t>
      </w:r>
      <w:r w:rsidRPr="008F72B4">
        <w:rPr>
          <w:color w:val="000000"/>
        </w:rPr>
        <w:t>as display maneuverable controls along the main axes of motion and around an underwater obstacle.</w:t>
      </w:r>
      <w:bookmarkStart w:id="12" w:name="_Toc172100628"/>
    </w:p>
    <w:p w14:paraId="33BFE538" w14:textId="77777777" w:rsidR="001E21D0" w:rsidRPr="008F72B4" w:rsidRDefault="001E21D0" w:rsidP="006F4847">
      <w:pPr>
        <w:rPr>
          <w:b/>
          <w:sz w:val="36"/>
          <w:szCs w:val="36"/>
        </w:rPr>
      </w:pPr>
      <w:r w:rsidRPr="008F72B4">
        <w:br w:type="page"/>
      </w:r>
    </w:p>
    <w:p w14:paraId="417651C9" w14:textId="0FBF2A21" w:rsidR="007276D6" w:rsidRPr="008F72B4" w:rsidRDefault="00000000" w:rsidP="006F4847">
      <w:pPr>
        <w:pStyle w:val="Heading1"/>
      </w:pPr>
      <w:r w:rsidRPr="008F72B4">
        <w:lastRenderedPageBreak/>
        <w:t>2. Literature review</w:t>
      </w:r>
      <w:bookmarkEnd w:id="12"/>
    </w:p>
    <w:p w14:paraId="732C6149" w14:textId="03CB39C2" w:rsidR="007276D6" w:rsidRPr="008F72B4" w:rsidRDefault="00000000" w:rsidP="006F4847">
      <w:r w:rsidRPr="008F72B4">
        <w:t>Over time, humans have creatively built tools to improve lives and the ROV is no different. The human desire to reach places underwater that are too dangerous or too deep for a diver to venture into has seen the development of ROVs. ROVs are unoccupied machines designed for specific underwater missions. Typical ROVs are controlled from a vessel, land, or a floating platform.  The first tethered ROV referred to as POODLE was developed by DimitriRebikoff in 1953-1954</w:t>
      </w:r>
      <w:r w:rsidR="003C5A6D" w:rsidRPr="008F72B4">
        <w:t>.</w:t>
      </w:r>
      <w:r w:rsidRPr="008F72B4">
        <w:t xml:space="preserve"> The United States navy later advanced the ROV technology to recover bombs, mines, and torpedoes in the 1960s that had been lost during tests. ROVs gained popularity when the Cable Controlled Underwater Recovery Vehicle systems were used by the US Navy to recover an atomic bomb lost off Palomares Spain and then saved pilots of a sunken submersible off Cork in Ireland with only minutes of air remaining [7].</w:t>
      </w:r>
      <w:r w:rsidRPr="008F72B4">
        <w:rPr>
          <w:sz w:val="54"/>
          <w:szCs w:val="54"/>
        </w:rPr>
        <w:t xml:space="preserve"> </w:t>
      </w:r>
    </w:p>
    <w:p w14:paraId="089D227C" w14:textId="77777777" w:rsidR="007276D6" w:rsidRPr="008F72B4" w:rsidRDefault="00000000" w:rsidP="006F4847">
      <w:pPr>
        <w:keepNext/>
        <w:pBdr>
          <w:top w:val="nil"/>
          <w:left w:val="nil"/>
          <w:bottom w:val="nil"/>
          <w:right w:val="nil"/>
          <w:between w:val="nil"/>
        </w:pBdr>
        <w:ind w:left="432"/>
        <w:jc w:val="center"/>
        <w:rPr>
          <w:color w:val="000000"/>
        </w:rPr>
      </w:pPr>
      <w:r w:rsidRPr="008F72B4">
        <w:rPr>
          <w:noProof/>
          <w:color w:val="000000"/>
        </w:rPr>
        <w:drawing>
          <wp:inline distT="0" distB="0" distL="0" distR="0" wp14:anchorId="1E9C110C" wp14:editId="6446B0E1">
            <wp:extent cx="3502340" cy="2018721"/>
            <wp:effectExtent l="0" t="0" r="0" b="0"/>
            <wp:docPr id="4" name="image5.jpg" descr="The world's first ROV, the Poodle. (Credit: Rebikoff-Niggeler Foundation)"/>
            <wp:cNvGraphicFramePr/>
            <a:graphic xmlns:a="http://schemas.openxmlformats.org/drawingml/2006/main">
              <a:graphicData uri="http://schemas.openxmlformats.org/drawingml/2006/picture">
                <pic:pic xmlns:pic="http://schemas.openxmlformats.org/drawingml/2006/picture">
                  <pic:nvPicPr>
                    <pic:cNvPr id="0" name="image5.jpg" descr="The world's first ROV, the Poodle. (Credit: Rebikoff-Niggeler Foundation)"/>
                    <pic:cNvPicPr preferRelativeResize="0"/>
                  </pic:nvPicPr>
                  <pic:blipFill>
                    <a:blip r:embed="rId10"/>
                    <a:srcRect/>
                    <a:stretch>
                      <a:fillRect/>
                    </a:stretch>
                  </pic:blipFill>
                  <pic:spPr>
                    <a:xfrm>
                      <a:off x="0" y="0"/>
                      <a:ext cx="3502340" cy="2018721"/>
                    </a:xfrm>
                    <a:prstGeom prst="rect">
                      <a:avLst/>
                    </a:prstGeom>
                    <a:ln/>
                  </pic:spPr>
                </pic:pic>
              </a:graphicData>
            </a:graphic>
          </wp:inline>
        </w:drawing>
      </w:r>
    </w:p>
    <w:p w14:paraId="0F40B75B" w14:textId="77777777" w:rsidR="007276D6" w:rsidRPr="008F72B4" w:rsidRDefault="00000000" w:rsidP="006F4847">
      <w:pPr>
        <w:pBdr>
          <w:top w:val="nil"/>
          <w:left w:val="nil"/>
          <w:bottom w:val="nil"/>
          <w:right w:val="nil"/>
          <w:between w:val="nil"/>
        </w:pBdr>
        <w:spacing w:before="120" w:after="200"/>
        <w:jc w:val="center"/>
        <w:rPr>
          <w:color w:val="000000"/>
          <w:sz w:val="20"/>
          <w:szCs w:val="20"/>
        </w:rPr>
      </w:pPr>
      <w:bookmarkStart w:id="13" w:name="_lnxbz9" w:colFirst="0" w:colLast="0"/>
      <w:bookmarkEnd w:id="13"/>
      <w:r w:rsidRPr="008F72B4">
        <w:rPr>
          <w:color w:val="000000"/>
          <w:sz w:val="20"/>
          <w:szCs w:val="20"/>
        </w:rPr>
        <w:t>Figure 1 Rebikoff-niggeler Foundation First ROV</w:t>
      </w:r>
    </w:p>
    <w:p w14:paraId="40C6DC66" w14:textId="7151D022" w:rsidR="007276D6" w:rsidRPr="008F72B4" w:rsidRDefault="00000000" w:rsidP="006F4847">
      <w:r w:rsidRPr="008F72B4">
        <w:t>The ROVs were also used on rescue missions that exceeded the reach of human divers such as mine hunting and mine breaking. Since the 1980s, the offshore oil industry has successfully used ROVs to assist in offshore development, especially as waters became too deep for human divers. ROVs have become famous for discovering historic shipwrecks, including the famous RMS Titanic in 1985 and the Bismarck [8]. The first ROVs were initially referred to as Cable-Controlled Underwater Recovery Vehicles (CURV) since their primary function was to lead search and rescue operations in deep and dangerous waters.</w:t>
      </w:r>
    </w:p>
    <w:p w14:paraId="280213B1" w14:textId="77777777" w:rsidR="007276D6" w:rsidRPr="008F72B4" w:rsidRDefault="00000000" w:rsidP="006F4847">
      <w:r w:rsidRPr="008F72B4">
        <w:t xml:space="preserve">ROVs consist of video cameras that transmit real time surveillance to scientists aboard vessels and this should be with low latency, sonar systems and a buoyancy pack that allow the vehicle to remain light and easy to maneuver when in the water. Thrusters are used to maneuver the vehicle, lights to provide illumination for the camera underwater, a frame that provides a structure to attach the ROV components, and a tether which carries electrical power and signals to the surface. ROVs use external </w:t>
      </w:r>
      <w:r w:rsidRPr="008F72B4">
        <w:lastRenderedPageBreak/>
        <w:t>sensors that are mounted on the vehicle to measure properties or parameters such as temperatures and depth. ROVs may be built with end effector such manipulators for collecting biological and geological samples. </w:t>
      </w:r>
    </w:p>
    <w:p w14:paraId="72BA3095" w14:textId="77777777" w:rsidR="007276D6" w:rsidRPr="008F72B4" w:rsidRDefault="00000000" w:rsidP="006F4847">
      <w:r w:rsidRPr="008F72B4">
        <w:t>Some ROVs are built with two bodies such as the NOAA Ocean Exploration’ vehicles [9]. The advantage of a two-body system is that the hovering ROV acts as an extra light source and camera giving pilots, scientists, and viewers an expanded view of the ocean. However, this has resulted in difficulties in control and transportation of single body counterparts. ROVs range in size, likewise the prices also vary a great vast too depending on the size and application of the ROV. They normally start at thousands of dollars and can go up to millions of dollars. The figure below shows an ROV using LED lights to explore the ocean floor.</w:t>
      </w:r>
    </w:p>
    <w:p w14:paraId="6BE6C8AD" w14:textId="77777777" w:rsidR="007276D6" w:rsidRPr="008F72B4" w:rsidRDefault="00000000" w:rsidP="006F4847">
      <w:pPr>
        <w:keepNext/>
        <w:pBdr>
          <w:top w:val="nil"/>
          <w:left w:val="nil"/>
          <w:bottom w:val="nil"/>
          <w:right w:val="nil"/>
          <w:between w:val="nil"/>
        </w:pBdr>
        <w:spacing w:before="120" w:after="200"/>
        <w:jc w:val="center"/>
        <w:rPr>
          <w:b/>
          <w:color w:val="000000"/>
          <w:sz w:val="20"/>
          <w:szCs w:val="20"/>
        </w:rPr>
      </w:pPr>
      <w:r w:rsidRPr="008F72B4">
        <w:rPr>
          <w:b/>
          <w:noProof/>
          <w:color w:val="000000"/>
          <w:sz w:val="20"/>
          <w:szCs w:val="20"/>
        </w:rPr>
        <w:drawing>
          <wp:inline distT="0" distB="0" distL="0" distR="0" wp14:anchorId="06FC986F" wp14:editId="237094FF">
            <wp:extent cx="3873338" cy="2182855"/>
            <wp:effectExtent l="0" t="0" r="0" b="0"/>
            <wp:docPr id="3" name="image6.jpg"/>
            <wp:cNvGraphicFramePr/>
            <a:graphic xmlns:a="http://schemas.openxmlformats.org/drawingml/2006/main">
              <a:graphicData uri="http://schemas.openxmlformats.org/drawingml/2006/picture">
                <pic:pic xmlns:pic="http://schemas.openxmlformats.org/drawingml/2006/picture">
                  <pic:nvPicPr>
                    <pic:cNvPr id="0" name="image6.jpg"/>
                    <pic:cNvPicPr preferRelativeResize="0"/>
                  </pic:nvPicPr>
                  <pic:blipFill>
                    <a:blip r:embed="rId11"/>
                    <a:srcRect/>
                    <a:stretch>
                      <a:fillRect/>
                    </a:stretch>
                  </pic:blipFill>
                  <pic:spPr>
                    <a:xfrm>
                      <a:off x="0" y="0"/>
                      <a:ext cx="3873338" cy="2182855"/>
                    </a:xfrm>
                    <a:prstGeom prst="rect">
                      <a:avLst/>
                    </a:prstGeom>
                    <a:ln/>
                  </pic:spPr>
                </pic:pic>
              </a:graphicData>
            </a:graphic>
          </wp:inline>
        </w:drawing>
      </w:r>
    </w:p>
    <w:p w14:paraId="0FAD7B21" w14:textId="77777777" w:rsidR="007276D6" w:rsidRPr="008F72B4" w:rsidRDefault="00000000" w:rsidP="006F4847">
      <w:pPr>
        <w:pBdr>
          <w:top w:val="nil"/>
          <w:left w:val="nil"/>
          <w:bottom w:val="nil"/>
          <w:right w:val="nil"/>
          <w:between w:val="nil"/>
        </w:pBdr>
        <w:spacing w:before="120" w:after="200"/>
        <w:jc w:val="center"/>
        <w:rPr>
          <w:color w:val="000000"/>
          <w:sz w:val="20"/>
          <w:szCs w:val="20"/>
        </w:rPr>
      </w:pPr>
      <w:bookmarkStart w:id="14" w:name="_35nkun2" w:colFirst="0" w:colLast="0"/>
      <w:bookmarkEnd w:id="14"/>
      <w:r w:rsidRPr="008F72B4">
        <w:rPr>
          <w:color w:val="000000"/>
          <w:sz w:val="20"/>
          <w:szCs w:val="20"/>
        </w:rPr>
        <w:t>Figure 2 A tethered ROV explores the ocean depth.</w:t>
      </w:r>
    </w:p>
    <w:p w14:paraId="0D595238" w14:textId="77777777" w:rsidR="007276D6" w:rsidRPr="008F72B4" w:rsidRDefault="00000000" w:rsidP="006F4847">
      <w:bookmarkStart w:id="15" w:name="_1ksv4uv" w:colFirst="0" w:colLast="0"/>
      <w:bookmarkEnd w:id="15"/>
      <w:r w:rsidRPr="008F72B4">
        <w:t xml:space="preserve">Among the prominent ROVs is ROV Ventana. ROV Ventana was constructed by International Submarine Engineering in 1987 and launched by MBARI’s research vessel and has been in operation since 1988. It runs on hydraulic power, exploring waters at a depth of 1800 meters [10]. </w:t>
      </w:r>
    </w:p>
    <w:p w14:paraId="36B3EEC8" w14:textId="77777777" w:rsidR="007276D6" w:rsidRPr="008F72B4" w:rsidRDefault="00000000" w:rsidP="006F4847">
      <w:r w:rsidRPr="008F72B4">
        <w:t>Underwater ROVs can be classified into various classes based on their weight, power, abilities and sizes. The common classes include the work class ROV, light work class, observation class ROV, and the micro ROV.</w:t>
      </w:r>
    </w:p>
    <w:p w14:paraId="2FDC5097" w14:textId="77777777" w:rsidR="007276D6" w:rsidRPr="008F72B4" w:rsidRDefault="00000000" w:rsidP="006F4847">
      <w:pPr>
        <w:pStyle w:val="Heading3"/>
      </w:pPr>
      <w:bookmarkStart w:id="16" w:name="_Toc172100629"/>
      <w:r w:rsidRPr="008F72B4">
        <w:t>2.1 Work Class ROV</w:t>
      </w:r>
      <w:bookmarkEnd w:id="16"/>
    </w:p>
    <w:p w14:paraId="320C73D8" w14:textId="77777777" w:rsidR="007276D6" w:rsidRPr="008F72B4" w:rsidRDefault="00000000" w:rsidP="006F4847">
      <w:r w:rsidRPr="008F72B4">
        <w:t>This class of ROV is used for ocean floor exploration and inspections at depths that divers are often unable to reach.</w:t>
      </w:r>
      <w:r w:rsidRPr="008F72B4">
        <w:rPr>
          <w:highlight w:val="white"/>
        </w:rPr>
        <w:t xml:space="preserve"> Oil and gas exploration and production activities in the marine environment are increasing. In addition, the amount of global hydrocarbon reserves removed from below the seafloor is set to increase, with exploration heading into deeper, more remote waters, many of which are yet </w:t>
      </w:r>
      <w:r w:rsidRPr="008F72B4">
        <w:rPr>
          <w:highlight w:val="white"/>
        </w:rPr>
        <w:lastRenderedPageBreak/>
        <w:t>to be fully explored</w:t>
      </w:r>
      <w:r w:rsidRPr="008F72B4">
        <w:t xml:space="preserve"> [11]. Work Class ROVs act as a safe alternative to divers and are often used in offshore energy projects and deep archaeological explorations. </w:t>
      </w:r>
      <w:r w:rsidRPr="008F72B4">
        <w:rPr>
          <w:highlight w:val="white"/>
        </w:rPr>
        <w:t xml:space="preserve"> </w:t>
      </w:r>
    </w:p>
    <w:p w14:paraId="22C4E7C8" w14:textId="77777777" w:rsidR="007276D6" w:rsidRPr="008F72B4" w:rsidRDefault="00000000" w:rsidP="006F4847">
      <w:pPr>
        <w:pStyle w:val="Heading3"/>
      </w:pPr>
      <w:bookmarkStart w:id="17" w:name="_Toc172100630"/>
      <w:r w:rsidRPr="008F72B4">
        <w:t>2.2 Observation Class ROV</w:t>
      </w:r>
      <w:bookmarkEnd w:id="17"/>
    </w:p>
    <w:p w14:paraId="76FCB3FA" w14:textId="77777777" w:rsidR="007276D6" w:rsidRPr="008F72B4" w:rsidRDefault="00000000" w:rsidP="006F4847">
      <w:r w:rsidRPr="008F72B4">
        <w:t>This class of ROV is small and is used to explore lakes, rivers, and coastal waters. They are often used to test water safety prior to a diver entering the water during missions and conduction inspections. They are equipped with sonar and custom sensors that make them versatile underwater vehicles.</w:t>
      </w:r>
    </w:p>
    <w:p w14:paraId="5791733B" w14:textId="77777777" w:rsidR="007276D6" w:rsidRPr="008F72B4" w:rsidRDefault="00000000" w:rsidP="006F4847">
      <w:pPr>
        <w:pStyle w:val="Heading3"/>
      </w:pPr>
      <w:bookmarkStart w:id="18" w:name="_Toc172100631"/>
      <w:r w:rsidRPr="008F72B4">
        <w:t>2.3 Micro ROV</w:t>
      </w:r>
      <w:bookmarkEnd w:id="18"/>
    </w:p>
    <w:p w14:paraId="01FE908E" w14:textId="77777777" w:rsidR="007276D6" w:rsidRPr="008F72B4" w:rsidRDefault="00000000" w:rsidP="006F4847">
      <w:r w:rsidRPr="008F72B4">
        <w:rPr>
          <w:color w:val="000000"/>
        </w:rPr>
        <w:t>The ROVs in this class are the smallest and are often used to inspect hard to reach areas at shallow depths such as pipe systems and submerged infrastructure. They explore miniscule cavities and pipeline cracks which are physically impossible for divers to achieve.</w:t>
      </w:r>
    </w:p>
    <w:p w14:paraId="1DFC3D34" w14:textId="77777777" w:rsidR="007276D6" w:rsidRPr="008F72B4" w:rsidRDefault="00000000" w:rsidP="006F4847">
      <w:pPr>
        <w:pStyle w:val="Heading3"/>
      </w:pPr>
      <w:bookmarkStart w:id="19" w:name="_Toc172100632"/>
      <w:r w:rsidRPr="008F72B4">
        <w:t>2.4 Work Class ROV</w:t>
      </w:r>
      <w:bookmarkEnd w:id="19"/>
    </w:p>
    <w:p w14:paraId="70C4AE69" w14:textId="77777777" w:rsidR="007276D6" w:rsidRPr="008F72B4" w:rsidRDefault="00000000" w:rsidP="006F4847">
      <w:pPr>
        <w:pBdr>
          <w:top w:val="nil"/>
          <w:left w:val="nil"/>
          <w:bottom w:val="nil"/>
          <w:right w:val="nil"/>
          <w:between w:val="nil"/>
        </w:pBdr>
        <w:rPr>
          <w:color w:val="000000"/>
        </w:rPr>
      </w:pPr>
      <w:r w:rsidRPr="008F72B4">
        <w:rPr>
          <w:color w:val="000000"/>
        </w:rPr>
        <w:t>This class of ROV is used for ocean floor exploration and inspections at depths that divers are often unable to reach. They act as a safe alternative to divers and are often used in offshore energy projects and deep archaeological investigations.</w:t>
      </w:r>
    </w:p>
    <w:p w14:paraId="4463DDAB" w14:textId="77777777" w:rsidR="007276D6" w:rsidRPr="008F72B4" w:rsidRDefault="00000000" w:rsidP="006F4847">
      <w:pPr>
        <w:pStyle w:val="Heading3"/>
      </w:pPr>
      <w:bookmarkStart w:id="20" w:name="_Toc172100633"/>
      <w:r w:rsidRPr="008F72B4">
        <w:t>2.5 Special Use ROVs</w:t>
      </w:r>
      <w:bookmarkEnd w:id="20"/>
    </w:p>
    <w:p w14:paraId="463BB5C6" w14:textId="77777777" w:rsidR="007276D6" w:rsidRPr="008F72B4" w:rsidRDefault="00000000" w:rsidP="006F4847">
      <w:r w:rsidRPr="008F72B4">
        <w:t>They describe tethered underwater vehicles designed for specific purposes. An example of a special-use vehicle is a cable burial ROV system designed to plow the sea floor to bury telecommunications cables</w:t>
      </w:r>
      <w:r w:rsidRPr="008F72B4">
        <w:rPr>
          <w:color w:val="000000"/>
        </w:rPr>
        <w:t>.</w:t>
      </w:r>
    </w:p>
    <w:p w14:paraId="7BB93FCC" w14:textId="77777777" w:rsidR="007276D6" w:rsidRPr="008F72B4" w:rsidRDefault="00000000" w:rsidP="006F4847">
      <w:pPr>
        <w:pBdr>
          <w:top w:val="nil"/>
          <w:left w:val="nil"/>
          <w:bottom w:val="nil"/>
          <w:right w:val="nil"/>
          <w:between w:val="nil"/>
        </w:pBdr>
        <w:rPr>
          <w:color w:val="000000"/>
        </w:rPr>
      </w:pPr>
      <w:r w:rsidRPr="008F72B4">
        <w:rPr>
          <w:color w:val="000000"/>
        </w:rPr>
        <w:t xml:space="preserve">ROVs have great benefits that enable them to be a prospective candidate in providing a solution to underwater exploration, inspections, and adventures. They have been able to have quick deployment due to the compact design and easy-to-use inspection technology. This is highly beneficial in emergency situations and in areas that are narrow or difficult to access. ROVs are robust and rugged in design thus can withstand harsh water environments and require minimal maintenance. Depending on sea conditions and the type of operations, divers can only remain underwater for a limited amount of time; 30 min to an hour at a time. ROVs have overcome the challenge as they are designed to operate for long hours and in difficult conditions. One of the most remarkable benefits is the photo and video recording capabilities. ROVs can provide high resolution footage even in dark and murky waters. ROVs can be deployed to record and later be reviewed for documentation and results. In Addition, ROVs provide safe alternatives for exploration and cost effectiveness comparable to traditional methods [12]. </w:t>
      </w:r>
    </w:p>
    <w:p w14:paraId="0CD17145" w14:textId="77777777" w:rsidR="007276D6" w:rsidRPr="008F72B4" w:rsidRDefault="00000000" w:rsidP="006F4847">
      <w:r w:rsidRPr="008F72B4">
        <w:lastRenderedPageBreak/>
        <w:t>Several industries have been able to benefit from the use of underwater ROVs technology. These industries include Military, Aquaculture, Municipal Infrastructure, Commercial and Salvage Diving, Ocean Science, Oil and energy, Shipping, Underwater Discovery.</w:t>
      </w:r>
    </w:p>
    <w:p w14:paraId="39197655" w14:textId="5BB776D6" w:rsidR="003C5A6D" w:rsidRPr="008F72B4" w:rsidRDefault="00000000" w:rsidP="006F4847">
      <w:r w:rsidRPr="008F72B4">
        <w:t>In the current work, a ROV will be designed and fabricated from locally available materials for underwater hull inspection. The design will be based on a shallow draught landing craft with a draught of 0.75 m; therefore, a draught of 1 m is adopted. The ROV will be tested for maneuverable controls in the main directional axes as well as around an underwater obstacle.</w:t>
      </w:r>
    </w:p>
    <w:p w14:paraId="258B7EC6" w14:textId="77777777" w:rsidR="00A6247A" w:rsidRDefault="00A6247A">
      <w:pPr>
        <w:rPr>
          <w:b/>
          <w:sz w:val="36"/>
          <w:szCs w:val="36"/>
        </w:rPr>
      </w:pPr>
      <w:bookmarkStart w:id="21" w:name="_4i7ojhp" w:colFirst="0" w:colLast="0"/>
      <w:bookmarkStart w:id="22" w:name="_Toc172100634"/>
      <w:bookmarkEnd w:id="21"/>
      <w:r>
        <w:br w:type="page"/>
      </w:r>
    </w:p>
    <w:p w14:paraId="6708851A" w14:textId="2856D08D" w:rsidR="007276D6" w:rsidRPr="008F72B4" w:rsidRDefault="00D34A81" w:rsidP="006F4847">
      <w:pPr>
        <w:pStyle w:val="Heading1"/>
      </w:pPr>
      <w:r w:rsidRPr="008F72B4">
        <w:lastRenderedPageBreak/>
        <w:t>3.0 Methodology</w:t>
      </w:r>
      <w:bookmarkEnd w:id="22"/>
    </w:p>
    <w:p w14:paraId="4CE72749" w14:textId="1BCF65A9" w:rsidR="007276D6" w:rsidRPr="008F72B4" w:rsidRDefault="00000000" w:rsidP="006F4847">
      <w:r w:rsidRPr="008F72B4">
        <w:t xml:space="preserve">The current project </w:t>
      </w:r>
      <w:r w:rsidR="00C0628F" w:rsidRPr="008F72B4">
        <w:t>is carried</w:t>
      </w:r>
      <w:r w:rsidRPr="008F72B4">
        <w:t xml:space="preserve"> out systematically in three main steps: conceptual design, fabrication, and testing. </w:t>
      </w:r>
    </w:p>
    <w:p w14:paraId="5ADB0A7D" w14:textId="7EA527BA" w:rsidR="007276D6" w:rsidRPr="008F72B4" w:rsidRDefault="00000000" w:rsidP="006F4847">
      <w:pPr>
        <w:pStyle w:val="Heading2"/>
      </w:pPr>
      <w:bookmarkStart w:id="23" w:name="_Toc172100635"/>
      <w:r w:rsidRPr="008F72B4">
        <w:t>3.1</w:t>
      </w:r>
      <w:r w:rsidR="00D01ADB" w:rsidRPr="008F72B4">
        <w:t xml:space="preserve"> </w:t>
      </w:r>
      <w:r w:rsidRPr="008F72B4">
        <w:t>Conceptual Design</w:t>
      </w:r>
      <w:bookmarkEnd w:id="23"/>
      <w:r w:rsidRPr="008F72B4">
        <w:t xml:space="preserve"> </w:t>
      </w:r>
    </w:p>
    <w:p w14:paraId="202E37A0" w14:textId="3ADC0B85" w:rsidR="007276D6" w:rsidRPr="008F72B4" w:rsidRDefault="00BE0055" w:rsidP="006F4847">
      <w:r w:rsidRPr="008F72B4">
        <w:t>Conceptual design comprises the design of structural</w:t>
      </w:r>
      <w:r w:rsidR="001E21D0" w:rsidRPr="008F72B4">
        <w:t xml:space="preserve">, </w:t>
      </w:r>
      <w:r w:rsidRPr="008F72B4">
        <w:t xml:space="preserve">electrical and control systems. </w:t>
      </w:r>
      <w:r w:rsidR="00C0628F" w:rsidRPr="008F72B4">
        <w:t>The design</w:t>
      </w:r>
      <w:r w:rsidRPr="008F72B4">
        <w:t xml:space="preserve"> aims to reduce the cost of the ROV by considering locally available materials and technologies without compromising the functionality of the ROV.</w:t>
      </w:r>
    </w:p>
    <w:p w14:paraId="2818C347" w14:textId="3C85E14A" w:rsidR="007276D6" w:rsidRPr="008F72B4" w:rsidRDefault="00000000" w:rsidP="006F4847">
      <w:pPr>
        <w:pStyle w:val="Heading3"/>
        <w:numPr>
          <w:ilvl w:val="2"/>
          <w:numId w:val="20"/>
        </w:numPr>
        <w:rPr>
          <w:sz w:val="36"/>
          <w:szCs w:val="36"/>
        </w:rPr>
      </w:pPr>
      <w:bookmarkStart w:id="24" w:name="_Toc172100636"/>
      <w:r w:rsidRPr="008F72B4">
        <w:t>Structural design</w:t>
      </w:r>
      <w:bookmarkEnd w:id="24"/>
    </w:p>
    <w:p w14:paraId="4D2388DF" w14:textId="77777777" w:rsidR="001E21D0" w:rsidRPr="008F72B4" w:rsidRDefault="00000000" w:rsidP="006F4847">
      <w:r w:rsidRPr="008F72B4">
        <w:t>This design is an essential key part of the project as it help</w:t>
      </w:r>
      <w:r w:rsidR="001E21D0" w:rsidRPr="008F72B4">
        <w:t>s</w:t>
      </w:r>
      <w:r w:rsidRPr="008F72B4">
        <w:t xml:space="preserve"> in coming up with a sturdy and robust structure for the ROV. The design entail</w:t>
      </w:r>
      <w:r w:rsidR="001E21D0" w:rsidRPr="008F72B4">
        <w:t>ed:</w:t>
      </w:r>
    </w:p>
    <w:p w14:paraId="41E3B65E" w14:textId="1637B49F" w:rsidR="00A6247A" w:rsidRPr="008F72B4" w:rsidRDefault="001E21D0" w:rsidP="00A6247A">
      <w:pPr>
        <w:pStyle w:val="ListParagraph"/>
        <w:numPr>
          <w:ilvl w:val="0"/>
          <w:numId w:val="21"/>
        </w:numPr>
      </w:pPr>
      <w:r w:rsidRPr="008F72B4">
        <w:t>Determining the main dimensions; length, width, height</w:t>
      </w:r>
      <w:r w:rsidR="00A6247A">
        <w:t>.</w:t>
      </w:r>
    </w:p>
    <w:p w14:paraId="2A54AEA4" w14:textId="3AB74457" w:rsidR="00A6247A" w:rsidRPr="008F72B4" w:rsidRDefault="001E21D0" w:rsidP="00A6247A">
      <w:pPr>
        <w:pStyle w:val="ListParagraph"/>
        <w:numPr>
          <w:ilvl w:val="0"/>
          <w:numId w:val="21"/>
        </w:numPr>
      </w:pPr>
      <w:r w:rsidRPr="008F72B4">
        <w:t xml:space="preserve">Determining weight of the ROV. </w:t>
      </w:r>
    </w:p>
    <w:p w14:paraId="59083F93" w14:textId="72840F42" w:rsidR="007276D6" w:rsidRPr="008F72B4" w:rsidRDefault="00000000" w:rsidP="006F4847">
      <w:r w:rsidRPr="008F72B4">
        <w:t>This provides the basis to create a 3D model that is essential in the successive sections of the design</w:t>
      </w:r>
      <w:r w:rsidR="006006CC" w:rsidRPr="008F72B4">
        <w:t>.</w:t>
      </w:r>
      <w:r w:rsidRPr="008F72B4">
        <w:t xml:space="preserve"> A key part of the structural design is the selection of materials that </w:t>
      </w:r>
      <w:r w:rsidR="006006CC" w:rsidRPr="008F72B4">
        <w:t>are</w:t>
      </w:r>
      <w:r w:rsidRPr="008F72B4">
        <w:t xml:space="preserve"> used to form the structure to withstand the high hydrostatic and hydrodynamic pressures that the ROV will be subjected to during its operation.</w:t>
      </w:r>
    </w:p>
    <w:p w14:paraId="2C7BE0DE" w14:textId="77777777" w:rsidR="007276D6" w:rsidRPr="008F72B4" w:rsidRDefault="00000000" w:rsidP="006F4847">
      <w:pPr>
        <w:pStyle w:val="Heading4"/>
        <w:spacing w:before="240" w:after="160"/>
        <w:rPr>
          <w:rFonts w:ascii="Times New Roman" w:eastAsia="Times New Roman" w:hAnsi="Times New Roman" w:cs="Times New Roman"/>
          <w:b/>
          <w:i w:val="0"/>
          <w:color w:val="000000"/>
        </w:rPr>
      </w:pPr>
      <w:r w:rsidRPr="008F72B4">
        <w:rPr>
          <w:rFonts w:ascii="Times New Roman" w:eastAsia="Times New Roman" w:hAnsi="Times New Roman" w:cs="Times New Roman"/>
          <w:b/>
          <w:i w:val="0"/>
          <w:color w:val="000000"/>
        </w:rPr>
        <w:t>Design constraints</w:t>
      </w:r>
    </w:p>
    <w:p w14:paraId="66043AAC" w14:textId="3FB7FF71" w:rsidR="003C5A6D" w:rsidRPr="008F72B4" w:rsidRDefault="00000000" w:rsidP="006F4847">
      <w:r w:rsidRPr="008F72B4">
        <w:t>It is worth highlighting the major constraints that affect the design process.</w:t>
      </w:r>
    </w:p>
    <w:p w14:paraId="0EE74A55" w14:textId="77777777" w:rsidR="00BE0055" w:rsidRPr="008F72B4" w:rsidRDefault="00000000" w:rsidP="006F4847">
      <w:pPr>
        <w:pStyle w:val="ListParagraph"/>
        <w:numPr>
          <w:ilvl w:val="0"/>
          <w:numId w:val="11"/>
        </w:numPr>
      </w:pPr>
      <w:r w:rsidRPr="008F72B4">
        <w:rPr>
          <w:color w:val="000000"/>
        </w:rPr>
        <w:t>Environmental</w:t>
      </w:r>
      <w:r w:rsidR="00BE0055" w:rsidRPr="008F72B4">
        <w:rPr>
          <w:color w:val="000000"/>
        </w:rPr>
        <w:t xml:space="preserve"> </w:t>
      </w:r>
      <w:r w:rsidRPr="008F72B4">
        <w:rPr>
          <w:color w:val="000000"/>
        </w:rPr>
        <w:t>constraints</w:t>
      </w:r>
    </w:p>
    <w:p w14:paraId="503769C9" w14:textId="1CA206B0" w:rsidR="007276D6" w:rsidRPr="008F72B4" w:rsidRDefault="00000000" w:rsidP="006F4847">
      <w:pPr>
        <w:pStyle w:val="ListParagraph"/>
      </w:pPr>
      <w:r w:rsidRPr="008F72B4">
        <w:t>The vehicle is to operate in sea waters, thus the parameters that will be experienced are maximum depth, densit</w:t>
      </w:r>
      <w:r w:rsidR="00D93370" w:rsidRPr="008F72B4">
        <w:t>y and salinity</w:t>
      </w:r>
      <w:r w:rsidR="00BE0055" w:rsidRPr="008F72B4">
        <w:t>.</w:t>
      </w:r>
    </w:p>
    <w:p w14:paraId="78E22E44" w14:textId="10CF733C" w:rsidR="007276D6" w:rsidRPr="008F72B4" w:rsidRDefault="00000000" w:rsidP="006F4847">
      <w:pPr>
        <w:pStyle w:val="ListParagraph"/>
        <w:numPr>
          <w:ilvl w:val="0"/>
          <w:numId w:val="11"/>
        </w:numPr>
        <w:spacing w:after="0"/>
        <w:jc w:val="left"/>
      </w:pPr>
      <w:r w:rsidRPr="008F72B4">
        <w:rPr>
          <w:color w:val="000000"/>
        </w:rPr>
        <w:t>Density and salinity</w:t>
      </w:r>
      <w:r w:rsidRPr="008F72B4">
        <w:rPr>
          <w:color w:val="000000"/>
        </w:rPr>
        <w:br/>
      </w:r>
      <w:r w:rsidRPr="008F72B4">
        <w:t xml:space="preserve">The density of water is affected by temperature and salinity. Water is at its highest density at 4 degrees Celsius and the density decreases with an increase in saline concentration.   </w:t>
      </w:r>
    </w:p>
    <w:p w14:paraId="1815D646" w14:textId="02FC596A" w:rsidR="007276D6" w:rsidRPr="008F72B4" w:rsidRDefault="00000000" w:rsidP="006F4847">
      <w:pPr>
        <w:pStyle w:val="ListParagraph"/>
        <w:numPr>
          <w:ilvl w:val="0"/>
          <w:numId w:val="11"/>
        </w:numPr>
        <w:spacing w:after="0"/>
        <w:jc w:val="left"/>
      </w:pPr>
      <w:r w:rsidRPr="008F72B4">
        <w:rPr>
          <w:color w:val="000000"/>
        </w:rPr>
        <w:t>Working depth</w:t>
      </w:r>
      <w:r w:rsidRPr="008F72B4">
        <w:rPr>
          <w:color w:val="000000"/>
        </w:rPr>
        <w:br/>
      </w:r>
      <w:r w:rsidRPr="008F72B4">
        <w:t>The working depth define</w:t>
      </w:r>
      <w:r w:rsidR="006006CC" w:rsidRPr="008F72B4">
        <w:t>s</w:t>
      </w:r>
      <w:r w:rsidRPr="008F72B4">
        <w:t xml:space="preserve"> the mechanical strength of all structural components. The current work suggests an operational depth of 1</w:t>
      </w:r>
      <w:r w:rsidR="006006CC" w:rsidRPr="008F72B4">
        <w:t>0</w:t>
      </w:r>
      <w:r w:rsidRPr="008F72B4">
        <w:t xml:space="preserve"> m. This depth establish</w:t>
      </w:r>
      <w:r w:rsidR="006006CC" w:rsidRPr="008F72B4">
        <w:t>es</w:t>
      </w:r>
      <w:r w:rsidRPr="008F72B4">
        <w:t xml:space="preserve"> a secure margin for the collapse resistance of the structural elements. Thus, the structural calculations </w:t>
      </w:r>
      <w:r w:rsidR="006006CC" w:rsidRPr="008F72B4">
        <w:t xml:space="preserve">are </w:t>
      </w:r>
      <w:r w:rsidRPr="008F72B4">
        <w:t>done at the design depth to guarantee the integrity of the ROV.</w:t>
      </w:r>
    </w:p>
    <w:p w14:paraId="4DAC1E41" w14:textId="77777777" w:rsidR="008F72B4" w:rsidRPr="008F72B4" w:rsidRDefault="008F72B4" w:rsidP="00A93704">
      <w:pPr>
        <w:pStyle w:val="ListParagraph"/>
        <w:spacing w:after="0"/>
        <w:jc w:val="left"/>
      </w:pPr>
    </w:p>
    <w:p w14:paraId="18CA00BE" w14:textId="77777777" w:rsidR="007276D6" w:rsidRPr="008F72B4" w:rsidRDefault="00000000" w:rsidP="006F4847">
      <w:pPr>
        <w:spacing w:before="240"/>
        <w:rPr>
          <w:b/>
        </w:rPr>
      </w:pPr>
      <w:r w:rsidRPr="008F72B4">
        <w:rPr>
          <w:b/>
          <w:color w:val="000000"/>
        </w:rPr>
        <w:lastRenderedPageBreak/>
        <w:t>Hydrostatic and hydrodynamic considerations</w:t>
      </w:r>
    </w:p>
    <w:p w14:paraId="188B2D2D" w14:textId="77777777" w:rsidR="007276D6" w:rsidRPr="008F72B4" w:rsidRDefault="00000000" w:rsidP="006F4847">
      <w:r w:rsidRPr="008F72B4">
        <w:t>A list of hydrostatic and hydrodynamic considerations is addressed by Allmendinger [13]. Such considerations include loads of interest, static equilibrium conditions, static and dynamic stability conditions and drag and thrust considerations.</w:t>
      </w:r>
    </w:p>
    <w:p w14:paraId="2E50DB02" w14:textId="77777777" w:rsidR="007276D6" w:rsidRPr="008F72B4" w:rsidRDefault="00000000" w:rsidP="006F4847">
      <w:pPr>
        <w:numPr>
          <w:ilvl w:val="0"/>
          <w:numId w:val="7"/>
        </w:numPr>
        <w:spacing w:after="0"/>
        <w:jc w:val="left"/>
        <w:rPr>
          <w:color w:val="000000"/>
        </w:rPr>
      </w:pPr>
      <w:r w:rsidRPr="008F72B4">
        <w:rPr>
          <w:color w:val="000000"/>
        </w:rPr>
        <w:t>Load of interest</w:t>
      </w:r>
    </w:p>
    <w:p w14:paraId="6EEEB663" w14:textId="77777777" w:rsidR="007276D6" w:rsidRPr="008F72B4" w:rsidRDefault="00000000" w:rsidP="006F4847">
      <w:pPr>
        <w:ind w:left="1080"/>
      </w:pPr>
      <w:r w:rsidRPr="008F72B4">
        <w:t>The loads that affect the ROV include weights, displacement force due to change in pressure, and drag and lift force as a result from the motion of the ROV in water, </w:t>
      </w:r>
    </w:p>
    <w:p w14:paraId="56D7EBED" w14:textId="77777777" w:rsidR="007276D6" w:rsidRPr="008F72B4" w:rsidRDefault="00000000" w:rsidP="006F4847">
      <w:pPr>
        <w:numPr>
          <w:ilvl w:val="0"/>
          <w:numId w:val="1"/>
        </w:numPr>
        <w:spacing w:after="0"/>
        <w:jc w:val="left"/>
        <w:rPr>
          <w:color w:val="000000"/>
        </w:rPr>
      </w:pPr>
      <w:r w:rsidRPr="008F72B4">
        <w:rPr>
          <w:color w:val="000000"/>
        </w:rPr>
        <w:t>Static equilibrium </w:t>
      </w:r>
    </w:p>
    <w:p w14:paraId="3482B598" w14:textId="77777777" w:rsidR="007276D6" w:rsidRPr="008F72B4" w:rsidRDefault="00000000" w:rsidP="006F4847">
      <w:pPr>
        <w:ind w:left="1080"/>
      </w:pPr>
      <w:r w:rsidRPr="008F72B4">
        <w:t>The buoyancy of the ROV is the difference between the displacement and its weight. The buoyancy is positive when the displacement is greater than weight and it is negative when the displacement is less than the weight. It is neutral when the displacement and the weight are equal. It is desired that the buoyancy be positive or neutral. This is achieved when the difference between the displacement and vehicle's weight be small and positive.</w:t>
      </w:r>
    </w:p>
    <w:p w14:paraId="157D6189" w14:textId="77777777" w:rsidR="007276D6" w:rsidRPr="008F72B4" w:rsidRDefault="00000000" w:rsidP="006F4847">
      <w:pPr>
        <w:numPr>
          <w:ilvl w:val="0"/>
          <w:numId w:val="2"/>
        </w:numPr>
        <w:spacing w:after="0"/>
        <w:jc w:val="left"/>
        <w:rPr>
          <w:color w:val="000000"/>
        </w:rPr>
      </w:pPr>
      <w:r w:rsidRPr="008F72B4">
        <w:rPr>
          <w:color w:val="000000"/>
        </w:rPr>
        <w:t>Static and dynamic stability conditions </w:t>
      </w:r>
    </w:p>
    <w:p w14:paraId="06138C08" w14:textId="77777777" w:rsidR="007276D6" w:rsidRPr="008F72B4" w:rsidRDefault="00000000" w:rsidP="006F4847">
      <w:pPr>
        <w:ind w:left="720"/>
      </w:pPr>
      <w:r w:rsidRPr="008F72B4">
        <w:t>Static stability occurs when the heeling moment increases very slowly from zero to a maximum value while dynamic stability is when the heeling moment changes rapidly. Static stability is the most important measure of heeling behavior of a ship. A vessel submerged in water will always seek to assume a position in which all forces and moments acting upon it cancel each other out, which means that it is in equilibrium when its weight and buoyancy are equal but of opposite directions [14].</w:t>
      </w:r>
    </w:p>
    <w:p w14:paraId="5D4EF635" w14:textId="77777777" w:rsidR="008F72B4" w:rsidRDefault="00000000" w:rsidP="006F4847">
      <w:pPr>
        <w:numPr>
          <w:ilvl w:val="0"/>
          <w:numId w:val="3"/>
        </w:numPr>
        <w:spacing w:after="0"/>
        <w:jc w:val="left"/>
        <w:rPr>
          <w:color w:val="000000"/>
        </w:rPr>
      </w:pPr>
      <w:r w:rsidRPr="008F72B4">
        <w:rPr>
          <w:color w:val="000000"/>
        </w:rPr>
        <w:t>Drag and thrust.</w:t>
      </w:r>
    </w:p>
    <w:p w14:paraId="2582AC7A" w14:textId="39E33AAE" w:rsidR="007276D6" w:rsidRDefault="00000000" w:rsidP="006F4847">
      <w:pPr>
        <w:spacing w:after="0"/>
        <w:ind w:left="720"/>
        <w:jc w:val="left"/>
      </w:pPr>
      <w:r w:rsidRPr="008F72B4">
        <w:t>The thrust power must be able to overcome drag at an operational speed, and during acceleration intervals.</w:t>
      </w:r>
    </w:p>
    <w:p w14:paraId="2E8466EE" w14:textId="77777777" w:rsidR="008F72B4" w:rsidRPr="008F72B4" w:rsidRDefault="008F72B4" w:rsidP="006F4847">
      <w:pPr>
        <w:spacing w:after="0"/>
        <w:jc w:val="left"/>
        <w:rPr>
          <w:color w:val="000000"/>
        </w:rPr>
      </w:pPr>
    </w:p>
    <w:p w14:paraId="3D1FAF54" w14:textId="6C29F5B6" w:rsidR="008F72B4" w:rsidRDefault="008F72B4" w:rsidP="006F4847">
      <w:pPr>
        <w:rPr>
          <w:b/>
          <w:bCs/>
        </w:rPr>
      </w:pPr>
      <w:r w:rsidRPr="008F72B4">
        <w:rPr>
          <w:b/>
          <w:bCs/>
        </w:rPr>
        <w:t>Design Considerations and requirements</w:t>
      </w:r>
    </w:p>
    <w:p w14:paraId="6C7FB052" w14:textId="718D289E" w:rsidR="008F72B4" w:rsidRPr="008F72B4" w:rsidRDefault="008F72B4" w:rsidP="006F4847">
      <w:r w:rsidRPr="008F72B4">
        <w:t>The main parts of the ROV include</w:t>
      </w:r>
      <w:r w:rsidR="000E72A2">
        <w:t xml:space="preserve"> the</w:t>
      </w:r>
      <w:r w:rsidRPr="008F72B4">
        <w:t xml:space="preserve"> frame, </w:t>
      </w:r>
      <w:r w:rsidR="000E72A2">
        <w:t xml:space="preserve">the </w:t>
      </w:r>
      <w:r w:rsidRPr="008F72B4">
        <w:t>sealing comp</w:t>
      </w:r>
      <w:r w:rsidR="000E72A2">
        <w:t>artment</w:t>
      </w:r>
      <w:r w:rsidRPr="008F72B4">
        <w:t xml:space="preserve">, thrusters, camera, lighting equipment, and buoyancy mechanism. The </w:t>
      </w:r>
      <w:r w:rsidR="000E72A2" w:rsidRPr="008F72B4">
        <w:t>frame</w:t>
      </w:r>
      <w:r w:rsidR="000E72A2">
        <w:t xml:space="preserve"> </w:t>
      </w:r>
      <w:r w:rsidR="000E72A2" w:rsidRPr="008F72B4">
        <w:t>plays</w:t>
      </w:r>
      <w:r w:rsidRPr="008F72B4">
        <w:t xml:space="preserve"> an important role of support and protection of the </w:t>
      </w:r>
      <w:r w:rsidR="000E72A2" w:rsidRPr="008F72B4">
        <w:t>equipment</w:t>
      </w:r>
      <w:r w:rsidRPr="008F72B4">
        <w:t>.</w:t>
      </w:r>
      <w:r>
        <w:t xml:space="preserve"> It is thus necessary the following</w:t>
      </w:r>
      <w:r w:rsidR="000E72A2">
        <w:t xml:space="preserve"> factors should be considered in the design of the ROV:</w:t>
      </w:r>
    </w:p>
    <w:p w14:paraId="480F856D" w14:textId="3B30BC53" w:rsidR="008F72B4" w:rsidRPr="008F72B4" w:rsidRDefault="008F72B4" w:rsidP="006F4847">
      <w:r w:rsidRPr="008F72B4">
        <w:t>•</w:t>
      </w:r>
      <w:r w:rsidRPr="008F72B4">
        <w:tab/>
        <w:t>Withstand pressure at the designed depth</w:t>
      </w:r>
      <w:r w:rsidR="000E72A2">
        <w:t>.</w:t>
      </w:r>
    </w:p>
    <w:p w14:paraId="167E7FC4" w14:textId="214B4E65" w:rsidR="008F72B4" w:rsidRPr="008F72B4" w:rsidRDefault="008F72B4" w:rsidP="006F4847">
      <w:r w:rsidRPr="008F72B4">
        <w:t>•</w:t>
      </w:r>
      <w:r w:rsidRPr="008F72B4">
        <w:tab/>
        <w:t>Cost effective</w:t>
      </w:r>
      <w:r w:rsidR="000E72A2">
        <w:t>.</w:t>
      </w:r>
    </w:p>
    <w:p w14:paraId="0DF83B87" w14:textId="11A69991" w:rsidR="008F72B4" w:rsidRPr="008F72B4" w:rsidRDefault="008F72B4" w:rsidP="006F4847">
      <w:r w:rsidRPr="008F72B4">
        <w:lastRenderedPageBreak/>
        <w:t>•</w:t>
      </w:r>
      <w:r w:rsidRPr="008F72B4">
        <w:tab/>
        <w:t>Lightweight to ensure a neutral or negative buoyancy</w:t>
      </w:r>
    </w:p>
    <w:p w14:paraId="07105BCD" w14:textId="3841463F" w:rsidR="008F72B4" w:rsidRPr="008F72B4" w:rsidRDefault="008F72B4" w:rsidP="006F4847">
      <w:r w:rsidRPr="008F72B4">
        <w:t>•</w:t>
      </w:r>
      <w:r w:rsidRPr="008F72B4">
        <w:tab/>
      </w:r>
      <w:r w:rsidR="000E72A2">
        <w:t>Water corrosion resistance.</w:t>
      </w:r>
    </w:p>
    <w:p w14:paraId="6DA0A7D0" w14:textId="3F96D951" w:rsidR="008F72B4" w:rsidRPr="008F72B4" w:rsidRDefault="008F72B4" w:rsidP="006F4847">
      <w:r w:rsidRPr="008F72B4">
        <w:t>•</w:t>
      </w:r>
      <w:r w:rsidRPr="008F72B4">
        <w:tab/>
      </w:r>
      <w:r w:rsidR="000E72A2">
        <w:t>Material Machinability</w:t>
      </w:r>
      <w:r w:rsidR="006F4847">
        <w:t>.</w:t>
      </w:r>
    </w:p>
    <w:p w14:paraId="241F100E" w14:textId="3E408550" w:rsidR="008F72B4" w:rsidRDefault="008F72B4" w:rsidP="006F4847">
      <w:r w:rsidRPr="008F72B4">
        <w:t>•</w:t>
      </w:r>
      <w:r w:rsidRPr="008F72B4">
        <w:tab/>
      </w:r>
      <w:r w:rsidR="006F4847">
        <w:t>Robust and Sturdy.</w:t>
      </w:r>
    </w:p>
    <w:p w14:paraId="62CC83D4" w14:textId="77777777" w:rsidR="006F4847" w:rsidRDefault="006F4847" w:rsidP="006F4847"/>
    <w:p w14:paraId="66999ECC" w14:textId="77777777" w:rsidR="006F4847" w:rsidRPr="008F72B4" w:rsidRDefault="006F4847" w:rsidP="006F4847"/>
    <w:p w14:paraId="50D8EC8C" w14:textId="4D070EBF" w:rsidR="007276D6" w:rsidRPr="008F72B4" w:rsidRDefault="00F854ED" w:rsidP="006F4847">
      <w:pPr>
        <w:spacing w:before="240"/>
        <w:rPr>
          <w:b/>
        </w:rPr>
      </w:pPr>
      <w:r w:rsidRPr="008F72B4">
        <w:rPr>
          <w:b/>
          <w:color w:val="000000"/>
        </w:rPr>
        <w:t>Pressure Calculation</w:t>
      </w:r>
    </w:p>
    <w:p w14:paraId="2F8E1F2D" w14:textId="76466AA8" w:rsidR="007276D6" w:rsidRPr="008F72B4" w:rsidRDefault="00000000" w:rsidP="006F4847">
      <w:r w:rsidRPr="008F72B4">
        <w:t>There have been previous attempts to build the ROVs as documented in [15]. With the desired operational depth of 1</w:t>
      </w:r>
      <w:r w:rsidR="00721F9C" w:rsidRPr="008F72B4">
        <w:t>0</w:t>
      </w:r>
      <w:r w:rsidRPr="008F72B4">
        <w:t>m, pressure can be calculated to determine whether the selected structural material for the frame is suitabl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6"/>
        <w:gridCol w:w="4797"/>
      </w:tblGrid>
      <w:tr w:rsidR="002F4392" w:rsidRPr="008F72B4" w14:paraId="354DB80A" w14:textId="77777777" w:rsidTr="00E7199F">
        <w:tc>
          <w:tcPr>
            <w:tcW w:w="4796" w:type="dxa"/>
          </w:tcPr>
          <w:p w14:paraId="4A7E9E2D" w14:textId="187B3DDA" w:rsidR="002F4392" w:rsidRPr="008F72B4" w:rsidRDefault="002F4392" w:rsidP="006F4847">
            <w:pPr>
              <w:spacing w:line="360" w:lineRule="auto"/>
            </w:pPr>
            <w:r w:rsidRPr="008F72B4">
              <w:rPr>
                <w:position w:val="-10"/>
              </w:rPr>
              <w:object w:dxaOrig="1260" w:dyaOrig="320" w14:anchorId="21BE31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pt;height:16.1pt" o:ole="">
                  <v:imagedata r:id="rId12" o:title=""/>
                </v:shape>
                <o:OLEObject Type="Embed" ProgID="Equation.DSMT4" ShapeID="_x0000_i1025" DrawAspect="Content" ObjectID="_1783941248" r:id="rId13"/>
              </w:object>
            </w:r>
          </w:p>
        </w:tc>
        <w:tc>
          <w:tcPr>
            <w:tcW w:w="4797" w:type="dxa"/>
          </w:tcPr>
          <w:p w14:paraId="76870813" w14:textId="46479DEF" w:rsidR="002F4392" w:rsidRPr="008F72B4" w:rsidRDefault="002F4392" w:rsidP="006F4847">
            <w:pPr>
              <w:spacing w:line="360" w:lineRule="auto"/>
              <w:rPr>
                <w:b/>
                <w:bCs/>
              </w:rPr>
            </w:pPr>
            <w:r w:rsidRPr="008F72B4">
              <w:rPr>
                <w:b/>
                <w:bCs/>
              </w:rPr>
              <w:t xml:space="preserve">                                                                          1</w:t>
            </w:r>
          </w:p>
        </w:tc>
      </w:tr>
    </w:tbl>
    <w:p w14:paraId="15DB4E94" w14:textId="42CF749D" w:rsidR="00721F9C" w:rsidRPr="008F72B4" w:rsidRDefault="00000000" w:rsidP="006F4847">
      <w:r w:rsidRPr="008F72B4">
        <w:t xml:space="preserve">Where P is the pressure, </w:t>
      </w:r>
      <w:r w:rsidRPr="008F72B4">
        <w:rPr>
          <w:i/>
        </w:rPr>
        <w:t>p</w:t>
      </w:r>
      <w:r w:rsidRPr="008F72B4">
        <w:t xml:space="preserve"> is the density of water in Kg/m3, </w:t>
      </w:r>
      <w:r w:rsidRPr="008F72B4">
        <w:rPr>
          <w:i/>
        </w:rPr>
        <w:t>g</w:t>
      </w:r>
      <w:r w:rsidRPr="008F72B4">
        <w:t xml:space="preserve"> is the gravity and </w:t>
      </w:r>
      <w:r w:rsidRPr="008F72B4">
        <w:rPr>
          <w:i/>
        </w:rPr>
        <w:t>h</w:t>
      </w:r>
      <w:r w:rsidRPr="008F72B4">
        <w:t xml:space="preserve"> are the depth in meters. Taking </w:t>
      </w:r>
      <w:r w:rsidRPr="008F72B4">
        <w:rPr>
          <w:i/>
        </w:rPr>
        <w:t xml:space="preserve">p </w:t>
      </w:r>
      <w:r w:rsidRPr="008F72B4">
        <w:t>as density of sea water to be 102</w:t>
      </w:r>
      <w:r w:rsidR="00721F9C" w:rsidRPr="008F72B4">
        <w:t>5</w:t>
      </w:r>
      <w:r w:rsidRPr="008F72B4">
        <w:t xml:space="preserve"> kg/m</w:t>
      </w:r>
      <w:r w:rsidR="00721F9C" w:rsidRPr="008F72B4">
        <w:rPr>
          <w:vertAlign w:val="superscript"/>
        </w:rPr>
        <w:t>3</w:t>
      </w:r>
      <w:r w:rsidR="00721F9C" w:rsidRPr="008F72B4">
        <w:t>.</w:t>
      </w:r>
    </w:p>
    <w:p w14:paraId="2F9C59E1" w14:textId="097E5C48" w:rsidR="00721F9C" w:rsidRPr="008F72B4" w:rsidRDefault="00721F9C" w:rsidP="006F4847">
      <w:pPr>
        <w:rPr>
          <w:vertAlign w:val="superscript"/>
        </w:rPr>
      </w:pPr>
      <w:r w:rsidRPr="008F72B4">
        <w:rPr>
          <w:noProof/>
          <w:color w:val="000000"/>
          <w:bdr w:val="none" w:sz="0" w:space="0" w:color="auto" w:frame="1"/>
        </w:rPr>
        <w:t>Pressure is calculated using equation 1</w:t>
      </w:r>
      <w:r w:rsidRPr="008F72B4">
        <w:t xml:space="preserve">. </w:t>
      </w:r>
      <w:r w:rsidRPr="008F72B4">
        <w:rPr>
          <w:color w:val="000000"/>
        </w:rPr>
        <w:t>Where P is hydrostatic pressure in MPa, h is 10m, g is 9.81m/s</w:t>
      </w:r>
      <w:r w:rsidRPr="008F72B4">
        <w:rPr>
          <w:color w:val="000000"/>
          <w:vertAlign w:val="superscript"/>
        </w:rPr>
        <w:t>2</w:t>
      </w:r>
      <w:r w:rsidRPr="008F72B4">
        <w:rPr>
          <w:color w:val="000000"/>
        </w:rPr>
        <w:t xml:space="preserve"> and density of seawater is 1025 kg/m</w:t>
      </w:r>
      <w:r w:rsidRPr="008F72B4">
        <w:rPr>
          <w:color w:val="000000"/>
          <w:vertAlign w:val="superscript"/>
        </w:rPr>
        <w:t>3</w:t>
      </w:r>
    </w:p>
    <w:tbl>
      <w:tblPr>
        <w:tblStyle w:val="TableGrid"/>
        <w:tblW w:w="8631"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1"/>
      </w:tblGrid>
      <w:tr w:rsidR="00D57AD1" w:rsidRPr="008F72B4" w14:paraId="2D2EDEDF" w14:textId="77777777" w:rsidTr="00D57AD1">
        <w:trPr>
          <w:trHeight w:val="593"/>
        </w:trPr>
        <w:tc>
          <w:tcPr>
            <w:tcW w:w="8631" w:type="dxa"/>
          </w:tcPr>
          <w:p w14:paraId="1883CA8A" w14:textId="473D8FD1" w:rsidR="00D57AD1" w:rsidRPr="008F72B4" w:rsidRDefault="00D57AD1" w:rsidP="006F4847">
            <w:pPr>
              <w:pStyle w:val="NormalWeb"/>
              <w:spacing w:before="0" w:beforeAutospacing="0" w:after="160" w:afterAutospacing="0" w:line="360" w:lineRule="auto"/>
              <w:jc w:val="both"/>
            </w:pPr>
            <m:oMathPara>
              <m:oMath>
                <m:r>
                  <w:rPr>
                    <w:rFonts w:ascii="Cambria Math" w:hAnsi="Cambria Math"/>
                  </w:rPr>
                  <m:t>10×9.81×1025=100552.5 Pa</m:t>
                </m:r>
              </m:oMath>
            </m:oMathPara>
          </w:p>
        </w:tc>
      </w:tr>
    </w:tbl>
    <w:p w14:paraId="7FD0B020" w14:textId="703A823A" w:rsidR="00F854ED" w:rsidRPr="008F72B4" w:rsidRDefault="00F854ED" w:rsidP="006F4847">
      <w:pPr>
        <w:rPr>
          <w:b/>
          <w:bCs/>
          <w:color w:val="000000"/>
        </w:rPr>
      </w:pPr>
      <w:r w:rsidRPr="008F72B4">
        <w:rPr>
          <w:b/>
          <w:bCs/>
          <w:color w:val="000000"/>
        </w:rPr>
        <w:t>Selection of materials</w:t>
      </w:r>
    </w:p>
    <w:p w14:paraId="1048A3F5" w14:textId="6DDAD956" w:rsidR="00F854ED" w:rsidRPr="008F72B4" w:rsidRDefault="00F854ED" w:rsidP="006F4847">
      <w:pPr>
        <w:rPr>
          <w:color w:val="000000"/>
        </w:rPr>
      </w:pPr>
      <w:r w:rsidRPr="008F72B4">
        <w:rPr>
          <w:color w:val="000000"/>
        </w:rPr>
        <w:t>The frame of the ROV, the sealing compartments and the end caps are the three key components of focus in material selection.</w:t>
      </w:r>
    </w:p>
    <w:p w14:paraId="1937B46F" w14:textId="77777777" w:rsidR="00F854ED" w:rsidRPr="006F4847" w:rsidRDefault="00F854ED" w:rsidP="006F4847">
      <w:pPr>
        <w:pStyle w:val="NormalWeb"/>
        <w:numPr>
          <w:ilvl w:val="0"/>
          <w:numId w:val="22"/>
        </w:numPr>
        <w:spacing w:before="0" w:beforeAutospacing="0" w:after="160" w:afterAutospacing="0" w:line="360" w:lineRule="auto"/>
        <w:jc w:val="both"/>
        <w:textAlignment w:val="baseline"/>
        <w:rPr>
          <w:b/>
          <w:bCs/>
          <w:color w:val="000000"/>
        </w:rPr>
      </w:pPr>
      <w:r w:rsidRPr="006F4847">
        <w:rPr>
          <w:b/>
          <w:bCs/>
          <w:color w:val="000000"/>
        </w:rPr>
        <w:t>The Frame</w:t>
      </w:r>
    </w:p>
    <w:p w14:paraId="0A0E347C" w14:textId="0DF11820" w:rsidR="00F854ED" w:rsidRPr="006F4847" w:rsidRDefault="00F854ED" w:rsidP="006F4847">
      <w:pPr>
        <w:pStyle w:val="NormalWeb"/>
        <w:spacing w:before="0" w:beforeAutospacing="0" w:after="160" w:afterAutospacing="0" w:line="360" w:lineRule="auto"/>
        <w:ind w:left="360"/>
        <w:jc w:val="both"/>
        <w:textAlignment w:val="baseline"/>
        <w:rPr>
          <w:b/>
          <w:bCs/>
          <w:color w:val="000000"/>
        </w:rPr>
      </w:pPr>
      <w:r w:rsidRPr="006F4847">
        <w:rPr>
          <w:color w:val="000000"/>
        </w:rPr>
        <w:t>The frame is the structural architecture that will hold the components that will drive and execute the functions of the ROV.</w:t>
      </w:r>
      <w:r w:rsidR="008F72B4" w:rsidRPr="006F4847">
        <w:rPr>
          <w:color w:val="000000"/>
        </w:rPr>
        <w:t xml:space="preserve"> </w:t>
      </w:r>
      <w:r w:rsidRPr="006F4847">
        <w:rPr>
          <w:color w:val="000000"/>
        </w:rPr>
        <w:t>The materials proposed include aluminium, Stainless Steel, unplasticized PVC (Polyvinyl Chloride), and Acrylic- Plexiglass</w:t>
      </w:r>
      <w:r w:rsidR="006F4847" w:rsidRPr="006F4847">
        <w:rPr>
          <w:color w:val="000000"/>
        </w:rPr>
        <w:t xml:space="preserve"> [reference]</w:t>
      </w:r>
      <w:r w:rsidRPr="006F4847">
        <w:rPr>
          <w:color w:val="000000"/>
        </w:rPr>
        <w:t xml:space="preserve">. The general properties of the material are shown in </w:t>
      </w:r>
      <w:r w:rsidR="006F4847" w:rsidRPr="006F4847">
        <w:rPr>
          <w:color w:val="000000"/>
        </w:rPr>
        <w:t>table 2 below.</w:t>
      </w:r>
    </w:p>
    <w:p w14:paraId="4FD631F5" w14:textId="77777777" w:rsidR="00F854ED" w:rsidRPr="008F72B4" w:rsidRDefault="00F854ED" w:rsidP="006F4847">
      <w:pPr>
        <w:pStyle w:val="Caption"/>
        <w:keepNext/>
        <w:spacing w:line="360" w:lineRule="auto"/>
        <w:jc w:val="center"/>
        <w:rPr>
          <w:b/>
          <w:bCs/>
          <w:i w:val="0"/>
          <w:iCs w:val="0"/>
          <w:color w:val="auto"/>
          <w:sz w:val="24"/>
          <w:szCs w:val="24"/>
        </w:rPr>
      </w:pPr>
      <w:r w:rsidRPr="008F72B4">
        <w:rPr>
          <w:b/>
          <w:bCs/>
          <w:i w:val="0"/>
          <w:iCs w:val="0"/>
          <w:color w:val="auto"/>
          <w:sz w:val="24"/>
          <w:szCs w:val="24"/>
        </w:rPr>
        <w:t xml:space="preserve">Table </w:t>
      </w:r>
      <w:r w:rsidRPr="008F72B4">
        <w:rPr>
          <w:b/>
          <w:bCs/>
          <w:i w:val="0"/>
          <w:iCs w:val="0"/>
          <w:color w:val="auto"/>
          <w:sz w:val="24"/>
          <w:szCs w:val="24"/>
        </w:rPr>
        <w:fldChar w:fldCharType="begin"/>
      </w:r>
      <w:r w:rsidRPr="008F72B4">
        <w:rPr>
          <w:b/>
          <w:bCs/>
          <w:i w:val="0"/>
          <w:iCs w:val="0"/>
          <w:color w:val="auto"/>
          <w:sz w:val="24"/>
          <w:szCs w:val="24"/>
        </w:rPr>
        <w:instrText xml:space="preserve"> SEQ Table \* ARABIC </w:instrText>
      </w:r>
      <w:r w:rsidRPr="008F72B4">
        <w:rPr>
          <w:b/>
          <w:bCs/>
          <w:i w:val="0"/>
          <w:iCs w:val="0"/>
          <w:color w:val="auto"/>
          <w:sz w:val="24"/>
          <w:szCs w:val="24"/>
        </w:rPr>
        <w:fldChar w:fldCharType="separate"/>
      </w:r>
      <w:r w:rsidRPr="008F72B4">
        <w:rPr>
          <w:b/>
          <w:bCs/>
          <w:i w:val="0"/>
          <w:iCs w:val="0"/>
          <w:noProof/>
          <w:color w:val="auto"/>
          <w:sz w:val="24"/>
          <w:szCs w:val="24"/>
        </w:rPr>
        <w:t>2</w:t>
      </w:r>
      <w:r w:rsidRPr="008F72B4">
        <w:rPr>
          <w:b/>
          <w:bCs/>
          <w:i w:val="0"/>
          <w:iCs w:val="0"/>
          <w:color w:val="auto"/>
          <w:sz w:val="24"/>
          <w:szCs w:val="24"/>
        </w:rPr>
        <w:fldChar w:fldCharType="end"/>
      </w:r>
      <w:r w:rsidRPr="008F72B4">
        <w:rPr>
          <w:b/>
          <w:bCs/>
          <w:i w:val="0"/>
          <w:iCs w:val="0"/>
          <w:color w:val="auto"/>
          <w:sz w:val="24"/>
          <w:szCs w:val="24"/>
        </w:rPr>
        <w:t xml:space="preserve"> pros and cons of proposed material</w:t>
      </w:r>
    </w:p>
    <w:tbl>
      <w:tblPr>
        <w:tblW w:w="9380" w:type="dxa"/>
        <w:tblCellMar>
          <w:top w:w="15" w:type="dxa"/>
          <w:left w:w="15" w:type="dxa"/>
          <w:bottom w:w="15" w:type="dxa"/>
          <w:right w:w="15" w:type="dxa"/>
        </w:tblCellMar>
        <w:tblLook w:val="04A0" w:firstRow="1" w:lastRow="0" w:firstColumn="1" w:lastColumn="0" w:noHBand="0" w:noVBand="1"/>
      </w:tblPr>
      <w:tblGrid>
        <w:gridCol w:w="1912"/>
        <w:gridCol w:w="3831"/>
        <w:gridCol w:w="3637"/>
      </w:tblGrid>
      <w:tr w:rsidR="006F4847" w:rsidRPr="008F72B4" w14:paraId="0D6DC513" w14:textId="77777777" w:rsidTr="006F4847">
        <w:trPr>
          <w:trHeight w:val="272"/>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747766B" w14:textId="77777777" w:rsidR="006F4847" w:rsidRPr="008F72B4" w:rsidRDefault="006F4847" w:rsidP="006F4847">
            <w:pPr>
              <w:spacing w:after="0"/>
              <w:jc w:val="left"/>
              <w:rPr>
                <w:lang w:val="en-KE"/>
              </w:rPr>
            </w:pPr>
            <w:r w:rsidRPr="008F72B4">
              <w:rPr>
                <w:color w:val="000000"/>
                <w:lang w:val="en-KE"/>
              </w:rPr>
              <w:t>Material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3855F9B" w14:textId="77777777" w:rsidR="006F4847" w:rsidRPr="008F72B4" w:rsidRDefault="006F4847" w:rsidP="006F4847">
            <w:pPr>
              <w:spacing w:after="0"/>
              <w:jc w:val="left"/>
              <w:rPr>
                <w:lang w:val="en-KE"/>
              </w:rPr>
            </w:pPr>
            <w:r w:rsidRPr="008F72B4">
              <w:rPr>
                <w:color w:val="000000"/>
                <w:lang w:val="en-KE"/>
              </w:rPr>
              <w:t>Pro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EB19353" w14:textId="77777777" w:rsidR="006F4847" w:rsidRPr="008F72B4" w:rsidRDefault="006F4847" w:rsidP="006F4847">
            <w:pPr>
              <w:spacing w:after="0"/>
              <w:jc w:val="left"/>
              <w:rPr>
                <w:lang w:val="en-KE"/>
              </w:rPr>
            </w:pPr>
            <w:r w:rsidRPr="008F72B4">
              <w:rPr>
                <w:color w:val="000000"/>
                <w:lang w:val="en-KE"/>
              </w:rPr>
              <w:t>Cons</w:t>
            </w:r>
          </w:p>
        </w:tc>
      </w:tr>
      <w:tr w:rsidR="006F4847" w:rsidRPr="008F72B4" w14:paraId="425503AC" w14:textId="77777777" w:rsidTr="006F4847">
        <w:trPr>
          <w:trHeight w:val="1667"/>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72E2F49" w14:textId="77777777" w:rsidR="006F4847" w:rsidRPr="008F72B4" w:rsidRDefault="006F4847" w:rsidP="006F4847">
            <w:pPr>
              <w:spacing w:after="0"/>
              <w:jc w:val="left"/>
              <w:rPr>
                <w:lang w:val="en-KE"/>
              </w:rPr>
            </w:pPr>
            <w:r w:rsidRPr="008F72B4">
              <w:rPr>
                <w:color w:val="000000"/>
                <w:lang w:val="en-KE"/>
              </w:rPr>
              <w:lastRenderedPageBreak/>
              <w:t>PVC</w:t>
            </w:r>
          </w:p>
          <w:p w14:paraId="51D8E500" w14:textId="77777777" w:rsidR="006F4847" w:rsidRPr="008F72B4" w:rsidRDefault="006F4847" w:rsidP="006F4847">
            <w:pPr>
              <w:spacing w:after="0"/>
              <w:jc w:val="left"/>
              <w:rPr>
                <w:lang w:val="en-KE"/>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C995A76" w14:textId="77777777" w:rsidR="006F4847" w:rsidRPr="008F72B4" w:rsidRDefault="006F4847" w:rsidP="006F4847">
            <w:pPr>
              <w:spacing w:after="0"/>
              <w:jc w:val="left"/>
              <w:rPr>
                <w:lang w:val="en-KE"/>
              </w:rPr>
            </w:pPr>
            <w:r w:rsidRPr="008F72B4">
              <w:rPr>
                <w:color w:val="000000"/>
                <w:lang w:val="en-KE"/>
              </w:rPr>
              <w:t>Light in weight</w:t>
            </w:r>
          </w:p>
          <w:p w14:paraId="6230231A" w14:textId="77777777" w:rsidR="006F4847" w:rsidRPr="008F72B4" w:rsidRDefault="006F4847" w:rsidP="006F4847">
            <w:pPr>
              <w:spacing w:after="0"/>
              <w:jc w:val="left"/>
              <w:rPr>
                <w:lang w:val="en-KE"/>
              </w:rPr>
            </w:pPr>
            <w:r w:rsidRPr="008F72B4">
              <w:rPr>
                <w:color w:val="000000"/>
                <w:lang w:val="en-KE"/>
              </w:rPr>
              <w:t>Excellent corrosion resistance</w:t>
            </w:r>
          </w:p>
          <w:p w14:paraId="6BBF8C29" w14:textId="77777777" w:rsidR="006F4847" w:rsidRPr="008F72B4" w:rsidRDefault="006F4847" w:rsidP="006F4847">
            <w:pPr>
              <w:spacing w:after="0"/>
              <w:jc w:val="left"/>
              <w:rPr>
                <w:lang w:val="en-KE"/>
              </w:rPr>
            </w:pPr>
            <w:r w:rsidRPr="008F72B4">
              <w:rPr>
                <w:color w:val="000000"/>
                <w:lang w:val="en-KE"/>
              </w:rPr>
              <w:t>Cost effective.</w:t>
            </w:r>
          </w:p>
          <w:p w14:paraId="2E70FA6E" w14:textId="77777777" w:rsidR="006F4847" w:rsidRPr="008F72B4" w:rsidRDefault="006F4847" w:rsidP="006F4847">
            <w:pPr>
              <w:spacing w:after="0"/>
              <w:jc w:val="left"/>
              <w:rPr>
                <w:lang w:val="en-KE"/>
              </w:rPr>
            </w:pPr>
            <w:r w:rsidRPr="008F72B4">
              <w:rPr>
                <w:color w:val="000000"/>
                <w:lang w:val="en-KE"/>
              </w:rPr>
              <w:t>Easy to obtain.</w:t>
            </w:r>
          </w:p>
          <w:p w14:paraId="3F44196A" w14:textId="77777777" w:rsidR="006F4847" w:rsidRPr="008F72B4" w:rsidRDefault="006F4847" w:rsidP="006F4847">
            <w:pPr>
              <w:spacing w:after="0"/>
              <w:jc w:val="left"/>
              <w:rPr>
                <w:lang w:val="en-KE"/>
              </w:rPr>
            </w:pPr>
            <w:r w:rsidRPr="008F72B4">
              <w:rPr>
                <w:color w:val="000000"/>
                <w:lang w:val="en-KE"/>
              </w:rPr>
              <w:t>Durabl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28FCDFA" w14:textId="77777777" w:rsidR="006F4847" w:rsidRPr="008F72B4" w:rsidRDefault="006F4847" w:rsidP="006F4847">
            <w:pPr>
              <w:spacing w:after="0"/>
              <w:jc w:val="left"/>
              <w:rPr>
                <w:lang w:val="en-KE"/>
              </w:rPr>
            </w:pPr>
            <w:r w:rsidRPr="008F72B4">
              <w:rPr>
                <w:color w:val="000000"/>
                <w:lang w:val="en-KE"/>
              </w:rPr>
              <w:t>Susceptible to UV degradation</w:t>
            </w:r>
          </w:p>
          <w:p w14:paraId="51DDBAD3" w14:textId="77777777" w:rsidR="006F4847" w:rsidRPr="008F72B4" w:rsidRDefault="006F4847" w:rsidP="006F4847">
            <w:pPr>
              <w:spacing w:after="0"/>
              <w:jc w:val="left"/>
              <w:rPr>
                <w:lang w:val="en-KE"/>
              </w:rPr>
            </w:pPr>
            <w:r w:rsidRPr="008F72B4">
              <w:rPr>
                <w:color w:val="000000"/>
                <w:lang w:val="en-KE"/>
              </w:rPr>
              <w:t>Lower strength in comparison to metals</w:t>
            </w:r>
          </w:p>
        </w:tc>
      </w:tr>
      <w:tr w:rsidR="006F4847" w:rsidRPr="008F72B4" w14:paraId="35E6F247" w14:textId="77777777" w:rsidTr="006F4847">
        <w:trPr>
          <w:trHeight w:val="194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27AC137" w14:textId="77777777" w:rsidR="006F4847" w:rsidRPr="008F72B4" w:rsidRDefault="006F4847" w:rsidP="006F4847">
            <w:pPr>
              <w:spacing w:after="0"/>
              <w:jc w:val="left"/>
              <w:rPr>
                <w:lang w:val="en-KE"/>
              </w:rPr>
            </w:pPr>
            <w:r w:rsidRPr="008F72B4">
              <w:rPr>
                <w:color w:val="000000"/>
                <w:lang w:val="en-KE"/>
              </w:rPr>
              <w:t>Aluminium </w:t>
            </w:r>
          </w:p>
          <w:p w14:paraId="4A532BC1" w14:textId="77777777" w:rsidR="006F4847" w:rsidRPr="008F72B4" w:rsidRDefault="006F4847" w:rsidP="006F4847">
            <w:pPr>
              <w:spacing w:after="0"/>
              <w:jc w:val="left"/>
              <w:rPr>
                <w:lang w:val="en-KE"/>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4A0700D" w14:textId="77777777" w:rsidR="006F4847" w:rsidRPr="008F72B4" w:rsidRDefault="006F4847" w:rsidP="006F4847">
            <w:pPr>
              <w:spacing w:after="0"/>
              <w:jc w:val="left"/>
              <w:rPr>
                <w:lang w:val="en-KE"/>
              </w:rPr>
            </w:pPr>
            <w:r w:rsidRPr="008F72B4">
              <w:rPr>
                <w:color w:val="000000"/>
                <w:lang w:val="en-KE"/>
              </w:rPr>
              <w:t>Light in weight</w:t>
            </w:r>
          </w:p>
          <w:p w14:paraId="19F75560" w14:textId="77777777" w:rsidR="006F4847" w:rsidRPr="008F72B4" w:rsidRDefault="006F4847" w:rsidP="006F4847">
            <w:pPr>
              <w:spacing w:after="0"/>
              <w:jc w:val="left"/>
              <w:rPr>
                <w:lang w:val="en-KE"/>
              </w:rPr>
            </w:pPr>
            <w:r w:rsidRPr="008F72B4">
              <w:rPr>
                <w:color w:val="000000"/>
                <w:lang w:val="en-KE"/>
              </w:rPr>
              <w:t>Desirable weight-strength ratio</w:t>
            </w:r>
          </w:p>
          <w:p w14:paraId="4093159F" w14:textId="77777777" w:rsidR="006F4847" w:rsidRPr="008F72B4" w:rsidRDefault="006F4847" w:rsidP="006F4847">
            <w:pPr>
              <w:spacing w:after="0"/>
              <w:jc w:val="left"/>
              <w:rPr>
                <w:lang w:val="en-KE"/>
              </w:rPr>
            </w:pPr>
            <w:r w:rsidRPr="008F72B4">
              <w:rPr>
                <w:color w:val="000000"/>
                <w:lang w:val="en-KE"/>
              </w:rPr>
              <w:t>East to machine and fabricate.</w:t>
            </w:r>
          </w:p>
          <w:p w14:paraId="65B1551E" w14:textId="77777777" w:rsidR="006F4847" w:rsidRPr="008F72B4" w:rsidRDefault="006F4847" w:rsidP="006F4847">
            <w:pPr>
              <w:spacing w:after="0"/>
              <w:jc w:val="left"/>
              <w:rPr>
                <w:lang w:val="en-KE"/>
              </w:rPr>
            </w:pPr>
            <w:r w:rsidRPr="008F72B4">
              <w:rPr>
                <w:color w:val="000000"/>
                <w:lang w:val="en-KE"/>
              </w:rPr>
              <w:t>Good corrosion resistanc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F1B505D" w14:textId="77777777" w:rsidR="006F4847" w:rsidRPr="008F72B4" w:rsidRDefault="006F4847" w:rsidP="006F4847">
            <w:pPr>
              <w:spacing w:after="0"/>
              <w:jc w:val="left"/>
              <w:rPr>
                <w:lang w:val="en-KE"/>
              </w:rPr>
            </w:pPr>
            <w:r w:rsidRPr="008F72B4">
              <w:rPr>
                <w:color w:val="000000"/>
                <w:lang w:val="en-KE"/>
              </w:rPr>
              <w:t>Requires proper anodizing</w:t>
            </w:r>
          </w:p>
        </w:tc>
      </w:tr>
      <w:tr w:rsidR="006F4847" w:rsidRPr="008F72B4" w14:paraId="2CC796A2" w14:textId="77777777" w:rsidTr="006F4847">
        <w:trPr>
          <w:trHeight w:val="1394"/>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7E9563F" w14:textId="77777777" w:rsidR="006F4847" w:rsidRPr="008F72B4" w:rsidRDefault="006F4847" w:rsidP="006F4847">
            <w:pPr>
              <w:spacing w:after="0"/>
              <w:jc w:val="left"/>
              <w:rPr>
                <w:lang w:val="en-KE"/>
              </w:rPr>
            </w:pPr>
            <w:r w:rsidRPr="008F72B4">
              <w:rPr>
                <w:color w:val="000000"/>
                <w:lang w:val="en-KE"/>
              </w:rPr>
              <w:t>Acrylic Plexiglass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707EA12" w14:textId="77777777" w:rsidR="006F4847" w:rsidRPr="008F72B4" w:rsidRDefault="006F4847" w:rsidP="006F4847">
            <w:pPr>
              <w:spacing w:after="0"/>
              <w:jc w:val="left"/>
              <w:rPr>
                <w:lang w:val="en-KE"/>
              </w:rPr>
            </w:pPr>
            <w:r w:rsidRPr="008F72B4">
              <w:rPr>
                <w:color w:val="000000"/>
                <w:lang w:val="en-KE"/>
              </w:rPr>
              <w:t>Excellent strength -to weight ratio</w:t>
            </w:r>
          </w:p>
          <w:p w14:paraId="75AB883B" w14:textId="77777777" w:rsidR="006F4847" w:rsidRPr="008F72B4" w:rsidRDefault="006F4847" w:rsidP="006F4847">
            <w:pPr>
              <w:spacing w:after="0"/>
              <w:jc w:val="left"/>
              <w:rPr>
                <w:lang w:val="en-KE"/>
              </w:rPr>
            </w:pPr>
            <w:r w:rsidRPr="008F72B4">
              <w:rPr>
                <w:color w:val="000000"/>
                <w:lang w:val="en-KE"/>
              </w:rPr>
              <w:t>Corrosion resistant</w:t>
            </w:r>
          </w:p>
          <w:p w14:paraId="50963B84" w14:textId="77777777" w:rsidR="006F4847" w:rsidRPr="008F72B4" w:rsidRDefault="006F4847" w:rsidP="006F4847">
            <w:pPr>
              <w:spacing w:after="0"/>
              <w:jc w:val="left"/>
              <w:rPr>
                <w:lang w:val="en-KE"/>
              </w:rPr>
            </w:pPr>
            <w:r w:rsidRPr="008F72B4">
              <w:rPr>
                <w:color w:val="000000"/>
                <w:lang w:val="en-KE"/>
              </w:rPr>
              <w:t>Ability to be moulded into complex shape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E760900" w14:textId="77777777" w:rsidR="006F4847" w:rsidRPr="008F72B4" w:rsidRDefault="006F4847" w:rsidP="006F4847">
            <w:pPr>
              <w:spacing w:after="0"/>
              <w:jc w:val="left"/>
              <w:rPr>
                <w:lang w:val="en-KE"/>
              </w:rPr>
            </w:pPr>
            <w:r w:rsidRPr="008F72B4">
              <w:rPr>
                <w:color w:val="000000"/>
                <w:lang w:val="en-KE"/>
              </w:rPr>
              <w:t>Expensive</w:t>
            </w:r>
          </w:p>
          <w:p w14:paraId="01441ADF" w14:textId="77777777" w:rsidR="006F4847" w:rsidRPr="008F72B4" w:rsidRDefault="006F4847" w:rsidP="006F4847">
            <w:pPr>
              <w:spacing w:after="0"/>
              <w:jc w:val="left"/>
              <w:rPr>
                <w:lang w:val="en-KE"/>
              </w:rPr>
            </w:pPr>
            <w:r w:rsidRPr="008F72B4">
              <w:rPr>
                <w:color w:val="000000"/>
                <w:lang w:val="en-KE"/>
              </w:rPr>
              <w:t>Complex manufacturing processes</w:t>
            </w:r>
          </w:p>
        </w:tc>
      </w:tr>
      <w:tr w:rsidR="006F4847" w:rsidRPr="008F72B4" w14:paraId="06D3E045" w14:textId="77777777" w:rsidTr="006F4847">
        <w:trPr>
          <w:trHeight w:val="1121"/>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FEA927A" w14:textId="77777777" w:rsidR="006F4847" w:rsidRPr="008F72B4" w:rsidRDefault="006F4847" w:rsidP="006F4847">
            <w:pPr>
              <w:spacing w:after="0"/>
              <w:jc w:val="left"/>
              <w:rPr>
                <w:lang w:val="en-KE"/>
              </w:rPr>
            </w:pPr>
            <w:r w:rsidRPr="008F72B4">
              <w:rPr>
                <w:color w:val="000000"/>
                <w:lang w:val="en-KE"/>
              </w:rPr>
              <w:t>Stainless steel</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89A04F6" w14:textId="77777777" w:rsidR="006F4847" w:rsidRPr="008F72B4" w:rsidRDefault="006F4847" w:rsidP="006F4847">
            <w:pPr>
              <w:spacing w:after="0"/>
              <w:jc w:val="left"/>
              <w:rPr>
                <w:lang w:val="en-KE"/>
              </w:rPr>
            </w:pPr>
            <w:r w:rsidRPr="008F72B4">
              <w:rPr>
                <w:color w:val="000000"/>
                <w:lang w:val="en-KE"/>
              </w:rPr>
              <w:t xml:space="preserve">High strength and durable </w:t>
            </w:r>
          </w:p>
          <w:p w14:paraId="37BD2C1B" w14:textId="77777777" w:rsidR="006F4847" w:rsidRPr="008F72B4" w:rsidRDefault="006F4847" w:rsidP="006F4847">
            <w:pPr>
              <w:spacing w:after="0"/>
              <w:jc w:val="left"/>
              <w:rPr>
                <w:lang w:val="en-KE"/>
              </w:rPr>
            </w:pPr>
            <w:r w:rsidRPr="008F72B4">
              <w:rPr>
                <w:color w:val="000000"/>
                <w:lang w:val="en-KE"/>
              </w:rPr>
              <w:t>Good corrosion resistanc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F51E05F" w14:textId="77777777" w:rsidR="006F4847" w:rsidRPr="008F72B4" w:rsidRDefault="006F4847" w:rsidP="006F4847">
            <w:pPr>
              <w:spacing w:after="0"/>
              <w:jc w:val="left"/>
              <w:rPr>
                <w:color w:val="000000"/>
                <w:lang w:val="en-KE"/>
              </w:rPr>
            </w:pPr>
            <w:r w:rsidRPr="008F72B4">
              <w:rPr>
                <w:color w:val="000000"/>
                <w:lang w:val="en-KE"/>
              </w:rPr>
              <w:t>Heavy</w:t>
            </w:r>
          </w:p>
          <w:p w14:paraId="3319912D" w14:textId="77777777" w:rsidR="006F4847" w:rsidRPr="008F72B4" w:rsidRDefault="006F4847" w:rsidP="006F4847">
            <w:pPr>
              <w:spacing w:after="0"/>
              <w:jc w:val="left"/>
              <w:rPr>
                <w:lang w:val="en-KE"/>
              </w:rPr>
            </w:pPr>
            <w:r w:rsidRPr="008F72B4">
              <w:rPr>
                <w:lang w:val="en-KE"/>
              </w:rPr>
              <w:t xml:space="preserve">Expensive </w:t>
            </w:r>
          </w:p>
          <w:p w14:paraId="76E33E24" w14:textId="77777777" w:rsidR="006F4847" w:rsidRPr="008F72B4" w:rsidRDefault="006F4847" w:rsidP="006F4847">
            <w:pPr>
              <w:spacing w:after="0"/>
              <w:jc w:val="left"/>
              <w:rPr>
                <w:lang w:val="en-KE"/>
              </w:rPr>
            </w:pPr>
          </w:p>
        </w:tc>
      </w:tr>
    </w:tbl>
    <w:p w14:paraId="4E12B6FF" w14:textId="77777777" w:rsidR="00F854ED" w:rsidRPr="008F72B4" w:rsidRDefault="00F854ED" w:rsidP="006F4847">
      <w:pPr>
        <w:pStyle w:val="NormalWeb"/>
        <w:spacing w:before="0" w:beforeAutospacing="0" w:after="160" w:afterAutospacing="0" w:line="360" w:lineRule="auto"/>
        <w:ind w:left="360"/>
        <w:jc w:val="both"/>
        <w:textAlignment w:val="baseline"/>
        <w:rPr>
          <w:color w:val="000000"/>
        </w:rPr>
      </w:pPr>
    </w:p>
    <w:p w14:paraId="0BE3132D" w14:textId="7493C10A" w:rsidR="00F854ED" w:rsidRDefault="00F854ED" w:rsidP="006F4847">
      <w:pPr>
        <w:pStyle w:val="NormalWeb"/>
        <w:numPr>
          <w:ilvl w:val="0"/>
          <w:numId w:val="22"/>
        </w:numPr>
        <w:spacing w:before="0" w:beforeAutospacing="0" w:after="160" w:afterAutospacing="0" w:line="360" w:lineRule="auto"/>
        <w:jc w:val="both"/>
        <w:textAlignment w:val="baseline"/>
        <w:rPr>
          <w:b/>
          <w:bCs/>
          <w:color w:val="000000"/>
        </w:rPr>
      </w:pPr>
      <w:r w:rsidRPr="008F72B4">
        <w:rPr>
          <w:b/>
          <w:bCs/>
          <w:color w:val="000000"/>
        </w:rPr>
        <w:t>The Sealing compartment</w:t>
      </w:r>
    </w:p>
    <w:p w14:paraId="31F6E323" w14:textId="6DA47A52" w:rsidR="006F4847" w:rsidRPr="006F4847" w:rsidRDefault="006F4847" w:rsidP="006F4847">
      <w:pPr>
        <w:pStyle w:val="NormalWeb"/>
        <w:spacing w:before="0" w:beforeAutospacing="0" w:after="160" w:afterAutospacing="0" w:line="360" w:lineRule="auto"/>
        <w:ind w:left="360"/>
        <w:jc w:val="both"/>
        <w:textAlignment w:val="baseline"/>
        <w:rPr>
          <w:color w:val="000000"/>
        </w:rPr>
      </w:pPr>
      <w:r w:rsidRPr="006F4847">
        <w:rPr>
          <w:color w:val="000000"/>
        </w:rPr>
        <w:t xml:space="preserve">The sealing compartment is </w:t>
      </w:r>
      <w:r>
        <w:rPr>
          <w:color w:val="000000"/>
        </w:rPr>
        <w:t xml:space="preserve">used </w:t>
      </w:r>
      <w:r w:rsidRPr="006F4847">
        <w:rPr>
          <w:color w:val="000000"/>
        </w:rPr>
        <w:t xml:space="preserve">to protect and house the electronic components of the ROV. The material used to make the sealing compartment of electronic components in Remotely Operated Vehicles (ROVs) is critical for ensuring the integrity and functionality of the electronics in underwater environments. </w:t>
      </w:r>
      <w:r w:rsidR="00317126">
        <w:rPr>
          <w:color w:val="000000"/>
        </w:rPr>
        <w:t>T</w:t>
      </w:r>
      <w:r w:rsidR="00317126" w:rsidRPr="008F72B4">
        <w:t xml:space="preserve">he </w:t>
      </w:r>
      <w:r w:rsidR="00317126">
        <w:t>calculate</w:t>
      </w:r>
      <w:r w:rsidR="00317126" w:rsidRPr="008F72B4">
        <w:t>d pressure calculated for a 1</w:t>
      </w:r>
      <w:r w:rsidR="00317126">
        <w:t>0</w:t>
      </w:r>
      <w:r w:rsidR="00317126" w:rsidRPr="008F72B4">
        <w:t>m depth, the proposed material to be used for the body of the compartment is acrylic plexiglass that have a tensile strength of 55.16 MPa</w:t>
      </w:r>
      <w:r w:rsidR="00317126">
        <w:t>.</w:t>
      </w:r>
      <w:r w:rsidR="00317126" w:rsidRPr="008F72B4">
        <w:t xml:space="preserve"> </w:t>
      </w:r>
      <w:r w:rsidR="00317126">
        <w:t>A</w:t>
      </w:r>
      <w:r w:rsidRPr="006F4847">
        <w:rPr>
          <w:color w:val="000000"/>
        </w:rPr>
        <w:t xml:space="preserve">crylic </w:t>
      </w:r>
      <w:r w:rsidR="00317126" w:rsidRPr="006F4847">
        <w:rPr>
          <w:color w:val="000000"/>
        </w:rPr>
        <w:t>plexiglas</w:t>
      </w:r>
      <w:r w:rsidR="00317126">
        <w:rPr>
          <w:color w:val="000000"/>
        </w:rPr>
        <w:t xml:space="preserve">s </w:t>
      </w:r>
      <w:r w:rsidR="00317126" w:rsidRPr="006F4847">
        <w:rPr>
          <w:color w:val="000000"/>
        </w:rPr>
        <w:t>can</w:t>
      </w:r>
      <w:r w:rsidRPr="006F4847">
        <w:rPr>
          <w:color w:val="000000"/>
        </w:rPr>
        <w:t xml:space="preserve"> withstand the pressure at the designed depth. A clear acrylic tube is used with a view to observe all the different components mounted and to check the assembly. </w:t>
      </w:r>
    </w:p>
    <w:p w14:paraId="4735A27A" w14:textId="265DA630" w:rsidR="00F854ED" w:rsidRDefault="00F854ED" w:rsidP="006F4847">
      <w:pPr>
        <w:pStyle w:val="NormalWeb"/>
        <w:numPr>
          <w:ilvl w:val="0"/>
          <w:numId w:val="22"/>
        </w:numPr>
        <w:spacing w:before="0" w:beforeAutospacing="0" w:after="160" w:afterAutospacing="0" w:line="360" w:lineRule="auto"/>
        <w:jc w:val="both"/>
        <w:textAlignment w:val="baseline"/>
        <w:rPr>
          <w:b/>
          <w:bCs/>
          <w:color w:val="000000"/>
        </w:rPr>
      </w:pPr>
      <w:r w:rsidRPr="008F72B4">
        <w:rPr>
          <w:b/>
          <w:bCs/>
          <w:color w:val="000000"/>
        </w:rPr>
        <w:t>The End Caps</w:t>
      </w:r>
    </w:p>
    <w:p w14:paraId="06A0E044" w14:textId="53F0515D" w:rsidR="006F4847" w:rsidRPr="006F4847" w:rsidRDefault="006F4847" w:rsidP="006F4847">
      <w:pPr>
        <w:pStyle w:val="NormalWeb"/>
        <w:spacing w:before="0" w:beforeAutospacing="0" w:after="160" w:afterAutospacing="0" w:line="360" w:lineRule="auto"/>
        <w:ind w:left="360"/>
        <w:jc w:val="both"/>
        <w:textAlignment w:val="baseline"/>
        <w:rPr>
          <w:color w:val="000000"/>
        </w:rPr>
      </w:pPr>
      <w:r w:rsidRPr="006F4847">
        <w:rPr>
          <w:color w:val="000000"/>
        </w:rPr>
        <w:t xml:space="preserve">End caps are used to enclose the openings of the cylindrical sealing compartments. They are to be machined using Teflon, which is commonly used on bearings and low-friction bushings due to its: low friction, thermal resistance, and corrosion resistance. The design consists of 4 O-rings </w:t>
      </w:r>
      <w:r w:rsidRPr="006F4847">
        <w:rPr>
          <w:color w:val="000000"/>
        </w:rPr>
        <w:lastRenderedPageBreak/>
        <w:t>on the end caps as well as a wide flange nitrile gasket on the face of the dome and the fixed dome connecting the aluminium mount.  A nylon ring is machined so that it presses the transparent dome against the front cap once sealed with silicone so that no water enters.</w:t>
      </w:r>
    </w:p>
    <w:tbl>
      <w:tblPr>
        <w:tblStyle w:val="a6"/>
        <w:tblW w:w="9979" w:type="dxa"/>
        <w:tblLayout w:type="fixed"/>
        <w:tblLook w:val="0400" w:firstRow="0" w:lastRow="0" w:firstColumn="0" w:lastColumn="0" w:noHBand="0" w:noVBand="1"/>
      </w:tblPr>
      <w:tblGrid>
        <w:gridCol w:w="4553"/>
        <w:gridCol w:w="5426"/>
      </w:tblGrid>
      <w:tr w:rsidR="00317126" w:rsidRPr="008F72B4" w14:paraId="2E13E701" w14:textId="77777777" w:rsidTr="00317126">
        <w:trPr>
          <w:trHeight w:val="5034"/>
        </w:trPr>
        <w:tc>
          <w:tcPr>
            <w:tcW w:w="4553" w:type="dxa"/>
          </w:tcPr>
          <w:p w14:paraId="215F80A0" w14:textId="77777777" w:rsidR="00317126" w:rsidRPr="008F72B4" w:rsidRDefault="00317126" w:rsidP="00786D75">
            <w:pPr>
              <w:spacing w:line="360" w:lineRule="auto"/>
              <w:jc w:val="center"/>
            </w:pPr>
            <w:r w:rsidRPr="008F72B4">
              <w:rPr>
                <w:noProof/>
              </w:rPr>
              <w:drawing>
                <wp:inline distT="0" distB="0" distL="0" distR="0" wp14:anchorId="4C91DA58" wp14:editId="127238AA">
                  <wp:extent cx="1902308" cy="2286612"/>
                  <wp:effectExtent l="0" t="0" r="0" b="0"/>
                  <wp:docPr id="11947653" name="image3.jpg"/>
                  <wp:cNvGraphicFramePr/>
                  <a:graphic xmlns:a="http://schemas.openxmlformats.org/drawingml/2006/main">
                    <a:graphicData uri="http://schemas.openxmlformats.org/drawingml/2006/picture">
                      <pic:pic xmlns:pic="http://schemas.openxmlformats.org/drawingml/2006/picture">
                        <pic:nvPicPr>
                          <pic:cNvPr id="0" name="image3.jpg"/>
                          <pic:cNvPicPr preferRelativeResize="0"/>
                        </pic:nvPicPr>
                        <pic:blipFill>
                          <a:blip r:embed="rId14"/>
                          <a:srcRect l="9732" t="15434" r="13169" b="8019"/>
                          <a:stretch>
                            <a:fillRect/>
                          </a:stretch>
                        </pic:blipFill>
                        <pic:spPr>
                          <a:xfrm>
                            <a:off x="0" y="0"/>
                            <a:ext cx="1902308" cy="2286612"/>
                          </a:xfrm>
                          <a:prstGeom prst="rect">
                            <a:avLst/>
                          </a:prstGeom>
                          <a:ln/>
                        </pic:spPr>
                      </pic:pic>
                    </a:graphicData>
                  </a:graphic>
                </wp:inline>
              </w:drawing>
            </w:r>
          </w:p>
          <w:p w14:paraId="67D650D1" w14:textId="77777777" w:rsidR="00317126" w:rsidRPr="008F72B4" w:rsidRDefault="00317126" w:rsidP="00786D75">
            <w:pPr>
              <w:pBdr>
                <w:top w:val="nil"/>
                <w:left w:val="nil"/>
                <w:bottom w:val="nil"/>
                <w:right w:val="nil"/>
                <w:between w:val="nil"/>
              </w:pBdr>
              <w:spacing w:before="120" w:after="200" w:line="360" w:lineRule="auto"/>
              <w:jc w:val="center"/>
              <w:rPr>
                <w:b/>
                <w:color w:val="000000"/>
                <w:sz w:val="20"/>
                <w:szCs w:val="20"/>
              </w:rPr>
            </w:pPr>
            <w:r w:rsidRPr="008F72B4">
              <w:rPr>
                <w:b/>
                <w:color w:val="000000"/>
                <w:sz w:val="20"/>
                <w:szCs w:val="20"/>
              </w:rPr>
              <w:t>Figure 4 Acrylic cylindrical compartment</w:t>
            </w:r>
          </w:p>
        </w:tc>
        <w:tc>
          <w:tcPr>
            <w:tcW w:w="5426" w:type="dxa"/>
          </w:tcPr>
          <w:p w14:paraId="23E741D6" w14:textId="77777777" w:rsidR="00317126" w:rsidRPr="008F72B4" w:rsidRDefault="00317126" w:rsidP="00786D75">
            <w:pPr>
              <w:keepNext/>
              <w:spacing w:line="360" w:lineRule="auto"/>
              <w:jc w:val="center"/>
            </w:pPr>
            <w:r w:rsidRPr="008F72B4">
              <w:rPr>
                <w:noProof/>
              </w:rPr>
              <w:drawing>
                <wp:inline distT="0" distB="0" distL="0" distR="0" wp14:anchorId="42F48B4E" wp14:editId="3A90F5FE">
                  <wp:extent cx="2686050" cy="2200275"/>
                  <wp:effectExtent l="0" t="0" r="0" b="0"/>
                  <wp:docPr id="366487942"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5"/>
                          <a:srcRect l="-1623" t="20780" r="10065" b="-325"/>
                          <a:stretch>
                            <a:fillRect/>
                          </a:stretch>
                        </pic:blipFill>
                        <pic:spPr>
                          <a:xfrm>
                            <a:off x="0" y="0"/>
                            <a:ext cx="2686050" cy="2200275"/>
                          </a:xfrm>
                          <a:prstGeom prst="rect">
                            <a:avLst/>
                          </a:prstGeom>
                          <a:ln/>
                        </pic:spPr>
                      </pic:pic>
                    </a:graphicData>
                  </a:graphic>
                </wp:inline>
              </w:drawing>
            </w:r>
          </w:p>
          <w:p w14:paraId="79D57565" w14:textId="77777777" w:rsidR="00317126" w:rsidRPr="008F72B4" w:rsidRDefault="00317126" w:rsidP="00786D75">
            <w:pPr>
              <w:pBdr>
                <w:top w:val="nil"/>
                <w:left w:val="nil"/>
                <w:bottom w:val="nil"/>
                <w:right w:val="nil"/>
                <w:between w:val="nil"/>
              </w:pBdr>
              <w:spacing w:before="120" w:after="200" w:line="360" w:lineRule="auto"/>
              <w:jc w:val="center"/>
              <w:rPr>
                <w:b/>
                <w:color w:val="000000"/>
                <w:sz w:val="20"/>
                <w:szCs w:val="20"/>
              </w:rPr>
            </w:pPr>
            <w:r w:rsidRPr="008F72B4">
              <w:rPr>
                <w:b/>
                <w:color w:val="000000"/>
                <w:sz w:val="20"/>
                <w:szCs w:val="20"/>
              </w:rPr>
              <w:t>Figure 5 Nylon plastic to seal compartment</w:t>
            </w:r>
          </w:p>
          <w:p w14:paraId="0D05AEE9" w14:textId="77777777" w:rsidR="00317126" w:rsidRPr="008F72B4" w:rsidRDefault="00317126" w:rsidP="00786D75">
            <w:pPr>
              <w:keepNext/>
              <w:spacing w:line="360" w:lineRule="auto"/>
              <w:jc w:val="center"/>
            </w:pPr>
          </w:p>
        </w:tc>
      </w:tr>
    </w:tbl>
    <w:p w14:paraId="5F73142B" w14:textId="3DFBB985" w:rsidR="00F854ED" w:rsidRPr="00317126" w:rsidRDefault="00317126" w:rsidP="006F4847">
      <w:pPr>
        <w:rPr>
          <w:b/>
          <w:bCs/>
        </w:rPr>
      </w:pPr>
      <w:r>
        <w:rPr>
          <w:b/>
          <w:bCs/>
        </w:rPr>
        <w:t>Analysis of proposed materials</w:t>
      </w:r>
    </w:p>
    <w:p w14:paraId="1B8D11A5" w14:textId="3B1FB190" w:rsidR="00D57AD1" w:rsidRPr="005442E0" w:rsidRDefault="00D57AD1" w:rsidP="005442E0">
      <w:r w:rsidRPr="008F72B4">
        <w:rPr>
          <w:color w:val="000000"/>
        </w:rPr>
        <w:t>Selection of the best material for the frame entails subjecting the proposed materials to a stress and deformation analysis test under load.</w:t>
      </w:r>
      <w:r w:rsidR="005442E0">
        <w:rPr>
          <w:color w:val="000000"/>
        </w:rPr>
        <w:t xml:space="preserve"> The modelled design is subjected through a series of pressures at different depths of </w:t>
      </w:r>
      <w:r w:rsidR="005442E0" w:rsidRPr="008F72B4">
        <w:rPr>
          <w:color w:val="000000"/>
        </w:rPr>
        <w:t>10</w:t>
      </w:r>
      <w:r w:rsidRPr="008F72B4">
        <w:rPr>
          <w:color w:val="000000"/>
        </w:rPr>
        <w:t>m, 50m, and 100m and the results</w:t>
      </w:r>
      <w:r w:rsidR="005442E0">
        <w:rPr>
          <w:color w:val="000000"/>
        </w:rPr>
        <w:t xml:space="preserve"> are </w:t>
      </w:r>
      <w:r w:rsidRPr="008F72B4">
        <w:rPr>
          <w:color w:val="000000"/>
        </w:rPr>
        <w:t xml:space="preserve">reviewed. Fusion360 </w:t>
      </w:r>
      <w:r w:rsidR="005442E0">
        <w:rPr>
          <w:color w:val="000000"/>
        </w:rPr>
        <w:t xml:space="preserve">is used </w:t>
      </w:r>
      <w:r w:rsidRPr="008F72B4">
        <w:rPr>
          <w:color w:val="000000"/>
        </w:rPr>
        <w:t xml:space="preserve">to </w:t>
      </w:r>
      <w:r w:rsidR="005442E0" w:rsidRPr="008F72B4">
        <w:rPr>
          <w:color w:val="000000"/>
        </w:rPr>
        <w:t>analyze</w:t>
      </w:r>
      <w:r w:rsidRPr="008F72B4">
        <w:rPr>
          <w:color w:val="000000"/>
        </w:rPr>
        <w:t xml:space="preserve"> the structure for stress and deformation. The mechanical properties, thickness, and allowable values of each material are</w:t>
      </w:r>
      <w:r w:rsidR="005442E0">
        <w:rPr>
          <w:color w:val="000000"/>
        </w:rPr>
        <w:t xml:space="preserve"> then</w:t>
      </w:r>
      <w:r w:rsidRPr="008F72B4">
        <w:rPr>
          <w:color w:val="000000"/>
        </w:rPr>
        <w:t xml:space="preserve"> summarized.</w:t>
      </w:r>
    </w:p>
    <w:p w14:paraId="3BA95D26" w14:textId="77777777" w:rsidR="007276D6" w:rsidRPr="008F72B4" w:rsidRDefault="00000000" w:rsidP="006F4847">
      <w:pPr>
        <w:pStyle w:val="Heading3"/>
        <w:rPr>
          <w:sz w:val="27"/>
          <w:szCs w:val="27"/>
        </w:rPr>
      </w:pPr>
      <w:bookmarkStart w:id="25" w:name="_3as4poj" w:colFirst="0" w:colLast="0"/>
      <w:bookmarkStart w:id="26" w:name="_Toc172100637"/>
      <w:bookmarkEnd w:id="25"/>
      <w:r w:rsidRPr="008F72B4">
        <w:t>3.1.2 Propulsion mechanism Design</w:t>
      </w:r>
      <w:bookmarkEnd w:id="26"/>
    </w:p>
    <w:p w14:paraId="76DE79AC" w14:textId="77777777" w:rsidR="003745B6" w:rsidRDefault="003745B6" w:rsidP="003745B6">
      <w:pPr>
        <w:pStyle w:val="NormalWeb"/>
        <w:spacing w:before="0" w:beforeAutospacing="0" w:after="160" w:afterAutospacing="0" w:line="360" w:lineRule="auto"/>
        <w:jc w:val="both"/>
        <w:rPr>
          <w:color w:val="000000"/>
        </w:rPr>
      </w:pPr>
      <w:r w:rsidRPr="008F72B4">
        <w:rPr>
          <w:color w:val="000000"/>
        </w:rPr>
        <w:t>The propulsion system allows the ROV to utilize underwater thrusters in a specific configuration to grant an operational range of motion converting input energy into useful thrust.  The propulsion system consists of motors and propellers - a combination called a thruster. The size of the propeller is described by a pitch and diameter number. Rake is the degree that the blades of a propeller slant forward or backwards in relation to the hub which is the centre section of the propeller. The aim of the design of a ROV propulsion system is to have high thrust to physical size and power input ratios.</w:t>
      </w:r>
      <w:r>
        <w:rPr>
          <w:color w:val="000000"/>
        </w:rPr>
        <w:t xml:space="preserve"> </w:t>
      </w:r>
    </w:p>
    <w:p w14:paraId="13DB9420" w14:textId="1D44E3A9" w:rsidR="003745B6" w:rsidRPr="008F72B4" w:rsidRDefault="003745B6" w:rsidP="003745B6">
      <w:pPr>
        <w:pStyle w:val="NormalWeb"/>
        <w:spacing w:before="0" w:beforeAutospacing="0" w:after="160" w:afterAutospacing="0" w:line="360" w:lineRule="auto"/>
        <w:jc w:val="both"/>
        <w:rPr>
          <w:color w:val="000000"/>
        </w:rPr>
      </w:pPr>
      <w:r w:rsidRPr="008F72B4">
        <w:rPr>
          <w:color w:val="000000"/>
        </w:rPr>
        <w:t xml:space="preserve">A propeller is selected with consideration for performance, speed, weight and the overall size of the ROV. Ducted propellers move more liquid, and they increase the efficiency depending on the flow rate. The selected propeller features two blades, a small diameter, a high rake angle and nylon polymer construction. Two bladed propellers are chosen because of the size of the ROV and the </w:t>
      </w:r>
      <w:r w:rsidRPr="008F72B4">
        <w:rPr>
          <w:color w:val="000000"/>
        </w:rPr>
        <w:lastRenderedPageBreak/>
        <w:t>overall cost of the propeller. The smaller diameter propeller helps in avoiding collision with any of the frame components and to provide maximum thrust capabilities from the thrusters selected. A high rake angle allows for faster acceleration at lower rotations per minute thus allowing the ROV to respond rapidly to changes and reposition. Due to weight and cost restrictions, nylon plastic propellers are selected to ensure the best performance to cost ratio. </w:t>
      </w:r>
    </w:p>
    <w:p w14:paraId="231D2FA1" w14:textId="76AD7C6D" w:rsidR="002C52D5" w:rsidRPr="008F72B4" w:rsidRDefault="002C52D5" w:rsidP="002C52D5">
      <w:pPr>
        <w:pStyle w:val="NormalWeb"/>
        <w:spacing w:before="0" w:beforeAutospacing="0" w:after="160" w:afterAutospacing="0" w:line="360" w:lineRule="auto"/>
        <w:jc w:val="both"/>
      </w:pPr>
      <w:r w:rsidRPr="008F72B4">
        <w:rPr>
          <w:b/>
          <w:bCs/>
          <w:color w:val="000000"/>
        </w:rPr>
        <w:t>Thruster</w:t>
      </w:r>
      <w:r>
        <w:rPr>
          <w:b/>
          <w:bCs/>
          <w:color w:val="000000"/>
        </w:rPr>
        <w:t>s</w:t>
      </w:r>
    </w:p>
    <w:p w14:paraId="2976DFCF" w14:textId="77777777" w:rsidR="002C52D5" w:rsidRDefault="002C52D5" w:rsidP="002C52D5">
      <w:pPr>
        <w:pStyle w:val="NormalWeb"/>
        <w:spacing w:before="0" w:beforeAutospacing="0" w:after="160" w:afterAutospacing="0" w:line="360" w:lineRule="auto"/>
        <w:jc w:val="both"/>
        <w:rPr>
          <w:color w:val="000000"/>
        </w:rPr>
      </w:pPr>
      <w:r w:rsidRPr="008F72B4">
        <w:rPr>
          <w:color w:val="000000"/>
        </w:rPr>
        <w:t>As the propeller rotates in ROV, high-pressure and low-pressure areas are formed between the blades. The thrust needed for the movement of the ROV is formed as the fluid moves from the high-pressure area to the low-pressure area. The design of the thrusters ought to allow for components to be replaced in future in case of a component upgrade or a part failure. The individual thrusters are to have identical propellers to allow for each propeller to have uniform performance during operation. This allows the operator to have more uniform control of the ROV despite external water conditions. As the propeller moves, there are losses at the tip of the propeller blades. To minimize the losses, a duct is designed around the propeller. The duct is designed with an aerodynamic structure to increase the efficiency of the design.</w:t>
      </w:r>
      <w:r>
        <w:rPr>
          <w:color w:val="000000"/>
        </w:rPr>
        <w:t xml:space="preserve"> </w:t>
      </w:r>
    </w:p>
    <w:p w14:paraId="20C8BDA4" w14:textId="00AC9E67" w:rsidR="002C52D5" w:rsidRDefault="002C52D5" w:rsidP="002C52D5">
      <w:pPr>
        <w:pStyle w:val="NormalWeb"/>
        <w:spacing w:before="0" w:beforeAutospacing="0" w:after="160" w:afterAutospacing="0" w:line="360" w:lineRule="auto"/>
        <w:jc w:val="both"/>
        <w:rPr>
          <w:color w:val="000000"/>
        </w:rPr>
      </w:pPr>
      <w:r w:rsidRPr="008F72B4">
        <w:rPr>
          <w:color w:val="000000"/>
        </w:rPr>
        <w:t>Brushless motor thrusters are chosen for the ROV since they are efficient and durable. The diameter of the propeller is chosen to be bigger than the motor diameter for enhanced thrust efficiency, reduced cavitation, lower power consumption, improved control and stability, optimized flow characteristics and hydrodynamic performance. The pitch of the blades depends on the diameter and the rotational speed of the motor in RPMs. The width of the blade determines the amount of water it pushes, thus light blades are used for higher speed applications.</w:t>
      </w:r>
      <w:r>
        <w:rPr>
          <w:color w:val="000000"/>
        </w:rPr>
        <w:t xml:space="preserve"> (Reference)</w:t>
      </w:r>
      <w:r w:rsidRPr="008F72B4">
        <w:rPr>
          <w:color w:val="000000"/>
        </w:rPr>
        <w:t>.</w:t>
      </w:r>
      <w:r>
        <w:rPr>
          <w:color w:val="000000"/>
        </w:rPr>
        <w:t xml:space="preserve"> </w:t>
      </w:r>
      <w:r w:rsidRPr="008F72B4">
        <w:rPr>
          <w:color w:val="000000"/>
        </w:rPr>
        <w:t>They are designed to produce forward and reverse thrust. Each thruster is controlled using an electronic speed controller (ESC)</w:t>
      </w:r>
      <w:r>
        <w:rPr>
          <w:color w:val="000000"/>
        </w:rPr>
        <w:t>.</w:t>
      </w:r>
    </w:p>
    <w:p w14:paraId="1B30C12E" w14:textId="77777777" w:rsidR="002C52D5" w:rsidRPr="008F72B4" w:rsidRDefault="002C52D5" w:rsidP="002C52D5">
      <w:pPr>
        <w:pStyle w:val="NormalWeb"/>
        <w:spacing w:before="0" w:beforeAutospacing="0" w:after="160" w:afterAutospacing="0" w:line="360" w:lineRule="auto"/>
        <w:jc w:val="both"/>
      </w:pPr>
      <w:r w:rsidRPr="008F72B4">
        <w:rPr>
          <w:b/>
          <w:bCs/>
          <w:color w:val="000000"/>
        </w:rPr>
        <w:t>Thruster configuration</w:t>
      </w:r>
    </w:p>
    <w:p w14:paraId="386FBEA1" w14:textId="77777777" w:rsidR="002C52D5" w:rsidRPr="008F72B4" w:rsidRDefault="002C52D5" w:rsidP="002C52D5">
      <w:pPr>
        <w:pStyle w:val="NormalWeb"/>
        <w:spacing w:before="0" w:beforeAutospacing="0" w:after="160" w:afterAutospacing="0" w:line="360" w:lineRule="auto"/>
        <w:jc w:val="both"/>
      </w:pPr>
      <w:r w:rsidRPr="008F72B4">
        <w:rPr>
          <w:color w:val="000000"/>
        </w:rPr>
        <w:t>The ROV is designed with five thrusters. The thrusters mounted involve two thrusters moving in the horizontal motion along with three vertical thrusters to dive. Two thrusters are placed on the back of the ROV equidistant from the centre of momentum in the X-direction to minimize rotation. They provide translational motion in the X-direction. The remaining three thrusters are placed on the top of the ROV which provides the motion in the Z-direction. They are placed along the X-axis for the ROV to obtain pitch rotation by only firing the front thruster for pitch down and firing only the back thruster for pitch up. This configuration allows to actively control the system in six degrees of freedom.  (Reference) The basis of this ROV system consists of 5 Blue Robotics T100 thrusters, which have the following technical characteristics: (Reference)</w:t>
      </w:r>
    </w:p>
    <w:tbl>
      <w:tblPr>
        <w:tblW w:w="9602" w:type="dxa"/>
        <w:tblCellMar>
          <w:top w:w="15" w:type="dxa"/>
          <w:left w:w="15" w:type="dxa"/>
          <w:bottom w:w="15" w:type="dxa"/>
          <w:right w:w="15" w:type="dxa"/>
        </w:tblCellMar>
        <w:tblLook w:val="04A0" w:firstRow="1" w:lastRow="0" w:firstColumn="1" w:lastColumn="0" w:noHBand="0" w:noVBand="1"/>
      </w:tblPr>
      <w:tblGrid>
        <w:gridCol w:w="2684"/>
        <w:gridCol w:w="6918"/>
      </w:tblGrid>
      <w:tr w:rsidR="002C52D5" w:rsidRPr="008F72B4" w14:paraId="6C08BF15" w14:textId="77777777" w:rsidTr="00786D7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1F0F3D1" w14:textId="77777777" w:rsidR="002C52D5" w:rsidRPr="008F72B4" w:rsidRDefault="002C52D5" w:rsidP="00786D75">
            <w:pPr>
              <w:pStyle w:val="NormalWeb"/>
              <w:spacing w:before="0" w:beforeAutospacing="0" w:after="0" w:afterAutospacing="0" w:line="360" w:lineRule="auto"/>
            </w:pPr>
            <w:r w:rsidRPr="008F72B4">
              <w:rPr>
                <w:color w:val="000000"/>
              </w:rPr>
              <w:lastRenderedPageBreak/>
              <w:t>Property</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3C65DCA" w14:textId="77777777" w:rsidR="002C52D5" w:rsidRPr="008F72B4" w:rsidRDefault="002C52D5" w:rsidP="00786D75">
            <w:pPr>
              <w:pStyle w:val="NormalWeb"/>
              <w:spacing w:before="0" w:beforeAutospacing="0" w:after="0" w:afterAutospacing="0" w:line="360" w:lineRule="auto"/>
            </w:pPr>
            <w:r w:rsidRPr="008F72B4">
              <w:rPr>
                <w:color w:val="000000"/>
              </w:rPr>
              <w:t>Description</w:t>
            </w:r>
          </w:p>
        </w:tc>
      </w:tr>
      <w:tr w:rsidR="002C52D5" w:rsidRPr="008F72B4" w14:paraId="681C2D43" w14:textId="77777777" w:rsidTr="00786D7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6978B61" w14:textId="77777777" w:rsidR="002C52D5" w:rsidRPr="008F72B4" w:rsidRDefault="002C52D5" w:rsidP="00786D75">
            <w:pPr>
              <w:pStyle w:val="NormalWeb"/>
              <w:spacing w:before="0" w:beforeAutospacing="0" w:after="0" w:afterAutospacing="0" w:line="360" w:lineRule="auto"/>
            </w:pPr>
            <w:r w:rsidRPr="008F72B4">
              <w:rPr>
                <w:color w:val="000000"/>
              </w:rPr>
              <w:t>Thrus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ECAE0BB" w14:textId="77777777" w:rsidR="002C52D5" w:rsidRPr="008F72B4" w:rsidRDefault="002C52D5" w:rsidP="00786D75">
            <w:pPr>
              <w:pStyle w:val="NormalWeb"/>
              <w:spacing w:before="0" w:beforeAutospacing="0" w:after="0" w:afterAutospacing="0" w:line="360" w:lineRule="auto"/>
            </w:pPr>
            <w:r w:rsidRPr="008F72B4">
              <w:rPr>
                <w:color w:val="000000"/>
              </w:rPr>
              <w:t>14.7 N forward and 11.77N reverse</w:t>
            </w:r>
          </w:p>
        </w:tc>
      </w:tr>
      <w:tr w:rsidR="002C52D5" w:rsidRPr="008F72B4" w14:paraId="1A1DC863" w14:textId="77777777" w:rsidTr="00786D7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C01608C" w14:textId="77777777" w:rsidR="002C52D5" w:rsidRPr="008F72B4" w:rsidRDefault="002C52D5" w:rsidP="00786D75">
            <w:pPr>
              <w:pStyle w:val="NormalWeb"/>
              <w:spacing w:before="0" w:beforeAutospacing="0" w:after="0" w:afterAutospacing="0" w:line="360" w:lineRule="auto"/>
            </w:pPr>
            <w:r w:rsidRPr="008F72B4">
              <w:rPr>
                <w:color w:val="000000"/>
              </w:rPr>
              <w:t>Dimension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BE1A256" w14:textId="77777777" w:rsidR="002C52D5" w:rsidRPr="008F72B4" w:rsidRDefault="002C52D5" w:rsidP="00786D75">
            <w:pPr>
              <w:pStyle w:val="NormalWeb"/>
              <w:spacing w:before="0" w:beforeAutospacing="0" w:after="0" w:afterAutospacing="0" w:line="360" w:lineRule="auto"/>
            </w:pPr>
            <w:r w:rsidRPr="008F72B4">
              <w:rPr>
                <w:color w:val="000000"/>
              </w:rPr>
              <w:t>72 by 92 mm</w:t>
            </w:r>
          </w:p>
        </w:tc>
      </w:tr>
      <w:tr w:rsidR="002C52D5" w:rsidRPr="008F72B4" w14:paraId="61852652" w14:textId="77777777" w:rsidTr="00786D7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39D3D49" w14:textId="77777777" w:rsidR="002C52D5" w:rsidRPr="008F72B4" w:rsidRDefault="002C52D5" w:rsidP="00786D75">
            <w:pPr>
              <w:pStyle w:val="NormalWeb"/>
              <w:spacing w:before="0" w:beforeAutospacing="0" w:after="0" w:afterAutospacing="0" w:line="360" w:lineRule="auto"/>
            </w:pPr>
            <w:r w:rsidRPr="008F72B4">
              <w:rPr>
                <w:color w:val="000000"/>
              </w:rPr>
              <w:t>Mas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244B94A" w14:textId="77777777" w:rsidR="002C52D5" w:rsidRPr="008F72B4" w:rsidRDefault="002C52D5" w:rsidP="00786D75">
            <w:pPr>
              <w:pStyle w:val="NormalWeb"/>
              <w:spacing w:before="0" w:beforeAutospacing="0" w:after="0" w:afterAutospacing="0" w:line="360" w:lineRule="auto"/>
            </w:pPr>
            <w:r w:rsidRPr="008F72B4">
              <w:rPr>
                <w:color w:val="000000"/>
              </w:rPr>
              <w:t>0.075kg</w:t>
            </w:r>
          </w:p>
        </w:tc>
      </w:tr>
      <w:tr w:rsidR="002C52D5" w:rsidRPr="008F72B4" w14:paraId="211D01D6" w14:textId="77777777" w:rsidTr="00786D7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C1BFAD8" w14:textId="77777777" w:rsidR="002C52D5" w:rsidRPr="008F72B4" w:rsidRDefault="002C52D5" w:rsidP="00786D75">
            <w:pPr>
              <w:pStyle w:val="NormalWeb"/>
              <w:spacing w:before="0" w:beforeAutospacing="0" w:after="0" w:afterAutospacing="0" w:line="360" w:lineRule="auto"/>
            </w:pPr>
            <w:r w:rsidRPr="008F72B4">
              <w:rPr>
                <w:color w:val="000000"/>
              </w:rPr>
              <w:t>Electric Power</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8730F40" w14:textId="77777777" w:rsidR="002C52D5" w:rsidRPr="008F72B4" w:rsidRDefault="002C52D5" w:rsidP="00786D75">
            <w:pPr>
              <w:pStyle w:val="NormalWeb"/>
              <w:spacing w:before="0" w:beforeAutospacing="0" w:after="0" w:afterAutospacing="0" w:line="360" w:lineRule="auto"/>
            </w:pPr>
            <w:r w:rsidRPr="008F72B4">
              <w:rPr>
                <w:color w:val="000000"/>
              </w:rPr>
              <w:t>Up to 150W when powered from 12V DC</w:t>
            </w:r>
          </w:p>
        </w:tc>
      </w:tr>
      <w:tr w:rsidR="002C52D5" w:rsidRPr="008F72B4" w14:paraId="3E3D08B3" w14:textId="77777777" w:rsidTr="00786D7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0DC44AF" w14:textId="77777777" w:rsidR="002C52D5" w:rsidRPr="008F72B4" w:rsidRDefault="002C52D5" w:rsidP="00786D75">
            <w:pPr>
              <w:pStyle w:val="NormalWeb"/>
              <w:spacing w:before="0" w:beforeAutospacing="0" w:after="0" w:afterAutospacing="0" w:line="360" w:lineRule="auto"/>
            </w:pPr>
            <w:r w:rsidRPr="008F72B4">
              <w:rPr>
                <w:color w:val="000000"/>
              </w:rPr>
              <w:t>Supply voltag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D43D486" w14:textId="77777777" w:rsidR="002C52D5" w:rsidRPr="008F72B4" w:rsidRDefault="002C52D5" w:rsidP="00786D75">
            <w:pPr>
              <w:pStyle w:val="NormalWeb"/>
              <w:spacing w:before="0" w:beforeAutospacing="0" w:after="0" w:afterAutospacing="0" w:line="360" w:lineRule="auto"/>
            </w:pPr>
            <w:r w:rsidRPr="008F72B4">
              <w:rPr>
                <w:color w:val="000000"/>
              </w:rPr>
              <w:t>12-24V</w:t>
            </w:r>
          </w:p>
        </w:tc>
      </w:tr>
    </w:tbl>
    <w:p w14:paraId="2F09F909" w14:textId="77777777" w:rsidR="00A6247A" w:rsidRDefault="00A6247A" w:rsidP="00A6247A"/>
    <w:p w14:paraId="0A5C69AC" w14:textId="53496841" w:rsidR="00A6247A" w:rsidRPr="00A6247A" w:rsidRDefault="00756E0F" w:rsidP="00A6247A">
      <w:pPr>
        <w:rPr>
          <w:b/>
          <w:bCs/>
        </w:rPr>
      </w:pPr>
      <w:r>
        <w:rPr>
          <w:b/>
          <w:bCs/>
          <w:color w:val="000000"/>
        </w:rPr>
        <w:t>Analysis of</w:t>
      </w:r>
      <w:r w:rsidR="00A6247A" w:rsidRPr="00A6247A">
        <w:rPr>
          <w:b/>
          <w:bCs/>
          <w:color w:val="000000"/>
        </w:rPr>
        <w:t xml:space="preserve"> </w:t>
      </w:r>
      <w:r w:rsidR="00A61E42">
        <w:rPr>
          <w:b/>
          <w:bCs/>
          <w:color w:val="000000"/>
        </w:rPr>
        <w:t xml:space="preserve">upthrust, </w:t>
      </w:r>
      <w:r w:rsidR="00A6247A" w:rsidRPr="00A6247A">
        <w:rPr>
          <w:b/>
          <w:bCs/>
          <w:color w:val="000000"/>
        </w:rPr>
        <w:t>buoyan</w:t>
      </w:r>
      <w:r w:rsidR="00A61E42">
        <w:rPr>
          <w:b/>
          <w:bCs/>
          <w:color w:val="000000"/>
        </w:rPr>
        <w:t>cy</w:t>
      </w:r>
      <w:r w:rsidR="00A6247A" w:rsidRPr="00A6247A">
        <w:rPr>
          <w:b/>
          <w:bCs/>
          <w:color w:val="000000"/>
        </w:rPr>
        <w:t>, drag force, power of the motor and the thrust Force.</w:t>
      </w:r>
    </w:p>
    <w:p w14:paraId="460BAEF1" w14:textId="77777777" w:rsidR="00756E0F" w:rsidRPr="008F72B4" w:rsidRDefault="00756E0F" w:rsidP="00756E0F">
      <w:pPr>
        <w:pStyle w:val="NormalWeb"/>
        <w:spacing w:before="0" w:beforeAutospacing="0" w:after="160" w:afterAutospacing="0" w:line="360" w:lineRule="auto"/>
        <w:jc w:val="both"/>
        <w:rPr>
          <w:b/>
          <w:bCs/>
        </w:rPr>
      </w:pPr>
      <w:r w:rsidRPr="008F72B4">
        <w:rPr>
          <w:b/>
          <w:bCs/>
        </w:rPr>
        <w:t>Calculation of Upthrust Force:</w:t>
      </w:r>
    </w:p>
    <w:p w14:paraId="17A21503" w14:textId="1DC16FBE" w:rsidR="00756E0F" w:rsidRDefault="00756E0F" w:rsidP="00756E0F">
      <w:pPr>
        <w:pStyle w:val="NormalWeb"/>
        <w:spacing w:before="0" w:beforeAutospacing="0" w:after="160" w:afterAutospacing="0" w:line="360" w:lineRule="auto"/>
        <w:jc w:val="both"/>
        <w:rPr>
          <w:color w:val="000000"/>
        </w:rPr>
      </w:pPr>
      <w:r w:rsidRPr="008F72B4">
        <w:rPr>
          <w:color w:val="000000"/>
        </w:rPr>
        <w:t>Upthrust is the force exerted by a fluid on an object in an upward direction. It is equivalent to the weight of the liquid displaced by the submerged part of the body such that m is the mass of the body and g is the acceleration due to gravity.</w:t>
      </w:r>
    </w:p>
    <w:tbl>
      <w:tblPr>
        <w:tblStyle w:val="TableGrid"/>
        <w:tblW w:w="0" w:type="auto"/>
        <w:tblLook w:val="04A0" w:firstRow="1" w:lastRow="0" w:firstColumn="1" w:lastColumn="0" w:noHBand="0" w:noVBand="1"/>
      </w:tblPr>
      <w:tblGrid>
        <w:gridCol w:w="8359"/>
        <w:gridCol w:w="1234"/>
      </w:tblGrid>
      <w:tr w:rsidR="00756E0F" w14:paraId="78EBCAFD" w14:textId="77777777" w:rsidTr="00756E0F">
        <w:tc>
          <w:tcPr>
            <w:tcW w:w="8359" w:type="dxa"/>
          </w:tcPr>
          <w:p w14:paraId="5FB02831" w14:textId="244C2676" w:rsidR="00756E0F" w:rsidRDefault="00756E0F" w:rsidP="00756E0F">
            <w:pPr>
              <w:pStyle w:val="NormalWeb"/>
              <w:spacing w:before="0" w:beforeAutospacing="0" w:after="160" w:afterAutospacing="0" w:line="360" w:lineRule="auto"/>
              <w:jc w:val="both"/>
              <w:rPr>
                <w:color w:val="000000"/>
              </w:rPr>
            </w:pPr>
            <w:r w:rsidRPr="008F72B4">
              <w:rPr>
                <w:position w:val="-10"/>
              </w:rPr>
              <w:object w:dxaOrig="800" w:dyaOrig="320" w14:anchorId="40660149">
                <v:shape id="_x0000_i1026" type="#_x0000_t75" style="width:39.85pt;height:16.1pt" o:ole="">
                  <v:imagedata r:id="rId16" o:title=""/>
                </v:shape>
                <o:OLEObject Type="Embed" ProgID="Equation.DSMT4" ShapeID="_x0000_i1026" DrawAspect="Content" ObjectID="_1783941249" r:id="rId17"/>
              </w:object>
            </w:r>
          </w:p>
        </w:tc>
        <w:tc>
          <w:tcPr>
            <w:tcW w:w="1234" w:type="dxa"/>
          </w:tcPr>
          <w:p w14:paraId="0402C27C" w14:textId="77777777" w:rsidR="00756E0F" w:rsidRDefault="00756E0F" w:rsidP="00756E0F">
            <w:pPr>
              <w:pStyle w:val="NormalWeb"/>
              <w:spacing w:before="0" w:beforeAutospacing="0" w:after="160" w:afterAutospacing="0" w:line="360" w:lineRule="auto"/>
              <w:jc w:val="both"/>
              <w:rPr>
                <w:color w:val="000000"/>
              </w:rPr>
            </w:pPr>
          </w:p>
        </w:tc>
      </w:tr>
    </w:tbl>
    <w:p w14:paraId="35F03BC7" w14:textId="77777777" w:rsidR="00756E0F" w:rsidRDefault="00756E0F" w:rsidP="00A6247A">
      <w:pPr>
        <w:spacing w:before="240"/>
        <w:rPr>
          <w:b/>
          <w:color w:val="000000"/>
        </w:rPr>
      </w:pPr>
    </w:p>
    <w:p w14:paraId="5D5670D2" w14:textId="1C745511" w:rsidR="00A6247A" w:rsidRDefault="00756E0F" w:rsidP="00A6247A">
      <w:pPr>
        <w:spacing w:before="240"/>
        <w:rPr>
          <w:b/>
          <w:color w:val="000000"/>
        </w:rPr>
      </w:pPr>
      <w:r>
        <w:rPr>
          <w:b/>
          <w:color w:val="000000"/>
        </w:rPr>
        <w:t xml:space="preserve">Calculation of </w:t>
      </w:r>
      <w:r w:rsidR="00A6247A">
        <w:rPr>
          <w:b/>
          <w:color w:val="000000"/>
        </w:rPr>
        <w:t>buoyan</w:t>
      </w:r>
      <w:r>
        <w:rPr>
          <w:b/>
          <w:color w:val="000000"/>
        </w:rPr>
        <w:t>t force</w:t>
      </w:r>
      <w:r w:rsidR="00A6247A" w:rsidRPr="008F72B4">
        <w:rPr>
          <w:b/>
          <w:color w:val="000000"/>
        </w:rPr>
        <w:t xml:space="preserve">. </w:t>
      </w:r>
    </w:p>
    <w:p w14:paraId="61CA82EE" w14:textId="0CBD406A" w:rsidR="00A6247A" w:rsidRPr="00A6247A" w:rsidRDefault="00A6247A" w:rsidP="00A6247A">
      <w:pPr>
        <w:spacing w:before="240"/>
        <w:rPr>
          <w:b/>
        </w:rPr>
      </w:pPr>
      <w:r w:rsidRPr="008F72B4">
        <w:rPr>
          <w:color w:val="000000"/>
          <w:lang w:val="en-KE"/>
        </w:rPr>
        <w:t>The buoyant fore is the upward force exerted by the water on the ROV, which counteracts its weight. It is calculated using the Archimedes principl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6"/>
        <w:gridCol w:w="4797"/>
      </w:tblGrid>
      <w:tr w:rsidR="00A6247A" w:rsidRPr="008F72B4" w14:paraId="155C67D1" w14:textId="77777777" w:rsidTr="00786D75">
        <w:tc>
          <w:tcPr>
            <w:tcW w:w="4796" w:type="dxa"/>
          </w:tcPr>
          <w:p w14:paraId="2CA38EC9" w14:textId="77777777" w:rsidR="00A6247A" w:rsidRPr="008F72B4" w:rsidRDefault="00A6247A" w:rsidP="00786D75">
            <w:pPr>
              <w:spacing w:line="360" w:lineRule="auto"/>
            </w:pPr>
            <w:r w:rsidRPr="008F72B4">
              <w:rPr>
                <w:position w:val="-10"/>
              </w:rPr>
              <w:object w:dxaOrig="1520" w:dyaOrig="320" w14:anchorId="519A7F14">
                <v:shape id="_x0000_i1027" type="#_x0000_t75" style="width:75.85pt;height:16.1pt" o:ole="">
                  <v:imagedata r:id="rId18" o:title=""/>
                </v:shape>
                <o:OLEObject Type="Embed" ProgID="Equation.DSMT4" ShapeID="_x0000_i1027" DrawAspect="Content" ObjectID="_1783941250" r:id="rId19"/>
              </w:object>
            </w:r>
          </w:p>
        </w:tc>
        <w:tc>
          <w:tcPr>
            <w:tcW w:w="4797" w:type="dxa"/>
          </w:tcPr>
          <w:p w14:paraId="19A9778F" w14:textId="77777777" w:rsidR="00A6247A" w:rsidRPr="008F72B4" w:rsidRDefault="00A6247A" w:rsidP="00786D75">
            <w:pPr>
              <w:spacing w:line="360" w:lineRule="auto"/>
              <w:rPr>
                <w:b/>
                <w:bCs/>
              </w:rPr>
            </w:pPr>
            <w:r w:rsidRPr="008F72B4">
              <w:rPr>
                <w:b/>
                <w:bCs/>
              </w:rPr>
              <w:t xml:space="preserve">                                                                          2</w:t>
            </w:r>
          </w:p>
        </w:tc>
      </w:tr>
    </w:tbl>
    <w:p w14:paraId="15077F9D" w14:textId="77777777" w:rsidR="00A6247A" w:rsidRDefault="00A6247A" w:rsidP="00A6247A">
      <w:r w:rsidRPr="008F72B4">
        <w:t xml:space="preserve">where p is the pressure, g is the gravity and V is the volume of the ROV. </w:t>
      </w:r>
    </w:p>
    <w:p w14:paraId="06B3F6F0" w14:textId="621FD406" w:rsidR="00756E0F" w:rsidRDefault="00756E0F" w:rsidP="00A6247A">
      <w:pPr>
        <w:rPr>
          <w:color w:val="000000"/>
          <w:lang w:val="en-KE"/>
        </w:rPr>
      </w:pPr>
      <w:r w:rsidRPr="008F72B4">
        <w:rPr>
          <w:color w:val="000000"/>
          <w:lang w:val="en-KE"/>
        </w:rPr>
        <w:t xml:space="preserve">The ballast weights and syntactic foam </w:t>
      </w:r>
      <w:r w:rsidR="00A93704">
        <w:rPr>
          <w:color w:val="000000"/>
          <w:lang w:val="en-KE"/>
        </w:rPr>
        <w:t xml:space="preserve">are either </w:t>
      </w:r>
      <w:r w:rsidRPr="008F72B4">
        <w:rPr>
          <w:color w:val="000000"/>
          <w:lang w:val="en-KE"/>
        </w:rPr>
        <w:t xml:space="preserve">added or subtracted to fine tune the ROV’s buoyancy and achieve a neutral buoyancy. </w:t>
      </w:r>
    </w:p>
    <w:p w14:paraId="74F65D52" w14:textId="5FA66475" w:rsidR="007276D6" w:rsidRDefault="00756E0F" w:rsidP="006F4847">
      <w:pPr>
        <w:spacing w:before="240"/>
        <w:rPr>
          <w:b/>
          <w:color w:val="000000"/>
        </w:rPr>
      </w:pPr>
      <w:r>
        <w:rPr>
          <w:b/>
          <w:color w:val="000000"/>
        </w:rPr>
        <w:t xml:space="preserve">Calculation of </w:t>
      </w:r>
      <w:r w:rsidRPr="008F72B4">
        <w:rPr>
          <w:b/>
          <w:color w:val="000000"/>
        </w:rPr>
        <w:t xml:space="preserve">Drag force. </w:t>
      </w:r>
    </w:p>
    <w:p w14:paraId="28A19305" w14:textId="77777777" w:rsidR="00756E0F" w:rsidRPr="008F72B4" w:rsidRDefault="00756E0F" w:rsidP="00756E0F">
      <w:pPr>
        <w:pStyle w:val="NormalWeb"/>
        <w:spacing w:before="0" w:beforeAutospacing="0" w:after="160" w:afterAutospacing="0" w:line="360" w:lineRule="auto"/>
      </w:pPr>
      <w:r w:rsidRPr="008F72B4">
        <w:t>The thrust required to achieve a speed of 2m/s depends on the hydrodynamic drag force acting on the ROV. The drag force on an ROV moving through water can be calculated using the drag equation (Cap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6"/>
        <w:gridCol w:w="4797"/>
      </w:tblGrid>
      <w:tr w:rsidR="00756E0F" w:rsidRPr="008F72B4" w14:paraId="57A52A57" w14:textId="77777777" w:rsidTr="00786D75">
        <w:tc>
          <w:tcPr>
            <w:tcW w:w="4796" w:type="dxa"/>
          </w:tcPr>
          <w:p w14:paraId="5991E00F" w14:textId="67492D06" w:rsidR="00756E0F" w:rsidRPr="008F72B4" w:rsidRDefault="009F39B9" w:rsidP="00786D75">
            <w:pPr>
              <w:pStyle w:val="NormalWeb"/>
              <w:spacing w:before="0" w:beforeAutospacing="0" w:after="160" w:afterAutospacing="0" w:line="360" w:lineRule="auto"/>
            </w:pPr>
            <w:r w:rsidRPr="008F72B4">
              <w:rPr>
                <w:position w:val="-24"/>
              </w:rPr>
              <w:object w:dxaOrig="2700" w:dyaOrig="620" w14:anchorId="4BE73DC1">
                <v:shape id="_x0000_i1028" type="#_x0000_t75" style="width:135.55pt;height:31.4pt" o:ole="">
                  <v:imagedata r:id="rId20" o:title=""/>
                </v:shape>
                <o:OLEObject Type="Embed" ProgID="Equation.DSMT4" ShapeID="_x0000_i1028" DrawAspect="Content" ObjectID="_1783941251" r:id="rId21"/>
              </w:object>
            </w:r>
          </w:p>
        </w:tc>
        <w:tc>
          <w:tcPr>
            <w:tcW w:w="4797" w:type="dxa"/>
          </w:tcPr>
          <w:p w14:paraId="4C4D96F6" w14:textId="77777777" w:rsidR="00756E0F" w:rsidRPr="008F72B4" w:rsidRDefault="00756E0F" w:rsidP="00786D75">
            <w:pPr>
              <w:pStyle w:val="NormalWeb"/>
              <w:spacing w:before="0" w:beforeAutospacing="0" w:after="160" w:afterAutospacing="0" w:line="360" w:lineRule="auto"/>
              <w:rPr>
                <w:b/>
                <w:bCs/>
              </w:rPr>
            </w:pPr>
            <w:r w:rsidRPr="008F72B4">
              <w:rPr>
                <w:b/>
                <w:bCs/>
              </w:rPr>
              <w:t xml:space="preserve">                                                                        13</w:t>
            </w:r>
          </w:p>
        </w:tc>
      </w:tr>
    </w:tbl>
    <w:p w14:paraId="765636AD" w14:textId="77777777" w:rsidR="00756E0F" w:rsidRPr="008F72B4" w:rsidRDefault="00756E0F" w:rsidP="00756E0F">
      <w:pPr>
        <w:pStyle w:val="NormalWeb"/>
        <w:spacing w:before="0" w:beforeAutospacing="0" w:after="160" w:afterAutospacing="0" w:line="360" w:lineRule="auto"/>
      </w:pPr>
      <w:r w:rsidRPr="008F72B4">
        <w:t>Where:</w:t>
      </w:r>
    </w:p>
    <w:p w14:paraId="647C7A57" w14:textId="7A15C4C4" w:rsidR="00756E0F" w:rsidRPr="008F72B4" w:rsidRDefault="00756E0F" w:rsidP="00756E0F">
      <w:pPr>
        <w:spacing w:after="0"/>
        <w:jc w:val="left"/>
        <w:rPr>
          <w:lang w:val="en-KE"/>
        </w:rPr>
      </w:pPr>
      <w:r w:rsidRPr="008F72B4">
        <w:rPr>
          <w:lang w:val="en-KE"/>
        </w:rPr>
        <w:t xml:space="preserve"> ρ is the density of sea water= 1025kg/m</w:t>
      </w:r>
      <w:r w:rsidRPr="008F72B4">
        <w:rPr>
          <w:vertAlign w:val="superscript"/>
          <w:lang w:val="en-KE"/>
        </w:rPr>
        <w:t>3 and</w:t>
      </w:r>
      <w:r w:rsidRPr="008F72B4">
        <w:rPr>
          <w:lang w:val="en-KE"/>
        </w:rPr>
        <w:t xml:space="preserve"> gravitational acceleration = 9.8m/s</w:t>
      </w:r>
      <w:r w:rsidRPr="008F72B4">
        <w:rPr>
          <w:vertAlign w:val="superscript"/>
          <w:lang w:val="en-KE"/>
        </w:rPr>
        <w:t xml:space="preserve">2 </w:t>
      </w:r>
    </w:p>
    <w:p w14:paraId="33DAB6B3" w14:textId="77777777" w:rsidR="00A93704" w:rsidRDefault="00756E0F" w:rsidP="00756E0F">
      <w:pPr>
        <w:spacing w:after="0"/>
        <w:jc w:val="left"/>
        <w:rPr>
          <w:lang w:val="en-KE"/>
        </w:rPr>
      </w:pPr>
      <w:r w:rsidRPr="008F72B4">
        <w:rPr>
          <w:lang w:val="en-KE"/>
        </w:rPr>
        <w:t xml:space="preserve"> v is the desired velocity (2 m/s)</w:t>
      </w:r>
    </w:p>
    <w:p w14:paraId="1EA31577" w14:textId="4B5FC378" w:rsidR="00756E0F" w:rsidRPr="008F72B4" w:rsidRDefault="00756E0F" w:rsidP="00756E0F">
      <w:pPr>
        <w:spacing w:after="0"/>
        <w:jc w:val="left"/>
        <w:rPr>
          <w:lang w:val="en-KE"/>
        </w:rPr>
      </w:pPr>
      <w:r w:rsidRPr="008F72B4">
        <w:rPr>
          <w:lang w:val="en-KE"/>
        </w:rPr>
        <w:t xml:space="preserve"> C</w:t>
      </w:r>
      <w:r w:rsidRPr="008F72B4">
        <w:rPr>
          <w:vertAlign w:val="subscript"/>
          <w:lang w:val="en-KE"/>
        </w:rPr>
        <w:t>d​</w:t>
      </w:r>
      <w:r w:rsidRPr="008F72B4">
        <w:rPr>
          <w:lang w:val="en-KE"/>
        </w:rPr>
        <w:t xml:space="preserve"> is the drag coefficient </w:t>
      </w:r>
    </w:p>
    <w:p w14:paraId="717B3DA2" w14:textId="77777777" w:rsidR="00756E0F" w:rsidRPr="008F72B4" w:rsidRDefault="00756E0F" w:rsidP="00756E0F">
      <w:pPr>
        <w:pStyle w:val="NormalWeb"/>
        <w:spacing w:before="0" w:beforeAutospacing="0" w:after="160" w:afterAutospacing="0" w:line="360" w:lineRule="auto"/>
      </w:pPr>
      <w:r w:rsidRPr="008F72B4">
        <w:t>A is the characteristic cross-sectional area of the ROV</w:t>
      </w:r>
    </w:p>
    <w:p w14:paraId="7592A3FC" w14:textId="261122D1" w:rsidR="00756E0F" w:rsidRDefault="00756E0F" w:rsidP="00756E0F">
      <w:pPr>
        <w:pStyle w:val="NormalWeb"/>
        <w:spacing w:before="0" w:beforeAutospacing="0" w:after="0" w:afterAutospacing="0" w:line="360" w:lineRule="auto"/>
      </w:pPr>
      <w:r w:rsidRPr="008F72B4">
        <w:rPr>
          <w:color w:val="000000"/>
        </w:rPr>
        <w:t>T</w:t>
      </w:r>
      <w:r w:rsidRPr="008F72B4">
        <w:t xml:space="preserve">he Reynolds number is used to predict the flow patterns in fluid dynamics. It is a relation between density ρ, characteristic length L, velocity, U and fluid viscosity μ. </w:t>
      </w:r>
      <w:r w:rsidRPr="008F72B4">
        <w:rPr>
          <w:color w:val="000000"/>
        </w:rPr>
        <w:t>The Reynolds number for the ROV in the water with ρ = 1025 kg/m³ and μ = 1.31 Cp =1.31 x 10³ kg/ms and moving at 2 m/s is calculated using equation (</w:t>
      </w:r>
      <w:r w:rsidR="00A93704">
        <w:rPr>
          <w:color w:val="000000"/>
        </w:rPr>
        <w:t>reference</w:t>
      </w:r>
      <w:r w:rsidRPr="008F72B4">
        <w:rPr>
          <w:color w:val="000000"/>
        </w:rPr>
        <w:t>) and the actual value calculated in equation (</w:t>
      </w:r>
      <w:r w:rsidR="00A93704">
        <w:rPr>
          <w:color w:val="000000"/>
        </w:rPr>
        <w:t>reference</w:t>
      </w:r>
      <w:r w:rsidRPr="008F72B4">
        <w:rPr>
          <w:color w:val="000000"/>
        </w:rPr>
        <w:t>)</w:t>
      </w:r>
    </w:p>
    <w:p w14:paraId="62231B02" w14:textId="7D62384D" w:rsidR="00756E0F" w:rsidRPr="008F72B4" w:rsidRDefault="00A93704" w:rsidP="00756E0F">
      <w:pPr>
        <w:pStyle w:val="NormalWeb"/>
        <w:spacing w:before="0" w:beforeAutospacing="0" w:after="0" w:afterAutospacing="0" w:line="360" w:lineRule="auto"/>
      </w:pPr>
      <w:r>
        <w:t>T</w:t>
      </w:r>
      <w:r w:rsidR="00756E0F" w:rsidRPr="008F72B4">
        <w:t xml:space="preserve">he total drag of the ROV system is the vehicle drag and the tether drag. The coefficient of drag for tether cables used in Remotely Operated Vehicle (ROV) applications vary depending on the cable's surface characteristics, diameter, and flow conditions. The tether drag coefficient in a turbulent flow regime is approximated to be 1.2(Reference).  </w:t>
      </w:r>
    </w:p>
    <w:p w14:paraId="77D00FDD" w14:textId="77777777" w:rsidR="00756E0F" w:rsidRPr="008F72B4" w:rsidRDefault="00756E0F" w:rsidP="00756E0F">
      <w:pPr>
        <w:pStyle w:val="NormalWeb"/>
        <w:spacing w:before="0" w:beforeAutospacing="0" w:after="0" w:afterAutospacing="0" w:line="36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6"/>
        <w:gridCol w:w="4797"/>
      </w:tblGrid>
      <w:tr w:rsidR="00756E0F" w:rsidRPr="008F72B4" w14:paraId="5D3E2679" w14:textId="77777777" w:rsidTr="00786D75">
        <w:tc>
          <w:tcPr>
            <w:tcW w:w="4796" w:type="dxa"/>
          </w:tcPr>
          <w:p w14:paraId="03FD7FF5" w14:textId="5BDCDA59" w:rsidR="00756E0F" w:rsidRPr="008F72B4" w:rsidRDefault="009F39B9" w:rsidP="00786D75">
            <w:pPr>
              <w:pStyle w:val="NormalWeb"/>
              <w:spacing w:before="0" w:beforeAutospacing="0" w:after="0" w:afterAutospacing="0" w:line="360" w:lineRule="auto"/>
            </w:pPr>
            <w:r w:rsidRPr="008F72B4">
              <w:rPr>
                <w:position w:val="-24"/>
              </w:rPr>
              <w:object w:dxaOrig="2760" w:dyaOrig="620" w14:anchorId="1C90F8BF">
                <v:shape id="_x0000_i1029" type="#_x0000_t75" style="width:138.65pt;height:31.4pt" o:ole="">
                  <v:imagedata r:id="rId22" o:title=""/>
                </v:shape>
                <o:OLEObject Type="Embed" ProgID="Equation.DSMT4" ShapeID="_x0000_i1029" DrawAspect="Content" ObjectID="_1783941252" r:id="rId23"/>
              </w:object>
            </w:r>
          </w:p>
        </w:tc>
        <w:tc>
          <w:tcPr>
            <w:tcW w:w="4797" w:type="dxa"/>
          </w:tcPr>
          <w:p w14:paraId="2F22986C" w14:textId="77777777" w:rsidR="00756E0F" w:rsidRPr="008F72B4" w:rsidRDefault="00756E0F" w:rsidP="00786D75">
            <w:pPr>
              <w:pStyle w:val="NormalWeb"/>
              <w:spacing w:before="0" w:beforeAutospacing="0" w:after="0" w:afterAutospacing="0" w:line="360" w:lineRule="auto"/>
              <w:rPr>
                <w:b/>
                <w:bCs/>
              </w:rPr>
            </w:pPr>
            <w:r w:rsidRPr="008F72B4">
              <w:rPr>
                <w:b/>
                <w:bCs/>
              </w:rPr>
              <w:t xml:space="preserve">                                                                        16</w:t>
            </w:r>
          </w:p>
        </w:tc>
      </w:tr>
    </w:tbl>
    <w:p w14:paraId="3456D57C" w14:textId="77777777" w:rsidR="00756E0F" w:rsidRPr="008F72B4" w:rsidRDefault="00756E0F" w:rsidP="00756E0F">
      <w:pPr>
        <w:pStyle w:val="NormalWeb"/>
        <w:spacing w:before="0" w:beforeAutospacing="0" w:after="0" w:afterAutospacing="0" w:line="360" w:lineRule="auto"/>
      </w:pPr>
    </w:p>
    <w:p w14:paraId="31663D65" w14:textId="2B1E3780" w:rsidR="00756E0F" w:rsidRPr="008F72B4" w:rsidRDefault="009F39B9" w:rsidP="00756E0F">
      <w:pPr>
        <w:pStyle w:val="NormalWeb"/>
        <w:spacing w:before="0" w:beforeAutospacing="0" w:after="0" w:afterAutospacing="0" w:line="360" w:lineRule="auto"/>
      </w:pPr>
      <w:r>
        <w:t>T</w:t>
      </w:r>
      <w:r w:rsidR="00756E0F" w:rsidRPr="008F72B4">
        <w:t>he total hydrodynamic drag force on the ROV system is thus the summation of the tether drag and the vehicle drag, and it is given by equation (Caption)</w:t>
      </w:r>
    </w:p>
    <w:p w14:paraId="3A4E1C8A" w14:textId="77777777" w:rsidR="00756E0F" w:rsidRPr="008F72B4" w:rsidRDefault="00756E0F" w:rsidP="00756E0F">
      <w:pPr>
        <w:pStyle w:val="NormalWeb"/>
        <w:spacing w:before="0" w:beforeAutospacing="0" w:after="0" w:afterAutospacing="0" w:line="36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6"/>
        <w:gridCol w:w="4797"/>
      </w:tblGrid>
      <w:tr w:rsidR="00756E0F" w:rsidRPr="008F72B4" w14:paraId="4A589EED" w14:textId="77777777" w:rsidTr="00786D75">
        <w:tc>
          <w:tcPr>
            <w:tcW w:w="4796" w:type="dxa"/>
          </w:tcPr>
          <w:p w14:paraId="61A9B398" w14:textId="31B72561" w:rsidR="00756E0F" w:rsidRPr="008F72B4" w:rsidRDefault="009F39B9" w:rsidP="00786D75">
            <w:pPr>
              <w:pStyle w:val="NormalWeb"/>
              <w:spacing w:before="0" w:beforeAutospacing="0" w:after="0" w:afterAutospacing="0" w:line="360" w:lineRule="auto"/>
            </w:pPr>
            <w:r w:rsidRPr="009F39B9">
              <w:rPr>
                <w:position w:val="-14"/>
              </w:rPr>
              <w:object w:dxaOrig="2580" w:dyaOrig="380" w14:anchorId="19ABE1EC">
                <v:shape id="_x0000_i1030" type="#_x0000_t75" style="width:129.45pt;height:18.4pt" o:ole="">
                  <v:imagedata r:id="rId24" o:title=""/>
                </v:shape>
                <o:OLEObject Type="Embed" ProgID="Equation.DSMT4" ShapeID="_x0000_i1030" DrawAspect="Content" ObjectID="_1783941253" r:id="rId25"/>
              </w:object>
            </w:r>
          </w:p>
        </w:tc>
        <w:tc>
          <w:tcPr>
            <w:tcW w:w="4797" w:type="dxa"/>
          </w:tcPr>
          <w:p w14:paraId="465BC9C7" w14:textId="77777777" w:rsidR="00756E0F" w:rsidRPr="008F72B4" w:rsidRDefault="00756E0F" w:rsidP="00786D75">
            <w:pPr>
              <w:pStyle w:val="NormalWeb"/>
              <w:spacing w:before="0" w:beforeAutospacing="0" w:after="0" w:afterAutospacing="0" w:line="360" w:lineRule="auto"/>
              <w:rPr>
                <w:b/>
                <w:bCs/>
              </w:rPr>
            </w:pPr>
            <w:r w:rsidRPr="008F72B4">
              <w:t xml:space="preserve">                                                                        </w:t>
            </w:r>
            <w:r w:rsidRPr="008F72B4">
              <w:rPr>
                <w:b/>
                <w:bCs/>
              </w:rPr>
              <w:t>18</w:t>
            </w:r>
          </w:p>
        </w:tc>
      </w:tr>
    </w:tbl>
    <w:p w14:paraId="1C952ACB" w14:textId="77777777" w:rsidR="00756E0F" w:rsidRPr="008F72B4" w:rsidRDefault="00756E0F" w:rsidP="00756E0F">
      <w:pPr>
        <w:pStyle w:val="NormalWeb"/>
        <w:spacing w:line="360" w:lineRule="auto"/>
        <w:rPr>
          <w:b/>
          <w:bCs/>
          <w:color w:val="000000"/>
        </w:rPr>
      </w:pPr>
      <w:r w:rsidRPr="008F72B4">
        <w:rPr>
          <w:b/>
          <w:bCs/>
          <w:color w:val="000000"/>
        </w:rPr>
        <w:t>Power of motor analysis</w:t>
      </w:r>
    </w:p>
    <w:p w14:paraId="21976738" w14:textId="0CC8DF4D" w:rsidR="00756E0F" w:rsidRPr="008F72B4" w:rsidRDefault="00756E0F" w:rsidP="00756E0F">
      <w:pPr>
        <w:pStyle w:val="NormalWeb"/>
        <w:spacing w:line="360" w:lineRule="auto"/>
        <w:rPr>
          <w:color w:val="000000"/>
        </w:rPr>
      </w:pPr>
      <w:r w:rsidRPr="008F72B4">
        <w:rPr>
          <w:color w:val="000000"/>
        </w:rPr>
        <w:t xml:space="preserve">To calculate the power of a motor needed to achieve a speed of 2m/s and overcome a drag force of the fundamental relationship between power, force and velocity is applied in equation: </w:t>
      </w:r>
    </w:p>
    <w:tbl>
      <w:tblPr>
        <w:tblStyle w:val="TableGrid"/>
        <w:tblW w:w="0" w:type="auto"/>
        <w:tblLook w:val="04A0" w:firstRow="1" w:lastRow="0" w:firstColumn="1" w:lastColumn="0" w:noHBand="0" w:noVBand="1"/>
      </w:tblPr>
      <w:tblGrid>
        <w:gridCol w:w="4796"/>
        <w:gridCol w:w="4797"/>
      </w:tblGrid>
      <w:tr w:rsidR="00756E0F" w:rsidRPr="008F72B4" w14:paraId="17EAB9F0" w14:textId="77777777" w:rsidTr="009F39B9">
        <w:tc>
          <w:tcPr>
            <w:tcW w:w="4796" w:type="dxa"/>
          </w:tcPr>
          <w:p w14:paraId="485F8F08" w14:textId="3D9220CB" w:rsidR="00756E0F" w:rsidRPr="008F72B4" w:rsidRDefault="009F39B9" w:rsidP="00786D75">
            <w:pPr>
              <w:pStyle w:val="NormalWeb"/>
              <w:spacing w:line="360" w:lineRule="auto"/>
              <w:rPr>
                <w:color w:val="000000"/>
              </w:rPr>
            </w:pPr>
            <w:r w:rsidRPr="008F72B4">
              <w:rPr>
                <w:position w:val="-30"/>
              </w:rPr>
              <w:object w:dxaOrig="1460" w:dyaOrig="720" w14:anchorId="7206E7D6">
                <v:shape id="_x0000_i1031" type="#_x0000_t75" style="width:120.25pt;height:36.75pt" o:ole="">
                  <v:imagedata r:id="rId26" o:title=""/>
                </v:shape>
                <o:OLEObject Type="Embed" ProgID="Equation.DSMT4" ShapeID="_x0000_i1031" DrawAspect="Content" ObjectID="_1783941254" r:id="rId27"/>
              </w:object>
            </w:r>
          </w:p>
        </w:tc>
        <w:tc>
          <w:tcPr>
            <w:tcW w:w="4797" w:type="dxa"/>
          </w:tcPr>
          <w:p w14:paraId="14FF0EE2" w14:textId="112B3EA7" w:rsidR="00756E0F" w:rsidRPr="008F72B4" w:rsidRDefault="00756E0F" w:rsidP="00786D75">
            <w:pPr>
              <w:pStyle w:val="NormalWeb"/>
              <w:spacing w:line="360" w:lineRule="auto"/>
              <w:rPr>
                <w:b/>
                <w:bCs/>
                <w:color w:val="000000"/>
              </w:rPr>
            </w:pPr>
            <w:r w:rsidRPr="008F72B4">
              <w:rPr>
                <w:b/>
                <w:bCs/>
                <w:color w:val="000000"/>
              </w:rPr>
              <w:t xml:space="preserve">                                                                       19</w:t>
            </w:r>
          </w:p>
        </w:tc>
      </w:tr>
    </w:tbl>
    <w:p w14:paraId="4F473998" w14:textId="77777777" w:rsidR="009F39B9" w:rsidRDefault="009F39B9" w:rsidP="00756E0F">
      <w:pPr>
        <w:pStyle w:val="NormalWeb"/>
        <w:spacing w:before="0" w:beforeAutospacing="0" w:after="0" w:afterAutospacing="0" w:line="360" w:lineRule="auto"/>
        <w:jc w:val="both"/>
        <w:rPr>
          <w:color w:val="000000"/>
        </w:rPr>
      </w:pPr>
    </w:p>
    <w:p w14:paraId="1DDE587E" w14:textId="77777777" w:rsidR="009F39B9" w:rsidRDefault="009F39B9" w:rsidP="00756E0F">
      <w:pPr>
        <w:pStyle w:val="NormalWeb"/>
        <w:spacing w:before="0" w:beforeAutospacing="0" w:after="0" w:afterAutospacing="0" w:line="360" w:lineRule="auto"/>
        <w:jc w:val="both"/>
        <w:rPr>
          <w:color w:val="000000"/>
        </w:rPr>
      </w:pPr>
    </w:p>
    <w:p w14:paraId="74A58B8A" w14:textId="77777777" w:rsidR="00756E0F" w:rsidRPr="008F72B4" w:rsidRDefault="00756E0F" w:rsidP="00756E0F">
      <w:pPr>
        <w:pStyle w:val="NormalWeb"/>
        <w:spacing w:before="0" w:beforeAutospacing="0" w:after="0" w:afterAutospacing="0" w:line="360" w:lineRule="auto"/>
        <w:jc w:val="both"/>
        <w:rPr>
          <w:color w:val="000000"/>
        </w:rPr>
      </w:pPr>
    </w:p>
    <w:p w14:paraId="0DE716B6" w14:textId="784156B4" w:rsidR="00756E0F" w:rsidRPr="008F72B4" w:rsidRDefault="00756E0F" w:rsidP="00756E0F">
      <w:pPr>
        <w:pStyle w:val="NormalWeb"/>
        <w:spacing w:before="0" w:beforeAutospacing="0" w:after="0" w:afterAutospacing="0" w:line="360" w:lineRule="auto"/>
        <w:jc w:val="both"/>
        <w:rPr>
          <w:color w:val="000000"/>
        </w:rPr>
      </w:pPr>
      <w:r w:rsidRPr="008F72B4">
        <w:rPr>
          <w:color w:val="000000"/>
        </w:rPr>
        <w:lastRenderedPageBreak/>
        <w:t>The thrust force, F</w:t>
      </w:r>
      <w:r w:rsidRPr="008F72B4">
        <w:rPr>
          <w:color w:val="000000"/>
          <w:sz w:val="14"/>
          <w:szCs w:val="14"/>
          <w:vertAlign w:val="subscript"/>
        </w:rPr>
        <w:t>T,</w:t>
      </w:r>
      <w:r w:rsidRPr="008F72B4">
        <w:rPr>
          <w:color w:val="000000"/>
        </w:rPr>
        <w:t xml:space="preserve"> to achieve a desired speed </w:t>
      </w:r>
      <w:r w:rsidR="00A93704">
        <w:rPr>
          <w:color w:val="000000"/>
        </w:rPr>
        <w:t xml:space="preserve">is </w:t>
      </w:r>
      <w:r w:rsidR="00A93704" w:rsidRPr="008F72B4">
        <w:rPr>
          <w:color w:val="000000"/>
        </w:rPr>
        <w:t>given</w:t>
      </w:r>
      <w:r w:rsidRPr="008F72B4">
        <w:rPr>
          <w:color w:val="000000"/>
        </w:rPr>
        <w:t xml:space="preserve"> by:</w:t>
      </w:r>
    </w:p>
    <w:p w14:paraId="755EF50B" w14:textId="77777777" w:rsidR="00756E0F" w:rsidRPr="008F72B4" w:rsidRDefault="00756E0F" w:rsidP="00756E0F">
      <w:pPr>
        <w:pStyle w:val="NormalWeb"/>
        <w:spacing w:before="0" w:beforeAutospacing="0" w:after="0" w:afterAutospacing="0" w:line="360" w:lineRule="auto"/>
        <w:jc w:val="both"/>
        <w:rPr>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6"/>
        <w:gridCol w:w="4797"/>
      </w:tblGrid>
      <w:tr w:rsidR="00756E0F" w:rsidRPr="008F72B4" w14:paraId="149C2AAE" w14:textId="77777777" w:rsidTr="00786D75">
        <w:tc>
          <w:tcPr>
            <w:tcW w:w="4796" w:type="dxa"/>
          </w:tcPr>
          <w:p w14:paraId="56EB9849" w14:textId="77777777" w:rsidR="00756E0F" w:rsidRPr="008F72B4" w:rsidRDefault="00756E0F" w:rsidP="00786D75">
            <w:pPr>
              <w:pStyle w:val="NormalWeb"/>
              <w:spacing w:before="0" w:beforeAutospacing="0" w:after="0" w:afterAutospacing="0" w:line="360" w:lineRule="auto"/>
              <w:jc w:val="both"/>
              <w:rPr>
                <w:color w:val="000000"/>
              </w:rPr>
            </w:pPr>
            <w:r w:rsidRPr="008F72B4">
              <w:rPr>
                <w:position w:val="-28"/>
              </w:rPr>
              <w:object w:dxaOrig="1380" w:dyaOrig="660" w14:anchorId="1F7F0611">
                <v:shape id="_x0000_i1032" type="#_x0000_t75" style="width:68.15pt;height:32.95pt" o:ole="">
                  <v:imagedata r:id="rId28" o:title=""/>
                </v:shape>
                <o:OLEObject Type="Embed" ProgID="Equation.DSMT4" ShapeID="_x0000_i1032" DrawAspect="Content" ObjectID="_1783941255" r:id="rId29"/>
              </w:object>
            </w:r>
          </w:p>
        </w:tc>
        <w:tc>
          <w:tcPr>
            <w:tcW w:w="4797" w:type="dxa"/>
          </w:tcPr>
          <w:p w14:paraId="273E1AF0" w14:textId="77777777" w:rsidR="00756E0F" w:rsidRPr="008F72B4" w:rsidRDefault="00756E0F" w:rsidP="00786D75">
            <w:pPr>
              <w:pStyle w:val="NormalWeb"/>
              <w:spacing w:before="0" w:beforeAutospacing="0" w:after="0" w:afterAutospacing="0" w:line="360" w:lineRule="auto"/>
              <w:jc w:val="both"/>
              <w:rPr>
                <w:b/>
                <w:bCs/>
                <w:color w:val="000000"/>
              </w:rPr>
            </w:pPr>
            <w:r w:rsidRPr="008F72B4">
              <w:rPr>
                <w:b/>
                <w:bCs/>
                <w:color w:val="000000"/>
              </w:rPr>
              <w:t xml:space="preserve">                                                                        21</w:t>
            </w:r>
          </w:p>
        </w:tc>
      </w:tr>
    </w:tbl>
    <w:p w14:paraId="347B30D7" w14:textId="77777777" w:rsidR="00756E0F" w:rsidRPr="008F72B4" w:rsidRDefault="00756E0F" w:rsidP="00756E0F">
      <w:pPr>
        <w:pStyle w:val="NormalWeb"/>
        <w:tabs>
          <w:tab w:val="left" w:pos="3829"/>
        </w:tabs>
        <w:spacing w:before="0" w:beforeAutospacing="0" w:after="0" w:afterAutospacing="0" w:line="360" w:lineRule="auto"/>
        <w:jc w:val="center"/>
      </w:pPr>
    </w:p>
    <w:p w14:paraId="1B0D2DD8" w14:textId="2940395A" w:rsidR="00756E0F" w:rsidRPr="008F72B4" w:rsidRDefault="00756E0F" w:rsidP="00756E0F">
      <w:pPr>
        <w:pStyle w:val="NormalWeb"/>
        <w:spacing w:before="0" w:beforeAutospacing="0" w:after="0" w:afterAutospacing="0" w:line="360" w:lineRule="auto"/>
      </w:pPr>
      <w:r w:rsidRPr="008F72B4">
        <w:t>Where</w:t>
      </w:r>
      <w:r w:rsidR="009F39B9">
        <w:t xml:space="preserve"> </w:t>
      </w:r>
      <w:r w:rsidRPr="008F72B4">
        <w:t>P</w:t>
      </w:r>
      <w:r w:rsidR="009F39B9">
        <w:t xml:space="preserve"> is </w:t>
      </w:r>
      <w:r w:rsidRPr="008F72B4">
        <w:t>Power in watts</w:t>
      </w:r>
      <w:r w:rsidR="009F39B9">
        <w:t xml:space="preserve">, </w:t>
      </w:r>
      <w:r w:rsidRPr="008F72B4">
        <w:t>F</w:t>
      </w:r>
      <w:r w:rsidR="009F39B9">
        <w:t xml:space="preserve"> is f</w:t>
      </w:r>
      <w:r w:rsidRPr="008F72B4">
        <w:t>orce in newtons</w:t>
      </w:r>
      <w:r w:rsidR="009F39B9">
        <w:t xml:space="preserve">, </w:t>
      </w:r>
      <w:r w:rsidRPr="008F72B4">
        <w:t>V</w:t>
      </w:r>
      <w:r w:rsidR="009F39B9">
        <w:t xml:space="preserve"> is </w:t>
      </w:r>
      <w:r w:rsidRPr="008F72B4">
        <w:t>velocity in m/s</w:t>
      </w:r>
      <w:r w:rsidR="009F39B9">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6"/>
        <w:gridCol w:w="4797"/>
      </w:tblGrid>
      <w:tr w:rsidR="00756E0F" w:rsidRPr="008F72B4" w14:paraId="33F34615" w14:textId="77777777" w:rsidTr="00786D75">
        <w:tc>
          <w:tcPr>
            <w:tcW w:w="4796" w:type="dxa"/>
          </w:tcPr>
          <w:p w14:paraId="63A4816C" w14:textId="77777777" w:rsidR="00756E0F" w:rsidRPr="008F72B4" w:rsidRDefault="00756E0F" w:rsidP="00786D75">
            <w:pPr>
              <w:pStyle w:val="NormalWeb"/>
              <w:spacing w:before="0" w:beforeAutospacing="0" w:after="0" w:afterAutospacing="0" w:line="360" w:lineRule="auto"/>
            </w:pPr>
            <w:r w:rsidRPr="008F72B4">
              <w:rPr>
                <w:position w:val="-14"/>
              </w:rPr>
              <w:object w:dxaOrig="1460" w:dyaOrig="380" w14:anchorId="67188627">
                <v:shape id="_x0000_i1033" type="#_x0000_t75" style="width:72.75pt;height:18.4pt" o:ole="">
                  <v:imagedata r:id="rId30" o:title=""/>
                </v:shape>
                <o:OLEObject Type="Embed" ProgID="Equation.DSMT4" ShapeID="_x0000_i1033" DrawAspect="Content" ObjectID="_1783941256" r:id="rId31"/>
              </w:object>
            </w:r>
          </w:p>
        </w:tc>
        <w:tc>
          <w:tcPr>
            <w:tcW w:w="4797" w:type="dxa"/>
          </w:tcPr>
          <w:p w14:paraId="3905F0CA" w14:textId="77777777" w:rsidR="00756E0F" w:rsidRPr="008F72B4" w:rsidRDefault="00756E0F" w:rsidP="00786D75">
            <w:pPr>
              <w:pStyle w:val="NormalWeb"/>
              <w:spacing w:before="0" w:beforeAutospacing="0" w:after="0" w:afterAutospacing="0" w:line="360" w:lineRule="auto"/>
              <w:rPr>
                <w:b/>
                <w:bCs/>
              </w:rPr>
            </w:pPr>
            <w:r w:rsidRPr="008F72B4">
              <w:rPr>
                <w:b/>
                <w:bCs/>
              </w:rPr>
              <w:t xml:space="preserve">                                                                        22</w:t>
            </w:r>
          </w:p>
        </w:tc>
      </w:tr>
    </w:tbl>
    <w:p w14:paraId="0E088566" w14:textId="77777777" w:rsidR="007276D6" w:rsidRPr="008F72B4" w:rsidRDefault="007276D6" w:rsidP="006F4847">
      <w:pPr>
        <w:jc w:val="center"/>
      </w:pPr>
      <w:bookmarkStart w:id="27" w:name="_1pxezwc" w:colFirst="0" w:colLast="0"/>
      <w:bookmarkStart w:id="28" w:name="_49x2ik5" w:colFirst="0" w:colLast="0"/>
      <w:bookmarkEnd w:id="27"/>
      <w:bookmarkEnd w:id="28"/>
    </w:p>
    <w:p w14:paraId="77F2480F" w14:textId="77777777" w:rsidR="007276D6" w:rsidRPr="008F72B4" w:rsidRDefault="00000000" w:rsidP="006F4847">
      <w:pPr>
        <w:pStyle w:val="Heading3"/>
        <w:rPr>
          <w:sz w:val="27"/>
          <w:szCs w:val="27"/>
        </w:rPr>
      </w:pPr>
      <w:bookmarkStart w:id="29" w:name="_2p2csry" w:colFirst="0" w:colLast="0"/>
      <w:bookmarkStart w:id="30" w:name="_Toc172100638"/>
      <w:bookmarkEnd w:id="29"/>
      <w:r w:rsidRPr="008F72B4">
        <w:t>3.1.3 Electrical and control design</w:t>
      </w:r>
      <w:bookmarkEnd w:id="30"/>
    </w:p>
    <w:p w14:paraId="1C2A8CC4" w14:textId="5F30134E" w:rsidR="000722B4" w:rsidRPr="008F72B4" w:rsidRDefault="000722B4" w:rsidP="000722B4">
      <w:pPr>
        <w:pStyle w:val="NormalWeb"/>
        <w:spacing w:before="0" w:beforeAutospacing="0" w:after="0" w:afterAutospacing="0" w:line="360" w:lineRule="auto"/>
      </w:pPr>
      <w:r w:rsidRPr="008F72B4">
        <w:rPr>
          <w:color w:val="000000"/>
        </w:rPr>
        <w:t xml:space="preserve">The electronic circuitry is responsible for signalling to and </w:t>
      </w:r>
      <w:r w:rsidR="00A93704" w:rsidRPr="008F72B4">
        <w:rPr>
          <w:color w:val="000000"/>
        </w:rPr>
        <w:t>from</w:t>
      </w:r>
      <w:r w:rsidRPr="008F72B4">
        <w:rPr>
          <w:color w:val="000000"/>
        </w:rPr>
        <w:t xml:space="preserve"> the control side and data acquisition during the inspection. The electronic equipment is securely sealed inside the electronic enclosure. </w:t>
      </w:r>
    </w:p>
    <w:p w14:paraId="13F222D8" w14:textId="77777777" w:rsidR="000722B4" w:rsidRPr="008F72B4" w:rsidRDefault="000722B4" w:rsidP="006F4847"/>
    <w:p w14:paraId="74B4A2B5" w14:textId="77777777" w:rsidR="007276D6" w:rsidRPr="008F72B4" w:rsidRDefault="00000000" w:rsidP="006F4847">
      <w:pPr>
        <w:spacing w:before="240"/>
        <w:rPr>
          <w:b/>
        </w:rPr>
      </w:pPr>
      <w:r w:rsidRPr="008F72B4">
        <w:rPr>
          <w:b/>
          <w:color w:val="000000"/>
        </w:rPr>
        <w:t>Electrical devices</w:t>
      </w:r>
    </w:p>
    <w:p w14:paraId="50D30053" w14:textId="77777777" w:rsidR="007276D6" w:rsidRPr="008F72B4" w:rsidRDefault="00000000" w:rsidP="006F4847">
      <w:r w:rsidRPr="008F72B4">
        <w:t> The electrical devices include microprocessors, microcontrollers, motors, relays, batteries, jumper cables, ethernet cable, camera, operator controller and sensors.</w:t>
      </w:r>
    </w:p>
    <w:p w14:paraId="49C052AF" w14:textId="77777777" w:rsidR="007276D6" w:rsidRPr="008F72B4" w:rsidRDefault="00000000" w:rsidP="006F4847">
      <w:pPr>
        <w:spacing w:before="240"/>
        <w:rPr>
          <w:b/>
        </w:rPr>
      </w:pPr>
      <w:r w:rsidRPr="008F72B4">
        <w:rPr>
          <w:b/>
          <w:color w:val="000000"/>
        </w:rPr>
        <w:t>Power system</w:t>
      </w:r>
    </w:p>
    <w:p w14:paraId="7230D7F1" w14:textId="0C50ECFF" w:rsidR="007276D6" w:rsidRPr="008F72B4" w:rsidRDefault="00000000" w:rsidP="006F4847">
      <w:pPr>
        <w:spacing w:after="0"/>
        <w:jc w:val="left"/>
      </w:pPr>
      <w:r w:rsidRPr="008F72B4">
        <w:rPr>
          <w:color w:val="000000"/>
        </w:rPr>
        <w:t xml:space="preserve">The power system describes how the ROV components </w:t>
      </w:r>
      <w:r w:rsidR="00A93704">
        <w:rPr>
          <w:color w:val="000000"/>
        </w:rPr>
        <w:t>are</w:t>
      </w:r>
      <w:r w:rsidRPr="008F72B4">
        <w:rPr>
          <w:color w:val="000000"/>
        </w:rPr>
        <w:t xml:space="preserve"> powered. </w:t>
      </w:r>
      <w:r w:rsidR="00A93704">
        <w:rPr>
          <w:color w:val="000000"/>
        </w:rPr>
        <w:t>This</w:t>
      </w:r>
      <w:r w:rsidRPr="008F72B4">
        <w:rPr>
          <w:color w:val="000000"/>
        </w:rPr>
        <w:t xml:space="preserve"> project is proposing batteries as </w:t>
      </w:r>
      <w:r w:rsidR="00A93704">
        <w:rPr>
          <w:color w:val="000000"/>
        </w:rPr>
        <w:t xml:space="preserve">the </w:t>
      </w:r>
      <w:r w:rsidRPr="008F72B4">
        <w:rPr>
          <w:color w:val="000000"/>
        </w:rPr>
        <w:t>power source. The batterie</w:t>
      </w:r>
      <w:r w:rsidR="00A93704">
        <w:rPr>
          <w:color w:val="000000"/>
        </w:rPr>
        <w:t xml:space="preserve">s </w:t>
      </w:r>
      <w:r w:rsidRPr="008F72B4">
        <w:rPr>
          <w:color w:val="000000"/>
        </w:rPr>
        <w:t>are</w:t>
      </w:r>
      <w:r w:rsidR="00A93704">
        <w:rPr>
          <w:color w:val="000000"/>
        </w:rPr>
        <w:t xml:space="preserve"> </w:t>
      </w:r>
      <w:r w:rsidRPr="008F72B4">
        <w:rPr>
          <w:color w:val="000000"/>
        </w:rPr>
        <w:t xml:space="preserve">meant to be reusable hence rechargeable li-on batteries </w:t>
      </w:r>
      <w:r w:rsidR="00A93704">
        <w:rPr>
          <w:color w:val="000000"/>
        </w:rPr>
        <w:t xml:space="preserve">are </w:t>
      </w:r>
      <w:r w:rsidR="00A93704" w:rsidRPr="008F72B4">
        <w:rPr>
          <w:color w:val="000000"/>
        </w:rPr>
        <w:t>used</w:t>
      </w:r>
      <w:r w:rsidRPr="008F72B4">
        <w:rPr>
          <w:color w:val="000000"/>
        </w:rPr>
        <w:t xml:space="preserve">. </w:t>
      </w:r>
      <w:r w:rsidR="00A93704">
        <w:rPr>
          <w:color w:val="000000"/>
        </w:rPr>
        <w:t>D</w:t>
      </w:r>
      <w:r w:rsidRPr="008F72B4">
        <w:rPr>
          <w:color w:val="000000"/>
        </w:rPr>
        <w:t xml:space="preserve">ue to the presence of motors that </w:t>
      </w:r>
      <w:r w:rsidR="00A93704">
        <w:rPr>
          <w:color w:val="000000"/>
        </w:rPr>
        <w:t xml:space="preserve">are </w:t>
      </w:r>
      <w:r w:rsidRPr="008F72B4">
        <w:rPr>
          <w:color w:val="000000"/>
        </w:rPr>
        <w:t>used to power the thrusters more power</w:t>
      </w:r>
      <w:r w:rsidR="00A93704">
        <w:rPr>
          <w:color w:val="000000"/>
        </w:rPr>
        <w:t xml:space="preserve"> is </w:t>
      </w:r>
      <w:r w:rsidRPr="008F72B4">
        <w:rPr>
          <w:color w:val="000000"/>
        </w:rPr>
        <w:t xml:space="preserve">drawn from the batteries. A proposed solution is to allocate a second power source coupled with relays and sensors to provide power to the motors when needed. </w:t>
      </w:r>
    </w:p>
    <w:p w14:paraId="56D9269F" w14:textId="77777777" w:rsidR="007276D6" w:rsidRPr="008F72B4" w:rsidRDefault="00000000" w:rsidP="006F4847">
      <w:pPr>
        <w:spacing w:before="240"/>
        <w:rPr>
          <w:b/>
        </w:rPr>
      </w:pPr>
      <w:r w:rsidRPr="008F72B4">
        <w:rPr>
          <w:b/>
          <w:color w:val="000000"/>
        </w:rPr>
        <w:t>Control system</w:t>
      </w:r>
    </w:p>
    <w:p w14:paraId="63AB7528" w14:textId="77777777" w:rsidR="007276D6" w:rsidRPr="008F72B4" w:rsidRDefault="00000000" w:rsidP="006F4847">
      <w:pPr>
        <w:spacing w:after="0"/>
        <w:jc w:val="left"/>
      </w:pPr>
      <w:r w:rsidRPr="008F72B4">
        <w:rPr>
          <w:color w:val="000000"/>
          <w:highlight w:val="white"/>
        </w:rPr>
        <w:t>The control system manages the input from the operator controller at the surface and converts it into control motion of the ROV underwater. Measurable parameters such as voltage, battery life, depth, and position of the ROV are recorded by sensors and displayed to the operator.</w:t>
      </w:r>
    </w:p>
    <w:p w14:paraId="43BA5FBD" w14:textId="77777777" w:rsidR="007276D6" w:rsidRPr="008F72B4" w:rsidRDefault="00000000" w:rsidP="006F4847">
      <w:pPr>
        <w:spacing w:before="220"/>
        <w:rPr>
          <w:b/>
          <w:sz w:val="20"/>
          <w:szCs w:val="20"/>
        </w:rPr>
      </w:pPr>
      <w:r w:rsidRPr="008F72B4">
        <w:rPr>
          <w:b/>
          <w:color w:val="000000"/>
          <w:sz w:val="22"/>
          <w:szCs w:val="22"/>
        </w:rPr>
        <w:t>Microprocessor and microcontroller</w:t>
      </w:r>
    </w:p>
    <w:p w14:paraId="5FF7B830" w14:textId="3A917AF8" w:rsidR="007276D6" w:rsidRDefault="00000000" w:rsidP="006F4847">
      <w:pPr>
        <w:spacing w:after="0"/>
        <w:jc w:val="left"/>
        <w:rPr>
          <w:color w:val="000000"/>
        </w:rPr>
      </w:pPr>
      <w:r w:rsidRPr="008F72B4">
        <w:rPr>
          <w:color w:val="000000"/>
        </w:rPr>
        <w:t xml:space="preserve">The microprocessor and the microcontroller are responsible for executing parallel tasks such as motor control, measurement and recording of different sensors of the system, battery voltage monitoring for energy consumption and communication management with remote control. The </w:t>
      </w:r>
      <w:r w:rsidRPr="008F72B4">
        <w:rPr>
          <w:color w:val="000000"/>
        </w:rPr>
        <w:lastRenderedPageBreak/>
        <w:t xml:space="preserve">Raspberry PI 3 is the selected microprocessor, and Arduino nano will be used as </w:t>
      </w:r>
      <w:r w:rsidRPr="008F72B4">
        <w:t>microcontroller</w:t>
      </w:r>
      <w:r w:rsidRPr="008F72B4">
        <w:rPr>
          <w:color w:val="000000"/>
        </w:rPr>
        <w:t xml:space="preserve">. Figures </w:t>
      </w:r>
      <w:r w:rsidR="00781017">
        <w:rPr>
          <w:color w:val="000000"/>
        </w:rPr>
        <w:t xml:space="preserve">(reference) </w:t>
      </w:r>
      <w:r w:rsidRPr="008F72B4">
        <w:rPr>
          <w:color w:val="000000"/>
        </w:rPr>
        <w:t>show the microprocessor and the microcontroller.</w:t>
      </w:r>
    </w:p>
    <w:tbl>
      <w:tblPr>
        <w:tblStyle w:val="TableGrid"/>
        <w:tblW w:w="0" w:type="auto"/>
        <w:tblLook w:val="04A0" w:firstRow="1" w:lastRow="0" w:firstColumn="1" w:lastColumn="0" w:noHBand="0" w:noVBand="1"/>
      </w:tblPr>
      <w:tblGrid>
        <w:gridCol w:w="4796"/>
        <w:gridCol w:w="4797"/>
      </w:tblGrid>
      <w:tr w:rsidR="00A61E42" w14:paraId="6A5A4F1A" w14:textId="77777777" w:rsidTr="00A61E42">
        <w:trPr>
          <w:trHeight w:val="3976"/>
        </w:trPr>
        <w:tc>
          <w:tcPr>
            <w:tcW w:w="4796" w:type="dxa"/>
          </w:tcPr>
          <w:p w14:paraId="7F2EC8C9" w14:textId="77777777" w:rsidR="00A61E42" w:rsidRPr="008F72B4" w:rsidRDefault="00A61E42" w:rsidP="00A61E42">
            <w:pPr>
              <w:pBdr>
                <w:top w:val="nil"/>
                <w:left w:val="nil"/>
                <w:bottom w:val="nil"/>
                <w:right w:val="nil"/>
                <w:between w:val="nil"/>
              </w:pBdr>
              <w:spacing w:before="120" w:after="200" w:line="360" w:lineRule="auto"/>
              <w:jc w:val="center"/>
              <w:rPr>
                <w:b/>
                <w:color w:val="000000"/>
                <w:sz w:val="20"/>
                <w:szCs w:val="20"/>
              </w:rPr>
            </w:pPr>
            <w:r w:rsidRPr="008F72B4">
              <w:rPr>
                <w:b/>
                <w:color w:val="000000"/>
                <w:sz w:val="20"/>
                <w:szCs w:val="20"/>
              </w:rPr>
              <w:t>Figure 8 Arduino nano</w:t>
            </w:r>
          </w:p>
          <w:p w14:paraId="447DE037" w14:textId="438829B9" w:rsidR="00A61E42" w:rsidRDefault="00A61E42" w:rsidP="006F4847">
            <w:pPr>
              <w:jc w:val="left"/>
              <w:rPr>
                <w:color w:val="000000"/>
              </w:rPr>
            </w:pPr>
            <w:r w:rsidRPr="008F72B4">
              <w:rPr>
                <w:noProof/>
                <w:color w:val="000000"/>
              </w:rPr>
              <w:drawing>
                <wp:inline distT="0" distB="0" distL="0" distR="0" wp14:anchorId="59B576EC" wp14:editId="21A017F9">
                  <wp:extent cx="2470785" cy="1848485"/>
                  <wp:effectExtent l="0" t="0" r="0" b="0"/>
                  <wp:docPr id="17" name="image1.jpg"/>
                  <wp:cNvGraphicFramePr/>
                  <a:graphic xmlns:a="http://schemas.openxmlformats.org/drawingml/2006/main">
                    <a:graphicData uri="http://schemas.openxmlformats.org/drawingml/2006/picture">
                      <pic:pic xmlns:pic="http://schemas.openxmlformats.org/drawingml/2006/picture">
                        <pic:nvPicPr>
                          <pic:cNvPr id="0" name="image1.jpg"/>
                          <pic:cNvPicPr preferRelativeResize="0"/>
                        </pic:nvPicPr>
                        <pic:blipFill>
                          <a:blip r:embed="rId32"/>
                          <a:srcRect/>
                          <a:stretch>
                            <a:fillRect/>
                          </a:stretch>
                        </pic:blipFill>
                        <pic:spPr>
                          <a:xfrm>
                            <a:off x="0" y="0"/>
                            <a:ext cx="2470785" cy="1848485"/>
                          </a:xfrm>
                          <a:prstGeom prst="rect">
                            <a:avLst/>
                          </a:prstGeom>
                          <a:ln/>
                        </pic:spPr>
                      </pic:pic>
                    </a:graphicData>
                  </a:graphic>
                </wp:inline>
              </w:drawing>
            </w:r>
          </w:p>
        </w:tc>
        <w:tc>
          <w:tcPr>
            <w:tcW w:w="4797" w:type="dxa"/>
          </w:tcPr>
          <w:p w14:paraId="642A3F7D" w14:textId="77777777" w:rsidR="00A61E42" w:rsidRPr="008F72B4" w:rsidRDefault="00A61E42" w:rsidP="00A61E42">
            <w:pPr>
              <w:pBdr>
                <w:top w:val="nil"/>
                <w:left w:val="nil"/>
                <w:bottom w:val="nil"/>
                <w:right w:val="nil"/>
                <w:between w:val="nil"/>
              </w:pBdr>
              <w:spacing w:before="120" w:after="200" w:line="360" w:lineRule="auto"/>
              <w:jc w:val="center"/>
            </w:pPr>
            <w:r w:rsidRPr="008F72B4">
              <w:rPr>
                <w:b/>
                <w:color w:val="000000"/>
                <w:sz w:val="20"/>
                <w:szCs w:val="20"/>
              </w:rPr>
              <w:t xml:space="preserve">Figure 9 </w:t>
            </w:r>
            <w:r w:rsidRPr="008F72B4">
              <w:rPr>
                <w:b/>
                <w:sz w:val="20"/>
                <w:szCs w:val="20"/>
              </w:rPr>
              <w:t>Raspberry</w:t>
            </w:r>
            <w:r w:rsidRPr="008F72B4">
              <w:rPr>
                <w:b/>
                <w:color w:val="000000"/>
                <w:sz w:val="20"/>
                <w:szCs w:val="20"/>
              </w:rPr>
              <w:t xml:space="preserve"> pi 3</w:t>
            </w:r>
          </w:p>
          <w:p w14:paraId="2C0F847C" w14:textId="43F18A33" w:rsidR="00A61E42" w:rsidRDefault="00A61E42" w:rsidP="006F4847">
            <w:pPr>
              <w:jc w:val="left"/>
              <w:rPr>
                <w:color w:val="000000"/>
              </w:rPr>
            </w:pPr>
            <w:r w:rsidRPr="008F72B4">
              <w:rPr>
                <w:noProof/>
                <w:color w:val="000000"/>
                <w:sz w:val="20"/>
                <w:szCs w:val="20"/>
              </w:rPr>
              <w:drawing>
                <wp:inline distT="0" distB="0" distL="0" distR="0" wp14:anchorId="244F920F" wp14:editId="1BA30086">
                  <wp:extent cx="2394515" cy="1728903"/>
                  <wp:effectExtent l="0" t="0" r="0" b="0"/>
                  <wp:docPr id="18" name="image13.jpg"/>
                  <wp:cNvGraphicFramePr/>
                  <a:graphic xmlns:a="http://schemas.openxmlformats.org/drawingml/2006/main">
                    <a:graphicData uri="http://schemas.openxmlformats.org/drawingml/2006/picture">
                      <pic:pic xmlns:pic="http://schemas.openxmlformats.org/drawingml/2006/picture">
                        <pic:nvPicPr>
                          <pic:cNvPr id="0" name="image13.jpg"/>
                          <pic:cNvPicPr preferRelativeResize="0"/>
                        </pic:nvPicPr>
                        <pic:blipFill>
                          <a:blip r:embed="rId33"/>
                          <a:srcRect/>
                          <a:stretch>
                            <a:fillRect/>
                          </a:stretch>
                        </pic:blipFill>
                        <pic:spPr>
                          <a:xfrm>
                            <a:off x="0" y="0"/>
                            <a:ext cx="2394515" cy="1728903"/>
                          </a:xfrm>
                          <a:prstGeom prst="rect">
                            <a:avLst/>
                          </a:prstGeom>
                          <a:ln/>
                        </pic:spPr>
                      </pic:pic>
                    </a:graphicData>
                  </a:graphic>
                </wp:inline>
              </w:drawing>
            </w:r>
          </w:p>
        </w:tc>
      </w:tr>
    </w:tbl>
    <w:p w14:paraId="3C823DAA" w14:textId="77777777" w:rsidR="007276D6" w:rsidRPr="008F72B4" w:rsidRDefault="00000000" w:rsidP="006F4847">
      <w:pPr>
        <w:spacing w:before="220"/>
        <w:rPr>
          <w:b/>
          <w:sz w:val="22"/>
          <w:szCs w:val="22"/>
        </w:rPr>
      </w:pPr>
      <w:bookmarkStart w:id="31" w:name="_147n2zr" w:colFirst="0" w:colLast="0"/>
      <w:bookmarkStart w:id="32" w:name="_3o7alnk" w:colFirst="0" w:colLast="0"/>
      <w:bookmarkEnd w:id="31"/>
      <w:bookmarkEnd w:id="32"/>
      <w:r w:rsidRPr="008F72B4">
        <w:rPr>
          <w:b/>
          <w:color w:val="000000"/>
        </w:rPr>
        <w:t>Sensors</w:t>
      </w:r>
    </w:p>
    <w:p w14:paraId="6B846DFC" w14:textId="72BD2F42" w:rsidR="007276D6" w:rsidRPr="008F72B4" w:rsidRDefault="00000000" w:rsidP="006F4847">
      <w:r w:rsidRPr="008F72B4">
        <w:t>Pressure and depth information is essential while the ROV is in operation. Pressure sensors, integrated with the code, can determine the information on depth. Figure</w:t>
      </w:r>
      <w:r w:rsidR="00781017">
        <w:t xml:space="preserve"> </w:t>
      </w:r>
      <w:r w:rsidRPr="008F72B4">
        <w:t>illustrates a pressure sensor.</w:t>
      </w:r>
    </w:p>
    <w:p w14:paraId="527C4479" w14:textId="77777777" w:rsidR="007276D6" w:rsidRPr="008F72B4" w:rsidRDefault="00000000" w:rsidP="006F4847">
      <w:pPr>
        <w:keepNext/>
        <w:jc w:val="center"/>
      </w:pPr>
      <w:bookmarkStart w:id="33" w:name="_23ckvvd" w:colFirst="0" w:colLast="0"/>
      <w:bookmarkEnd w:id="33"/>
      <w:r w:rsidRPr="008F72B4">
        <w:rPr>
          <w:noProof/>
          <w:color w:val="000000"/>
        </w:rPr>
        <w:drawing>
          <wp:inline distT="0" distB="0" distL="0" distR="0" wp14:anchorId="567B346F" wp14:editId="4F977B96">
            <wp:extent cx="2228850" cy="742950"/>
            <wp:effectExtent l="0" t="0" r="0" b="0"/>
            <wp:docPr id="19" name="image10.jpg"/>
            <wp:cNvGraphicFramePr/>
            <a:graphic xmlns:a="http://schemas.openxmlformats.org/drawingml/2006/main">
              <a:graphicData uri="http://schemas.openxmlformats.org/drawingml/2006/picture">
                <pic:pic xmlns:pic="http://schemas.openxmlformats.org/drawingml/2006/picture">
                  <pic:nvPicPr>
                    <pic:cNvPr id="0" name="image10.jpg"/>
                    <pic:cNvPicPr preferRelativeResize="0"/>
                  </pic:nvPicPr>
                  <pic:blipFill>
                    <a:blip r:embed="rId34"/>
                    <a:srcRect l="6693" t="14643" r="7322" b="17573"/>
                    <a:stretch>
                      <a:fillRect/>
                    </a:stretch>
                  </pic:blipFill>
                  <pic:spPr>
                    <a:xfrm>
                      <a:off x="0" y="0"/>
                      <a:ext cx="2228850" cy="742950"/>
                    </a:xfrm>
                    <a:prstGeom prst="rect">
                      <a:avLst/>
                    </a:prstGeom>
                    <a:ln/>
                  </pic:spPr>
                </pic:pic>
              </a:graphicData>
            </a:graphic>
          </wp:inline>
        </w:drawing>
      </w:r>
    </w:p>
    <w:p w14:paraId="045BAD67" w14:textId="77777777" w:rsidR="007276D6" w:rsidRPr="008F72B4" w:rsidRDefault="00000000" w:rsidP="006F4847">
      <w:pPr>
        <w:pBdr>
          <w:top w:val="nil"/>
          <w:left w:val="nil"/>
          <w:bottom w:val="nil"/>
          <w:right w:val="nil"/>
          <w:between w:val="nil"/>
        </w:pBdr>
        <w:spacing w:before="120" w:after="200"/>
        <w:jc w:val="center"/>
        <w:rPr>
          <w:b/>
          <w:color w:val="000000"/>
          <w:sz w:val="20"/>
          <w:szCs w:val="20"/>
        </w:rPr>
      </w:pPr>
      <w:r w:rsidRPr="008F72B4">
        <w:rPr>
          <w:b/>
          <w:color w:val="000000"/>
          <w:sz w:val="20"/>
          <w:szCs w:val="20"/>
        </w:rPr>
        <w:t>Figure 10 Pressure sensors</w:t>
      </w:r>
    </w:p>
    <w:p w14:paraId="4C17FAEB" w14:textId="77777777" w:rsidR="007276D6" w:rsidRPr="008F72B4" w:rsidRDefault="007276D6" w:rsidP="006F4847">
      <w:pPr>
        <w:keepNext/>
        <w:jc w:val="center"/>
      </w:pPr>
    </w:p>
    <w:p w14:paraId="349C509D" w14:textId="77777777" w:rsidR="000722B4" w:rsidRPr="008F72B4" w:rsidRDefault="00000000" w:rsidP="000722B4">
      <w:pPr>
        <w:pStyle w:val="NormalWeb"/>
        <w:spacing w:before="0" w:beforeAutospacing="0" w:after="0" w:afterAutospacing="0" w:line="360" w:lineRule="auto"/>
      </w:pPr>
      <w:r w:rsidRPr="008F72B4">
        <w:t xml:space="preserve">Electronic speed controllers (ESC) regulate the speed of motors. They include a pair of relays for each motor. </w:t>
      </w:r>
      <w:r w:rsidR="000722B4" w:rsidRPr="008F72B4">
        <w:rPr>
          <w:color w:val="000000"/>
        </w:rPr>
        <w:t>The sensors required for the inspection are added as payload and integrated with the circuitry. Ethernet cable used as the tether for transmission of control signals, the camera feed, and the sensor data from the ROV</w:t>
      </w:r>
      <w:r w:rsidR="000722B4" w:rsidRPr="008F72B4">
        <w:rPr>
          <w:b/>
          <w:bCs/>
          <w:color w:val="000000"/>
        </w:rPr>
        <w:t>.</w:t>
      </w:r>
    </w:p>
    <w:p w14:paraId="41EEE460" w14:textId="5B93209C" w:rsidR="000722B4" w:rsidRPr="008F72B4" w:rsidRDefault="000722B4" w:rsidP="000722B4">
      <w:pPr>
        <w:pStyle w:val="NormalWeb"/>
        <w:spacing w:before="0" w:beforeAutospacing="0" w:after="0" w:afterAutospacing="0" w:line="360" w:lineRule="auto"/>
      </w:pPr>
      <w:r w:rsidRPr="008F72B4">
        <w:rPr>
          <w:color w:val="000000"/>
        </w:rPr>
        <w:t>Various sensors</w:t>
      </w:r>
      <w:r w:rsidR="00781017">
        <w:t xml:space="preserve"> </w:t>
      </w:r>
      <w:r w:rsidRPr="008F72B4">
        <w:rPr>
          <w:color w:val="000000"/>
        </w:rPr>
        <w:t xml:space="preserve">specific to the application are equipped to carry out detailed </w:t>
      </w:r>
      <w:r w:rsidR="00781017" w:rsidRPr="008F72B4">
        <w:rPr>
          <w:color w:val="000000"/>
        </w:rPr>
        <w:t>underwater</w:t>
      </w:r>
      <w:r w:rsidR="00781017">
        <w:rPr>
          <w:color w:val="000000"/>
        </w:rPr>
        <w:t xml:space="preserve"> </w:t>
      </w:r>
      <w:r w:rsidRPr="008F72B4">
        <w:rPr>
          <w:color w:val="000000"/>
        </w:rPr>
        <w:t>monitoring. These sensors also serve as a health monitor to prevent its navigation beyond the operating range.</w:t>
      </w:r>
      <w:r w:rsidRPr="008F72B4">
        <w:t xml:space="preserve"> </w:t>
      </w:r>
      <w:r w:rsidRPr="008F72B4">
        <w:rPr>
          <w:color w:val="000000"/>
        </w:rPr>
        <w:t>The ROV</w:t>
      </w:r>
      <w:r w:rsidR="00781017">
        <w:rPr>
          <w:color w:val="000000"/>
        </w:rPr>
        <w:t xml:space="preserve"> is </w:t>
      </w:r>
      <w:r w:rsidR="00781017" w:rsidRPr="008F72B4">
        <w:rPr>
          <w:color w:val="000000"/>
        </w:rPr>
        <w:t>equipped</w:t>
      </w:r>
      <w:r w:rsidRPr="008F72B4">
        <w:rPr>
          <w:color w:val="000000"/>
        </w:rPr>
        <w:t xml:space="preserve"> with a temperature sensor with a usable temperature to monitor the temperature underwater for any alarming temperature variations. The pressure sensor was used to provide real-time pressure data </w:t>
      </w:r>
      <w:r w:rsidR="00781017">
        <w:rPr>
          <w:color w:val="000000"/>
        </w:rPr>
        <w:t xml:space="preserve">that </w:t>
      </w:r>
      <w:r w:rsidR="00781017" w:rsidRPr="008F72B4">
        <w:rPr>
          <w:color w:val="000000"/>
        </w:rPr>
        <w:t>helps</w:t>
      </w:r>
      <w:r w:rsidRPr="008F72B4">
        <w:rPr>
          <w:color w:val="000000"/>
        </w:rPr>
        <w:t xml:space="preserve"> in determining the depth of the ROV. It also serves as an external aiding sensor for position tracking by providing depth. The data from these sensors are serially communicated to the microcontroller which is connected to the processor. They </w:t>
      </w:r>
      <w:r w:rsidRPr="008F72B4">
        <w:rPr>
          <w:color w:val="000000"/>
        </w:rPr>
        <w:lastRenderedPageBreak/>
        <w:t xml:space="preserve">are powered by a 5V converter. These sensors </w:t>
      </w:r>
      <w:r w:rsidR="00781017">
        <w:rPr>
          <w:color w:val="000000"/>
        </w:rPr>
        <w:t xml:space="preserve">are </w:t>
      </w:r>
      <w:r w:rsidR="00781017" w:rsidRPr="008F72B4">
        <w:rPr>
          <w:color w:val="000000"/>
        </w:rPr>
        <w:t>placed</w:t>
      </w:r>
      <w:r w:rsidRPr="008F72B4">
        <w:rPr>
          <w:color w:val="000000"/>
        </w:rPr>
        <w:t xml:space="preserve"> along the inner walls of the ROV frame and wired into the enclosure via a slotted acrylic flange.</w:t>
      </w:r>
    </w:p>
    <w:p w14:paraId="04BC1F67" w14:textId="77777777" w:rsidR="000722B4" w:rsidRPr="008F72B4" w:rsidRDefault="000722B4" w:rsidP="000722B4">
      <w:pPr>
        <w:pStyle w:val="NormalWeb"/>
        <w:spacing w:before="0" w:beforeAutospacing="0" w:after="0" w:afterAutospacing="0" w:line="360" w:lineRule="auto"/>
      </w:pPr>
      <w:r w:rsidRPr="008F72B4">
        <w:rPr>
          <w:color w:val="000000"/>
        </w:rPr>
        <w:t>The IMU contains a gyroscope and accelerometer for providing compensated incremental angle and velocity data for navigation and angular rates, linear accelerations, and magnetic fields for control through a digital serial interface bus. The IMU measures angular rates(rad/sec), linear acceleration(m/sec2), and magnetic fields(milli-gauss) in a body mounted strap down configuration along the three axes which are fed to a sensor fusion algorithm to obtain the attitude and heading of the ROV with respect to the earth’s frame. The navigation data involving the incremental angles and velocities along the three axes are primarily used for positioning the ROV while the control data is used in the determination of the orientation in Euler angles (roll, pitch, and yaw) and control of the vehicle. Since stand-alone gyroscope has no frame of reference in contrast to accelerometer with earth’s acceleration due to gravity as the reference and magnetometer with the</w:t>
      </w:r>
      <w:r w:rsidRPr="008F72B4">
        <w:t xml:space="preserve"> </w:t>
      </w:r>
      <w:r w:rsidRPr="008F72B4">
        <w:rPr>
          <w:color w:val="000000"/>
        </w:rPr>
        <w:t>earth’s magnetic north as a frame of reference, all the three sensors are fused to obtain the complete</w:t>
      </w:r>
    </w:p>
    <w:p w14:paraId="400D74CE" w14:textId="77777777" w:rsidR="000722B4" w:rsidRPr="008F72B4" w:rsidRDefault="000722B4" w:rsidP="000722B4">
      <w:pPr>
        <w:pStyle w:val="NormalWeb"/>
        <w:spacing w:before="0" w:beforeAutospacing="0" w:after="0" w:afterAutospacing="0" w:line="360" w:lineRule="auto"/>
      </w:pPr>
      <w:r w:rsidRPr="008F72B4">
        <w:rPr>
          <w:color w:val="000000"/>
        </w:rPr>
        <w:t>orientation of the sensor with respect to a navigation frame. The IMU was powered</w:t>
      </w:r>
      <w:r w:rsidRPr="008F72B4">
        <w:t xml:space="preserve"> </w:t>
      </w:r>
      <w:r w:rsidRPr="008F72B4">
        <w:rPr>
          <w:color w:val="000000"/>
        </w:rPr>
        <w:t>with a 5V converter. It was mounted vertically on the flat tray at the centre of gravity of the vehicle such</w:t>
      </w:r>
      <w:r w:rsidRPr="008F72B4">
        <w:t xml:space="preserve"> </w:t>
      </w:r>
      <w:r w:rsidRPr="008F72B4">
        <w:rPr>
          <w:color w:val="000000"/>
        </w:rPr>
        <w:t>that the x-axis of the IMU coincides with the direction of the vehicle’s heading. Further calibration of the IMU after placing it at the COG was done to reduce the bias and obtain precise values.</w:t>
      </w:r>
    </w:p>
    <w:p w14:paraId="30BFEFAD" w14:textId="5F46DA20" w:rsidR="007276D6" w:rsidRPr="000722B4" w:rsidRDefault="007276D6" w:rsidP="000722B4"/>
    <w:p w14:paraId="4E5A9A10" w14:textId="77777777" w:rsidR="007276D6" w:rsidRPr="008F72B4" w:rsidRDefault="00000000" w:rsidP="006F4847">
      <w:pPr>
        <w:spacing w:before="240"/>
        <w:rPr>
          <w:b/>
          <w:color w:val="000000"/>
        </w:rPr>
      </w:pPr>
      <w:r w:rsidRPr="008F72B4">
        <w:rPr>
          <w:b/>
          <w:color w:val="000000"/>
        </w:rPr>
        <w:t>Electronics architecture</w:t>
      </w:r>
    </w:p>
    <w:p w14:paraId="5FFCA07B" w14:textId="748268EB" w:rsidR="00761F0D" w:rsidRPr="008F72B4" w:rsidRDefault="00761F0D" w:rsidP="00761F0D">
      <w:pPr>
        <w:pStyle w:val="NormalWeb"/>
        <w:spacing w:before="0" w:beforeAutospacing="0" w:after="0" w:afterAutospacing="0" w:line="360" w:lineRule="auto"/>
        <w:rPr>
          <w:b/>
          <w:bCs/>
        </w:rPr>
      </w:pPr>
      <w:r w:rsidRPr="008F72B4">
        <w:rPr>
          <w:b/>
          <w:bCs/>
          <w:color w:val="000000"/>
          <w:sz w:val="22"/>
          <w:szCs w:val="22"/>
        </w:rPr>
        <w:t>ELECTRONIC SYSTEM</w:t>
      </w:r>
      <w:r>
        <w:rPr>
          <w:b/>
          <w:bCs/>
          <w:color w:val="000000"/>
          <w:sz w:val="22"/>
          <w:szCs w:val="22"/>
        </w:rPr>
        <w:t xml:space="preserve"> ARCHITECTURE</w:t>
      </w:r>
    </w:p>
    <w:p w14:paraId="7334B56A" w14:textId="77777777" w:rsidR="00761F0D" w:rsidRDefault="00761F0D" w:rsidP="00761F0D">
      <w:pPr>
        <w:pStyle w:val="NormalWeb"/>
        <w:spacing w:before="0" w:beforeAutospacing="0" w:after="0" w:afterAutospacing="0" w:line="360" w:lineRule="auto"/>
        <w:rPr>
          <w:color w:val="000000"/>
          <w:sz w:val="22"/>
          <w:szCs w:val="22"/>
        </w:rPr>
      </w:pPr>
      <w:r w:rsidRPr="008F72B4">
        <w:rPr>
          <w:color w:val="000000"/>
          <w:sz w:val="22"/>
          <w:szCs w:val="22"/>
        </w:rPr>
        <w:t xml:space="preserve">Figure (Caption) shows the block diagram of the proposed hardware that consists of two parts: the ROV vehicle system and the operator system. These two subsystems are communicated through an Ethernet Cable so that the user can control the ROV from a personal computer, laptop.  The ROV hardware involves a Raspberry Pi 3 that is responsible for executing parallel tasks, such as: </w:t>
      </w:r>
    </w:p>
    <w:p w14:paraId="462F38CF" w14:textId="77777777" w:rsidR="00761F0D" w:rsidRDefault="00761F0D" w:rsidP="00761F0D">
      <w:pPr>
        <w:pStyle w:val="NormalWeb"/>
        <w:numPr>
          <w:ilvl w:val="0"/>
          <w:numId w:val="22"/>
        </w:numPr>
        <w:spacing w:before="0" w:beforeAutospacing="0" w:after="0" w:afterAutospacing="0" w:line="360" w:lineRule="auto"/>
        <w:rPr>
          <w:color w:val="000000"/>
          <w:sz w:val="22"/>
          <w:szCs w:val="22"/>
        </w:rPr>
      </w:pPr>
      <w:r w:rsidRPr="008F72B4">
        <w:rPr>
          <w:color w:val="000000"/>
          <w:sz w:val="22"/>
          <w:szCs w:val="22"/>
        </w:rPr>
        <w:t>Acquisition of video by means of a digital camera in coordination with an Arduino Nano microcontroller.</w:t>
      </w:r>
    </w:p>
    <w:p w14:paraId="219599CF" w14:textId="77777777" w:rsidR="00761F0D" w:rsidRDefault="00761F0D" w:rsidP="00761F0D">
      <w:pPr>
        <w:pStyle w:val="NormalWeb"/>
        <w:numPr>
          <w:ilvl w:val="0"/>
          <w:numId w:val="22"/>
        </w:numPr>
        <w:spacing w:before="0" w:beforeAutospacing="0" w:after="0" w:afterAutospacing="0" w:line="360" w:lineRule="auto"/>
        <w:rPr>
          <w:color w:val="000000"/>
          <w:sz w:val="22"/>
          <w:szCs w:val="22"/>
        </w:rPr>
      </w:pPr>
      <w:r w:rsidRPr="00761F0D">
        <w:rPr>
          <w:color w:val="000000"/>
          <w:sz w:val="22"/>
          <w:szCs w:val="22"/>
        </w:rPr>
        <w:t>Measurement and recording of the different variables associated with the sensors of the system.</w:t>
      </w:r>
    </w:p>
    <w:p w14:paraId="52839A8F" w14:textId="77777777" w:rsidR="00761F0D" w:rsidRDefault="00761F0D" w:rsidP="00761F0D">
      <w:pPr>
        <w:pStyle w:val="NormalWeb"/>
        <w:numPr>
          <w:ilvl w:val="0"/>
          <w:numId w:val="22"/>
        </w:numPr>
        <w:spacing w:before="0" w:beforeAutospacing="0" w:after="0" w:afterAutospacing="0" w:line="360" w:lineRule="auto"/>
        <w:rPr>
          <w:color w:val="000000"/>
          <w:sz w:val="22"/>
          <w:szCs w:val="22"/>
        </w:rPr>
      </w:pPr>
      <w:r w:rsidRPr="00761F0D">
        <w:rPr>
          <w:color w:val="000000"/>
          <w:sz w:val="22"/>
          <w:szCs w:val="22"/>
        </w:rPr>
        <w:t>Motors control</w:t>
      </w:r>
      <w:r>
        <w:rPr>
          <w:color w:val="000000"/>
          <w:sz w:val="22"/>
          <w:szCs w:val="22"/>
        </w:rPr>
        <w:t>.</w:t>
      </w:r>
    </w:p>
    <w:p w14:paraId="405A977D" w14:textId="77777777" w:rsidR="00761F0D" w:rsidRDefault="00761F0D" w:rsidP="00761F0D">
      <w:pPr>
        <w:pStyle w:val="NormalWeb"/>
        <w:numPr>
          <w:ilvl w:val="0"/>
          <w:numId w:val="22"/>
        </w:numPr>
        <w:spacing w:before="0" w:beforeAutospacing="0" w:after="0" w:afterAutospacing="0" w:line="360" w:lineRule="auto"/>
        <w:rPr>
          <w:color w:val="000000"/>
          <w:sz w:val="22"/>
          <w:szCs w:val="22"/>
        </w:rPr>
      </w:pPr>
      <w:r w:rsidRPr="00761F0D">
        <w:rPr>
          <w:color w:val="000000"/>
          <w:sz w:val="22"/>
          <w:szCs w:val="22"/>
        </w:rPr>
        <w:t xml:space="preserve">Battery voltage monitoring for energy consumption and internal temperature in coordination with an Arduino Nano microcontroller. </w:t>
      </w:r>
    </w:p>
    <w:p w14:paraId="38518D06" w14:textId="77777777" w:rsidR="00761F0D" w:rsidRDefault="00761F0D" w:rsidP="00761F0D">
      <w:pPr>
        <w:pStyle w:val="NormalWeb"/>
        <w:numPr>
          <w:ilvl w:val="0"/>
          <w:numId w:val="22"/>
        </w:numPr>
        <w:spacing w:before="0" w:beforeAutospacing="0" w:after="0" w:afterAutospacing="0" w:line="360" w:lineRule="auto"/>
        <w:rPr>
          <w:color w:val="000000"/>
          <w:sz w:val="22"/>
          <w:szCs w:val="22"/>
        </w:rPr>
      </w:pPr>
      <w:r w:rsidRPr="00761F0D">
        <w:rPr>
          <w:color w:val="000000"/>
          <w:sz w:val="22"/>
          <w:szCs w:val="22"/>
        </w:rPr>
        <w:t xml:space="preserve">Communication management with the remote control. </w:t>
      </w:r>
    </w:p>
    <w:p w14:paraId="6D7ADB49" w14:textId="774DDD3F" w:rsidR="00761F0D" w:rsidRPr="008F72B4" w:rsidRDefault="00761F0D" w:rsidP="00761F0D">
      <w:pPr>
        <w:pStyle w:val="NormalWeb"/>
        <w:spacing w:before="0" w:beforeAutospacing="0" w:after="0" w:afterAutospacing="0" w:line="360" w:lineRule="auto"/>
      </w:pPr>
      <w:r w:rsidRPr="00761F0D">
        <w:rPr>
          <w:color w:val="000000"/>
          <w:sz w:val="22"/>
          <w:szCs w:val="22"/>
        </w:rPr>
        <w:t xml:space="preserve">Power sources for the Raspberry Pi 3, an Arduino Nano microcontroller, and digital sensors, and the other one is a bank of </w:t>
      </w:r>
      <w:r>
        <w:rPr>
          <w:color w:val="000000"/>
          <w:sz w:val="22"/>
          <w:szCs w:val="22"/>
        </w:rPr>
        <w:t>five</w:t>
      </w:r>
      <w:r w:rsidRPr="00761F0D">
        <w:rPr>
          <w:color w:val="000000"/>
          <w:sz w:val="22"/>
          <w:szCs w:val="22"/>
        </w:rPr>
        <w:t xml:space="preserve"> batteries of to power five thrusters’ motors. </w:t>
      </w:r>
      <w:r w:rsidRPr="008F72B4">
        <w:rPr>
          <w:color w:val="000000"/>
          <w:sz w:val="22"/>
          <w:szCs w:val="22"/>
        </w:rPr>
        <w:t xml:space="preserve">The navigation control shown in </w:t>
      </w:r>
      <w:r w:rsidRPr="008F72B4">
        <w:rPr>
          <w:color w:val="000000"/>
          <w:sz w:val="22"/>
          <w:szCs w:val="22"/>
        </w:rPr>
        <w:lastRenderedPageBreak/>
        <w:t>(Caption)consists of buttons series interconnected by an Ethernet network cable to onboard computer, from which the user controls the ROV through a graphical user interface (GUI).</w:t>
      </w:r>
    </w:p>
    <w:p w14:paraId="1D3B8412" w14:textId="77777777" w:rsidR="00761F0D" w:rsidRPr="008F72B4" w:rsidRDefault="00761F0D" w:rsidP="00761F0D">
      <w:pPr>
        <w:pStyle w:val="NormalWeb"/>
        <w:spacing w:before="0" w:beforeAutospacing="0" w:after="0" w:afterAutospacing="0" w:line="360" w:lineRule="auto"/>
        <w:ind w:firstLine="720"/>
      </w:pPr>
    </w:p>
    <w:p w14:paraId="0F466675" w14:textId="77777777" w:rsidR="00761F0D" w:rsidRPr="008F72B4" w:rsidRDefault="00761F0D" w:rsidP="00761F0D">
      <w:r w:rsidRPr="008F72B4">
        <w:rPr>
          <w:noProof/>
          <w:color w:val="000000"/>
          <w:sz w:val="22"/>
          <w:szCs w:val="22"/>
          <w:bdr w:val="none" w:sz="0" w:space="0" w:color="auto" w:frame="1"/>
          <w:vertAlign w:val="subscript"/>
        </w:rPr>
        <w:drawing>
          <wp:inline distT="0" distB="0" distL="0" distR="0" wp14:anchorId="1DA81F57" wp14:editId="55C70F38">
            <wp:extent cx="6096000" cy="4522470"/>
            <wp:effectExtent l="0" t="0" r="0" b="0"/>
            <wp:docPr id="1053268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096000" cy="4522470"/>
                    </a:xfrm>
                    <a:prstGeom prst="rect">
                      <a:avLst/>
                    </a:prstGeom>
                    <a:noFill/>
                    <a:ln>
                      <a:noFill/>
                    </a:ln>
                  </pic:spPr>
                </pic:pic>
              </a:graphicData>
            </a:graphic>
          </wp:inline>
        </w:drawing>
      </w:r>
    </w:p>
    <w:p w14:paraId="1AD547A9" w14:textId="77777777" w:rsidR="00761F0D" w:rsidRDefault="00761F0D" w:rsidP="00761F0D">
      <w:pPr>
        <w:spacing w:after="0"/>
        <w:jc w:val="left"/>
        <w:rPr>
          <w:color w:val="000000"/>
          <w:lang w:val="en-KE"/>
        </w:rPr>
      </w:pPr>
      <w:r w:rsidRPr="008F72B4">
        <w:rPr>
          <w:color w:val="000000"/>
          <w:lang w:val="en-KE"/>
        </w:rPr>
        <w:t xml:space="preserve">The thrusters are controlled by a L293D motor drivers, with the speed control having as an input a pulse width modulation (PWM) signal generated by the raspberry pi 3 microcontroller. In this project, we're using python scripts run on a Raspberry Pi 3 to set GPIO outputs to an L293D motor controller IC and run thruster in either direction at any speed. The Raspberry Pi has 40 open GPIO pins. GPIO stands for "General Purpose Input/Output", which means these pins can either send electrical signals to drive hardware or receive them and read sensor data. We're using them as outputs, to send signals to the L293D IC Chip, which is just a chip used to control thrusters. The way we'll control the speed of the motor is by using a python module called PWM. PWM controls the amount of time a voltage is on by flipping between high and low for a set amount of time. The amount of time the voltage is high is called the 'duty' or 'duty cycle', and whatever percentage that is will be the percentage of power the motor runs on. The L293D motor IC uses two pins referred to as inputs to sense the desired direction of the output, and another pin called Enable to sense on/Off. So, in our code, with the Enable pin On, if we want the motor to spin forward, we'll set input 1 to 'True' or 'HIGH', and input 2 to 'False' or 'LOW'. And if we want it to spin backwards, we'll set </w:t>
      </w:r>
      <w:r w:rsidRPr="008F72B4">
        <w:rPr>
          <w:color w:val="000000"/>
          <w:lang w:val="en-KE"/>
        </w:rPr>
        <w:lastRenderedPageBreak/>
        <w:t>input 1 to 'False' or 'LOW' and input 2 to 'True' or 'HIGH'. If both inputs are True or both are False, the motor will not run. </w:t>
      </w:r>
    </w:p>
    <w:tbl>
      <w:tblPr>
        <w:tblStyle w:val="TableGrid"/>
        <w:tblW w:w="0" w:type="auto"/>
        <w:tblLook w:val="04A0" w:firstRow="1" w:lastRow="0" w:firstColumn="1" w:lastColumn="0" w:noHBand="0" w:noVBand="1"/>
      </w:tblPr>
      <w:tblGrid>
        <w:gridCol w:w="9593"/>
      </w:tblGrid>
      <w:tr w:rsidR="00761F0D" w14:paraId="31C29CD3" w14:textId="77777777" w:rsidTr="00761F0D">
        <w:tc>
          <w:tcPr>
            <w:tcW w:w="9593" w:type="dxa"/>
          </w:tcPr>
          <w:p w14:paraId="50E66522" w14:textId="155DABEC" w:rsidR="00761F0D" w:rsidRDefault="00761F0D" w:rsidP="00761F0D">
            <w:pPr>
              <w:jc w:val="center"/>
              <w:rPr>
                <w:lang w:val="en-KE"/>
              </w:rPr>
            </w:pPr>
            <w:r w:rsidRPr="008F72B4">
              <w:rPr>
                <w:noProof/>
                <w:color w:val="000000"/>
                <w:sz w:val="22"/>
                <w:szCs w:val="22"/>
                <w:bdr w:val="none" w:sz="0" w:space="0" w:color="auto" w:frame="1"/>
                <w:lang w:val="en-KE"/>
              </w:rPr>
              <w:drawing>
                <wp:inline distT="0" distB="0" distL="0" distR="0" wp14:anchorId="45992904" wp14:editId="1FC765B5">
                  <wp:extent cx="3188335" cy="2454910"/>
                  <wp:effectExtent l="0" t="0" r="0" b="2540"/>
                  <wp:docPr id="1552388838" name="Picture 5" descr="A circuit board with text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567303" name="Picture 5" descr="A circuit board with text and numbers&#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88335" cy="2454910"/>
                          </a:xfrm>
                          <a:prstGeom prst="rect">
                            <a:avLst/>
                          </a:prstGeom>
                          <a:noFill/>
                          <a:ln>
                            <a:noFill/>
                          </a:ln>
                        </pic:spPr>
                      </pic:pic>
                    </a:graphicData>
                  </a:graphic>
                </wp:inline>
              </w:drawing>
            </w:r>
          </w:p>
        </w:tc>
      </w:tr>
    </w:tbl>
    <w:p w14:paraId="032AD7DE" w14:textId="77777777" w:rsidR="00761F0D" w:rsidRPr="008F72B4" w:rsidRDefault="00761F0D" w:rsidP="00761F0D">
      <w:pPr>
        <w:spacing w:after="0"/>
        <w:ind w:firstLine="720"/>
        <w:jc w:val="left"/>
        <w:rPr>
          <w:lang w:val="en-KE"/>
        </w:rPr>
      </w:pPr>
    </w:p>
    <w:p w14:paraId="7FB8D9DB" w14:textId="77777777" w:rsidR="007276D6" w:rsidRPr="008F72B4" w:rsidRDefault="00000000" w:rsidP="006F4847">
      <w:pPr>
        <w:spacing w:before="240"/>
        <w:rPr>
          <w:b/>
        </w:rPr>
      </w:pPr>
      <w:r w:rsidRPr="008F72B4">
        <w:rPr>
          <w:b/>
          <w:color w:val="000000"/>
        </w:rPr>
        <w:t>Tether management system</w:t>
      </w:r>
    </w:p>
    <w:p w14:paraId="718AB25F" w14:textId="72E9F5F9" w:rsidR="007276D6" w:rsidRPr="008F72B4" w:rsidRDefault="00000000" w:rsidP="006F4847">
      <w:pPr>
        <w:pBdr>
          <w:top w:val="nil"/>
          <w:left w:val="nil"/>
          <w:bottom w:val="nil"/>
          <w:right w:val="nil"/>
          <w:between w:val="nil"/>
        </w:pBdr>
        <w:spacing w:after="0"/>
        <w:jc w:val="left"/>
        <w:rPr>
          <w:color w:val="000000"/>
        </w:rPr>
      </w:pPr>
      <w:r w:rsidRPr="008F72B4">
        <w:rPr>
          <w:color w:val="000000"/>
        </w:rPr>
        <w:t xml:space="preserve">For communication with the operator, ROVs use tether, high-bandwidth communication cable. The fiber optic tether enables the transfer </w:t>
      </w:r>
      <w:r w:rsidR="009B673F" w:rsidRPr="008F72B4">
        <w:rPr>
          <w:color w:val="000000"/>
        </w:rPr>
        <w:t>of high</w:t>
      </w:r>
      <w:r w:rsidRPr="008F72B4">
        <w:rPr>
          <w:color w:val="000000"/>
        </w:rPr>
        <w:t xml:space="preserve">-definition videos. </w:t>
      </w:r>
    </w:p>
    <w:p w14:paraId="70E9E49D" w14:textId="77777777" w:rsidR="007276D6" w:rsidRPr="008F72B4" w:rsidRDefault="00000000" w:rsidP="006F4847">
      <w:pPr>
        <w:keepNext/>
        <w:pBdr>
          <w:top w:val="nil"/>
          <w:left w:val="nil"/>
          <w:bottom w:val="nil"/>
          <w:right w:val="nil"/>
          <w:between w:val="nil"/>
        </w:pBdr>
        <w:spacing w:after="0"/>
        <w:jc w:val="center"/>
        <w:rPr>
          <w:color w:val="000000"/>
        </w:rPr>
      </w:pPr>
      <w:r w:rsidRPr="008F72B4">
        <w:rPr>
          <w:noProof/>
          <w:color w:val="000000"/>
        </w:rPr>
        <w:drawing>
          <wp:inline distT="0" distB="0" distL="0" distR="0" wp14:anchorId="419647DC" wp14:editId="3D4F8E26">
            <wp:extent cx="2143125" cy="1400175"/>
            <wp:effectExtent l="0" t="0" r="0" b="0"/>
            <wp:docPr id="1" name="image2.jpg"/>
            <wp:cNvGraphicFramePr/>
            <a:graphic xmlns:a="http://schemas.openxmlformats.org/drawingml/2006/main">
              <a:graphicData uri="http://schemas.openxmlformats.org/drawingml/2006/picture">
                <pic:pic xmlns:pic="http://schemas.openxmlformats.org/drawingml/2006/picture">
                  <pic:nvPicPr>
                    <pic:cNvPr id="0" name="image2.jpg"/>
                    <pic:cNvPicPr preferRelativeResize="0"/>
                  </pic:nvPicPr>
                  <pic:blipFill>
                    <a:blip r:embed="rId37"/>
                    <a:srcRect t="16889" b="17778"/>
                    <a:stretch>
                      <a:fillRect/>
                    </a:stretch>
                  </pic:blipFill>
                  <pic:spPr>
                    <a:xfrm>
                      <a:off x="0" y="0"/>
                      <a:ext cx="2143125" cy="1400175"/>
                    </a:xfrm>
                    <a:prstGeom prst="rect">
                      <a:avLst/>
                    </a:prstGeom>
                    <a:ln/>
                  </pic:spPr>
                </pic:pic>
              </a:graphicData>
            </a:graphic>
          </wp:inline>
        </w:drawing>
      </w:r>
    </w:p>
    <w:p w14:paraId="15C33943" w14:textId="4F29804D" w:rsidR="007276D6" w:rsidRPr="000722B4" w:rsidRDefault="00000000" w:rsidP="000722B4">
      <w:pPr>
        <w:pBdr>
          <w:top w:val="nil"/>
          <w:left w:val="nil"/>
          <w:bottom w:val="nil"/>
          <w:right w:val="nil"/>
          <w:between w:val="nil"/>
        </w:pBdr>
        <w:spacing w:before="120" w:after="200"/>
        <w:jc w:val="center"/>
        <w:rPr>
          <w:b/>
          <w:color w:val="000000"/>
          <w:sz w:val="20"/>
          <w:szCs w:val="20"/>
        </w:rPr>
      </w:pPr>
      <w:bookmarkStart w:id="34" w:name="_1hmsyys" w:colFirst="0" w:colLast="0"/>
      <w:bookmarkEnd w:id="34"/>
      <w:r w:rsidRPr="008F72B4">
        <w:rPr>
          <w:b/>
          <w:color w:val="000000"/>
          <w:sz w:val="20"/>
          <w:szCs w:val="20"/>
        </w:rPr>
        <w:t>Figure 13 A ethernet cable used for transmission of data.</w:t>
      </w:r>
    </w:p>
    <w:p w14:paraId="0396ACA3" w14:textId="01B236C9" w:rsidR="007276D6" w:rsidRPr="008F72B4" w:rsidRDefault="00761F0D" w:rsidP="00761F0D">
      <w:pPr>
        <w:pBdr>
          <w:top w:val="nil"/>
          <w:left w:val="nil"/>
          <w:bottom w:val="nil"/>
          <w:right w:val="nil"/>
          <w:between w:val="nil"/>
        </w:pBdr>
        <w:spacing w:after="0"/>
        <w:jc w:val="left"/>
        <w:rPr>
          <w:b/>
        </w:rPr>
      </w:pPr>
      <w:r>
        <w:rPr>
          <w:b/>
          <w:color w:val="000000"/>
        </w:rPr>
        <w:t>C</w:t>
      </w:r>
      <w:r w:rsidRPr="008F72B4">
        <w:rPr>
          <w:b/>
          <w:color w:val="000000"/>
        </w:rPr>
        <w:t>ode implementation</w:t>
      </w:r>
    </w:p>
    <w:p w14:paraId="46699041" w14:textId="7798A7C8" w:rsidR="007276D6" w:rsidRPr="008F72B4" w:rsidRDefault="000722B4" w:rsidP="006F4847">
      <w:r w:rsidRPr="008F72B4">
        <w:t>Python is the base of modern programming, and it is an excellent language to program microprocessors such as Arduino.</w:t>
      </w:r>
    </w:p>
    <w:p w14:paraId="1A34A7A9" w14:textId="77777777" w:rsidR="007276D6" w:rsidRPr="008F72B4" w:rsidRDefault="00000000" w:rsidP="006F4847">
      <w:pPr>
        <w:pStyle w:val="Heading2"/>
        <w:ind w:firstLine="720"/>
      </w:pPr>
      <w:bookmarkStart w:id="35" w:name="_Toc172100639"/>
      <w:r w:rsidRPr="008F72B4">
        <w:t>3.2 Fabrication and assembly</w:t>
      </w:r>
      <w:bookmarkEnd w:id="35"/>
    </w:p>
    <w:p w14:paraId="7110CBA5" w14:textId="77777777" w:rsidR="007276D6" w:rsidRPr="008F72B4" w:rsidRDefault="00000000" w:rsidP="006F4847">
      <w:r w:rsidRPr="008F72B4">
        <w:t xml:space="preserve">Implementing the ROV design will follow a series of processes which involves the acquisition of materials, parts, electrical components and integration of the software and hardware, as well as assembly of the ROV. </w:t>
      </w:r>
      <w:r w:rsidRPr="008F72B4">
        <w:rPr>
          <w:color w:val="000000"/>
        </w:rPr>
        <w:t xml:space="preserve">PVC will be used for construction of the main hull in view of space required by the internal components while keeping the size minimal. The motor mounts will be made using ‘L’ clamps and at the front, a clear acrylic dome will be installed to enable the survey without exposing the camera to water and eliminating the need for special waterproofing. </w:t>
      </w:r>
      <w:r w:rsidRPr="008F72B4">
        <w:t>LEDs</w:t>
      </w:r>
      <w:r w:rsidRPr="008F72B4">
        <w:rPr>
          <w:color w:val="000000"/>
        </w:rPr>
        <w:t xml:space="preserve"> will be </w:t>
      </w:r>
      <w:r w:rsidRPr="008F72B4">
        <w:rPr>
          <w:color w:val="000000"/>
        </w:rPr>
        <w:lastRenderedPageBreak/>
        <w:t>installed for illumination. The immersion motors are to be mounted inside a pipe using aluminum mountings and three holes drilled in the back cover for the tether and propulsion motor wires. The propulsion motor mountings are to be made so as to minimize the effective width of the ROV while maintaining a safe distance of the motors from the tether to prevent entangling with the propellers. To prevent water leakage into the ROV and keep the electronic components safe, an O-ring will be used to seal off the electrical compartment.</w:t>
      </w:r>
    </w:p>
    <w:p w14:paraId="2C615D32" w14:textId="66F93BB2" w:rsidR="007276D6" w:rsidRPr="008F72B4" w:rsidRDefault="00000000" w:rsidP="006F4847">
      <w:pPr>
        <w:pStyle w:val="Heading2"/>
        <w:numPr>
          <w:ilvl w:val="1"/>
          <w:numId w:val="8"/>
        </w:numPr>
      </w:pPr>
      <w:bookmarkStart w:id="36" w:name="_Toc172100640"/>
      <w:r w:rsidRPr="008F72B4">
        <w:t>Testing</w:t>
      </w:r>
      <w:bookmarkEnd w:id="36"/>
    </w:p>
    <w:p w14:paraId="5D6DFA49" w14:textId="119B2020" w:rsidR="004E703A" w:rsidRPr="008F72B4" w:rsidRDefault="00000000" w:rsidP="006F4847">
      <w:pPr>
        <w:spacing w:after="0"/>
        <w:jc w:val="left"/>
        <w:rPr>
          <w:color w:val="000000"/>
        </w:rPr>
      </w:pPr>
      <w:r w:rsidRPr="008F72B4">
        <w:rPr>
          <w:color w:val="000000"/>
        </w:rPr>
        <w:t xml:space="preserve">Testing is a critical phase in the design of a ROV, just like any other mechanical system to ensure that it functions reliably and safely in various underwater environments. The tests are aimed to verify that the water does not leak inside the ROV capsule and prove its buoyancy in the water. The ROV is expected to achieve </w:t>
      </w:r>
      <w:r w:rsidRPr="008F72B4">
        <w:t>maneuverability</w:t>
      </w:r>
      <w:r w:rsidRPr="008F72B4">
        <w:rPr>
          <w:color w:val="000000"/>
        </w:rPr>
        <w:t xml:space="preserve"> in the main axes of motion and around an obstacle. The deigned ROV should attain a depth of 1 meter. In addition, an obstacle will be added in the controlled test environment to monitor the maneuverability of the ROV.</w:t>
      </w:r>
    </w:p>
    <w:p w14:paraId="43A08F62" w14:textId="77777777" w:rsidR="008C4591" w:rsidRPr="008F72B4" w:rsidRDefault="008C4591" w:rsidP="006F4847">
      <w:pPr>
        <w:spacing w:after="0"/>
        <w:jc w:val="left"/>
        <w:rPr>
          <w:color w:val="000000"/>
        </w:rPr>
      </w:pPr>
    </w:p>
    <w:p w14:paraId="025B4AD2" w14:textId="77777777" w:rsidR="008C4591" w:rsidRPr="008F72B4" w:rsidRDefault="008C4591" w:rsidP="006F4847">
      <w:pPr>
        <w:spacing w:after="0"/>
        <w:jc w:val="left"/>
        <w:rPr>
          <w:color w:val="000000"/>
        </w:rPr>
      </w:pPr>
    </w:p>
    <w:p w14:paraId="7E947978" w14:textId="66441888" w:rsidR="007276D6" w:rsidRPr="008F72B4" w:rsidRDefault="009D2F81" w:rsidP="006F4847">
      <w:pPr>
        <w:pStyle w:val="Heading1"/>
        <w:numPr>
          <w:ilvl w:val="0"/>
          <w:numId w:val="8"/>
        </w:numPr>
      </w:pPr>
      <w:bookmarkStart w:id="37" w:name="_Toc172100641"/>
      <w:r w:rsidRPr="008F72B4">
        <w:t>Results and Discussion</w:t>
      </w:r>
      <w:bookmarkEnd w:id="37"/>
    </w:p>
    <w:p w14:paraId="2F48E529" w14:textId="77777777" w:rsidR="004E703A" w:rsidRPr="008F72B4" w:rsidRDefault="004E703A" w:rsidP="006F4847">
      <w:pPr>
        <w:pStyle w:val="Heading2"/>
        <w:rPr>
          <w:sz w:val="24"/>
          <w:szCs w:val="24"/>
        </w:rPr>
      </w:pPr>
      <w:bookmarkStart w:id="38" w:name="_Toc172100642"/>
      <w:r w:rsidRPr="008F72B4">
        <w:rPr>
          <w:color w:val="000000"/>
          <w:sz w:val="24"/>
          <w:szCs w:val="24"/>
        </w:rPr>
        <w:t>Task 1: Research and selection of potential materials for key components.</w:t>
      </w:r>
      <w:bookmarkEnd w:id="38"/>
      <w:r w:rsidRPr="008F72B4">
        <w:rPr>
          <w:color w:val="000000"/>
          <w:sz w:val="24"/>
          <w:szCs w:val="24"/>
        </w:rPr>
        <w:t> </w:t>
      </w:r>
    </w:p>
    <w:p w14:paraId="1A8C277E" w14:textId="1F72E3DF" w:rsidR="004E703A" w:rsidRPr="008F72B4" w:rsidRDefault="00DA1DC8" w:rsidP="006F4847">
      <w:pPr>
        <w:pStyle w:val="NormalWeb"/>
        <w:spacing w:before="0" w:beforeAutospacing="0" w:after="160" w:afterAutospacing="0" w:line="360" w:lineRule="auto"/>
        <w:jc w:val="both"/>
        <w:rPr>
          <w:color w:val="000000"/>
        </w:rPr>
      </w:pPr>
      <w:r w:rsidRPr="008F72B4">
        <w:rPr>
          <w:color w:val="000000"/>
        </w:rPr>
        <w:t xml:space="preserve">When designing an underwater Remotely Operated Vehicle, careful selection of materials for key components is crucial to ensure reliability, performance, cost effectiveness, and longevity. </w:t>
      </w:r>
      <w:r w:rsidR="0050709A" w:rsidRPr="008F72B4">
        <w:rPr>
          <w:color w:val="000000"/>
        </w:rPr>
        <w:t>The ROV</w:t>
      </w:r>
      <w:r w:rsidRPr="008F72B4">
        <w:rPr>
          <w:color w:val="000000"/>
        </w:rPr>
        <w:t xml:space="preserve"> is to conduct hull inspection on a vessel and thus the material selected should withstand the pressure experienced at the drought of the </w:t>
      </w:r>
      <w:r w:rsidR="0050709A" w:rsidRPr="008F72B4">
        <w:rPr>
          <w:color w:val="000000"/>
        </w:rPr>
        <w:t>vessel</w:t>
      </w:r>
      <w:r w:rsidR="00BC41E8" w:rsidRPr="008F72B4">
        <w:rPr>
          <w:color w:val="000000"/>
        </w:rPr>
        <w:t xml:space="preserve">. </w:t>
      </w:r>
      <w:r w:rsidR="004E703A" w:rsidRPr="008F72B4">
        <w:rPr>
          <w:color w:val="000000"/>
        </w:rPr>
        <w:t>Settling on an average depth of 10m</w:t>
      </w:r>
      <w:r w:rsidR="00BC41E8" w:rsidRPr="008F72B4">
        <w:rPr>
          <w:color w:val="000000"/>
        </w:rPr>
        <w:t>,</w:t>
      </w:r>
      <w:r w:rsidR="00310CF9" w:rsidRPr="008F72B4">
        <w:rPr>
          <w:color w:val="000000"/>
        </w:rPr>
        <w:t xml:space="preserve"> which is greater than the draughts of majority small marine vessels such as Aylah 1</w:t>
      </w:r>
      <w:r w:rsidR="00F02CB6" w:rsidRPr="008F72B4">
        <w:rPr>
          <w:color w:val="000000"/>
        </w:rPr>
        <w:t xml:space="preserve"> and Falcao, the pressure</w:t>
      </w:r>
      <w:r w:rsidR="004E703A" w:rsidRPr="008F72B4">
        <w:rPr>
          <w:color w:val="000000"/>
        </w:rPr>
        <w:t xml:space="preserve"> is calculated</w:t>
      </w:r>
      <w:r w:rsidR="00310CF9" w:rsidRPr="008F72B4">
        <w:rPr>
          <w:color w:val="000000"/>
        </w:rPr>
        <w:t xml:space="preserve">. </w:t>
      </w:r>
    </w:p>
    <w:p w14:paraId="0DD3DF33" w14:textId="77777777" w:rsidR="004E703A" w:rsidRPr="008F72B4" w:rsidRDefault="004E703A" w:rsidP="006F4847">
      <w:pPr>
        <w:pStyle w:val="NormalWeb"/>
        <w:spacing w:before="0" w:beforeAutospacing="0" w:after="160" w:afterAutospacing="0" w:line="360" w:lineRule="auto"/>
        <w:jc w:val="both"/>
        <w:textAlignment w:val="baseline"/>
        <w:rPr>
          <w:b/>
          <w:bCs/>
          <w:color w:val="000000"/>
        </w:rPr>
      </w:pPr>
      <w:r w:rsidRPr="008F72B4">
        <w:rPr>
          <w:b/>
          <w:bCs/>
          <w:color w:val="000000"/>
        </w:rPr>
        <w:t>Calculation of Pressure</w:t>
      </w:r>
    </w:p>
    <w:p w14:paraId="14265383" w14:textId="19EB5EF2" w:rsidR="004E703A" w:rsidRPr="008F72B4" w:rsidRDefault="00411A20" w:rsidP="006F4847">
      <w:pPr>
        <w:pStyle w:val="NormalWeb"/>
        <w:spacing w:before="0" w:beforeAutospacing="0" w:after="160" w:afterAutospacing="0" w:line="360" w:lineRule="auto"/>
        <w:ind w:left="720"/>
        <w:jc w:val="both"/>
      </w:pPr>
      <w:r w:rsidRPr="008F72B4">
        <w:rPr>
          <w:noProof/>
          <w:color w:val="000000"/>
          <w:bdr w:val="none" w:sz="0" w:space="0" w:color="auto" w:frame="1"/>
        </w:rPr>
        <w:t>Pressure is calculated using equation (Caption)</w:t>
      </w:r>
    </w:p>
    <w:p w14:paraId="1D5E93F8" w14:textId="0879CE05" w:rsidR="004E703A" w:rsidRPr="008F72B4" w:rsidRDefault="004E703A" w:rsidP="006F4847">
      <w:pPr>
        <w:pStyle w:val="NormalWeb"/>
        <w:spacing w:before="0" w:beforeAutospacing="0" w:after="160" w:afterAutospacing="0" w:line="360" w:lineRule="auto"/>
        <w:ind w:left="720"/>
        <w:jc w:val="both"/>
        <w:rPr>
          <w:color w:val="000000"/>
        </w:rPr>
      </w:pPr>
      <w:r w:rsidRPr="008F72B4">
        <w:rPr>
          <w:color w:val="000000"/>
        </w:rPr>
        <w:t>Where P is hydrostatic pressure in MPa, h is 10m, g is 9.81m/s</w:t>
      </w:r>
      <w:r w:rsidRPr="008F72B4">
        <w:rPr>
          <w:color w:val="000000"/>
          <w:vertAlign w:val="superscript"/>
        </w:rPr>
        <w:t>2</w:t>
      </w:r>
      <w:r w:rsidRPr="008F72B4">
        <w:rPr>
          <w:color w:val="000000"/>
        </w:rPr>
        <w:t xml:space="preserve"> and density of seawater is 1025 kg/m3</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5"/>
        <w:gridCol w:w="4378"/>
      </w:tblGrid>
      <w:tr w:rsidR="00411A20" w:rsidRPr="008F72B4" w14:paraId="2DF70B97" w14:textId="77777777" w:rsidTr="00E7199F">
        <w:trPr>
          <w:trHeight w:val="553"/>
        </w:trPr>
        <w:tc>
          <w:tcPr>
            <w:tcW w:w="4796" w:type="dxa"/>
          </w:tcPr>
          <w:p w14:paraId="407F319D" w14:textId="77777777" w:rsidR="00411A20" w:rsidRPr="008F72B4" w:rsidRDefault="00411A20" w:rsidP="006F4847">
            <w:pPr>
              <w:pStyle w:val="NormalWeb"/>
              <w:spacing w:before="0" w:beforeAutospacing="0" w:after="160" w:afterAutospacing="0" w:line="360" w:lineRule="auto"/>
              <w:jc w:val="both"/>
            </w:pPr>
            <m:oMathPara>
              <m:oMath>
                <m:r>
                  <w:rPr>
                    <w:rFonts w:ascii="Cambria Math" w:hAnsi="Cambria Math"/>
                  </w:rPr>
                  <m:t>10×9.81×1025=100552.5 Pa</m:t>
                </m:r>
              </m:oMath>
            </m:oMathPara>
          </w:p>
          <w:p w14:paraId="77426E89" w14:textId="77777777" w:rsidR="00411A20" w:rsidRPr="008F72B4" w:rsidRDefault="00411A20" w:rsidP="006F4847">
            <w:pPr>
              <w:pStyle w:val="NormalWeb"/>
              <w:spacing w:before="0" w:beforeAutospacing="0" w:after="160" w:afterAutospacing="0" w:line="360" w:lineRule="auto"/>
              <w:jc w:val="both"/>
              <w:rPr>
                <w:color w:val="000000"/>
              </w:rPr>
            </w:pPr>
          </w:p>
        </w:tc>
        <w:tc>
          <w:tcPr>
            <w:tcW w:w="4797" w:type="dxa"/>
          </w:tcPr>
          <w:p w14:paraId="4A976B2A" w14:textId="42B3AAEF" w:rsidR="00411A20" w:rsidRPr="008F72B4" w:rsidRDefault="00E7199F" w:rsidP="006F4847">
            <w:pPr>
              <w:pStyle w:val="NormalWeb"/>
              <w:spacing w:before="0" w:beforeAutospacing="0" w:after="160" w:afterAutospacing="0" w:line="360" w:lineRule="auto"/>
              <w:jc w:val="both"/>
              <w:rPr>
                <w:b/>
                <w:bCs/>
                <w:color w:val="000000"/>
              </w:rPr>
            </w:pPr>
            <w:r w:rsidRPr="008F72B4">
              <w:rPr>
                <w:b/>
                <w:bCs/>
                <w:color w:val="000000"/>
              </w:rPr>
              <w:t xml:space="preserve">                                                                 10</w:t>
            </w:r>
          </w:p>
        </w:tc>
      </w:tr>
    </w:tbl>
    <w:p w14:paraId="01776EDB" w14:textId="77777777" w:rsidR="00411A20" w:rsidRPr="008F72B4" w:rsidRDefault="00411A20" w:rsidP="006F4847">
      <w:pPr>
        <w:pStyle w:val="NormalWeb"/>
        <w:spacing w:before="0" w:beforeAutospacing="0" w:after="160" w:afterAutospacing="0" w:line="360" w:lineRule="auto"/>
        <w:ind w:left="720"/>
        <w:jc w:val="both"/>
        <w:rPr>
          <w:color w:val="000000"/>
        </w:rPr>
      </w:pPr>
    </w:p>
    <w:p w14:paraId="505F6098" w14:textId="77777777" w:rsidR="004E703A" w:rsidRPr="008F72B4" w:rsidRDefault="004E703A" w:rsidP="006F4847">
      <w:pPr>
        <w:pStyle w:val="NormalWeb"/>
        <w:spacing w:before="0" w:beforeAutospacing="0" w:after="160" w:afterAutospacing="0" w:line="360" w:lineRule="auto"/>
        <w:jc w:val="both"/>
        <w:textAlignment w:val="baseline"/>
        <w:rPr>
          <w:b/>
          <w:bCs/>
          <w:color w:val="000000"/>
        </w:rPr>
      </w:pPr>
      <w:r w:rsidRPr="008F72B4">
        <w:rPr>
          <w:b/>
          <w:bCs/>
          <w:color w:val="000000"/>
        </w:rPr>
        <w:t>Selection of materials</w:t>
      </w:r>
    </w:p>
    <w:p w14:paraId="76097657" w14:textId="77777777" w:rsidR="004E703A" w:rsidRPr="008F72B4" w:rsidRDefault="004E703A" w:rsidP="006F4847">
      <w:pPr>
        <w:pStyle w:val="NormalWeb"/>
        <w:spacing w:before="0" w:beforeAutospacing="0" w:after="160" w:afterAutospacing="0" w:line="360" w:lineRule="auto"/>
        <w:ind w:left="720"/>
        <w:jc w:val="both"/>
      </w:pPr>
      <w:bookmarkStart w:id="39" w:name="_Hlk173236540"/>
      <w:r w:rsidRPr="008F72B4">
        <w:rPr>
          <w:color w:val="000000"/>
        </w:rPr>
        <w:lastRenderedPageBreak/>
        <w:t>The frame of the ROV, the sealing compartments and the end caps are the three key components of focus in material selection.</w:t>
      </w:r>
    </w:p>
    <w:p w14:paraId="640DE09D" w14:textId="77777777" w:rsidR="004E703A" w:rsidRPr="008F72B4" w:rsidRDefault="004E703A" w:rsidP="006F4847">
      <w:pPr>
        <w:pStyle w:val="NormalWeb"/>
        <w:numPr>
          <w:ilvl w:val="0"/>
          <w:numId w:val="11"/>
        </w:numPr>
        <w:spacing w:before="0" w:beforeAutospacing="0" w:after="160" w:afterAutospacing="0" w:line="360" w:lineRule="auto"/>
        <w:jc w:val="both"/>
        <w:textAlignment w:val="baseline"/>
        <w:rPr>
          <w:b/>
          <w:bCs/>
          <w:color w:val="000000"/>
        </w:rPr>
      </w:pPr>
      <w:r w:rsidRPr="008F72B4">
        <w:rPr>
          <w:b/>
          <w:bCs/>
          <w:color w:val="000000"/>
        </w:rPr>
        <w:t>The Frame</w:t>
      </w:r>
    </w:p>
    <w:p w14:paraId="036ECE5E" w14:textId="77777777" w:rsidR="004E703A" w:rsidRPr="008F72B4" w:rsidRDefault="004E703A" w:rsidP="006F4847">
      <w:pPr>
        <w:pStyle w:val="NormalWeb"/>
        <w:spacing w:before="0" w:beforeAutospacing="0" w:after="160" w:afterAutospacing="0" w:line="360" w:lineRule="auto"/>
        <w:ind w:left="1440"/>
        <w:jc w:val="both"/>
      </w:pPr>
      <w:r w:rsidRPr="008F72B4">
        <w:rPr>
          <w:color w:val="000000"/>
        </w:rPr>
        <w:t>The frame is the structural architecture that will hold the components that will drive and execute the functions of the ROV. The structure is to meet the following requirements:</w:t>
      </w:r>
    </w:p>
    <w:p w14:paraId="4CEF8BC5" w14:textId="77777777" w:rsidR="004E703A" w:rsidRPr="008F72B4" w:rsidRDefault="004E703A" w:rsidP="006F4847">
      <w:pPr>
        <w:pStyle w:val="NormalWeb"/>
        <w:numPr>
          <w:ilvl w:val="0"/>
          <w:numId w:val="15"/>
        </w:numPr>
        <w:spacing w:before="0" w:beforeAutospacing="0" w:after="0" w:afterAutospacing="0" w:line="360" w:lineRule="auto"/>
        <w:ind w:left="2160"/>
        <w:jc w:val="both"/>
        <w:textAlignment w:val="baseline"/>
        <w:rPr>
          <w:color w:val="000000"/>
        </w:rPr>
      </w:pPr>
      <w:r w:rsidRPr="008F72B4">
        <w:rPr>
          <w:color w:val="000000"/>
        </w:rPr>
        <w:t>Withstand pressure at the designed depth</w:t>
      </w:r>
    </w:p>
    <w:p w14:paraId="1CD1D112" w14:textId="77777777" w:rsidR="004E703A" w:rsidRPr="008F72B4" w:rsidRDefault="004E703A" w:rsidP="006F4847">
      <w:pPr>
        <w:pStyle w:val="NormalWeb"/>
        <w:numPr>
          <w:ilvl w:val="0"/>
          <w:numId w:val="15"/>
        </w:numPr>
        <w:spacing w:before="0" w:beforeAutospacing="0" w:after="0" w:afterAutospacing="0" w:line="360" w:lineRule="auto"/>
        <w:ind w:left="2160"/>
        <w:jc w:val="both"/>
        <w:textAlignment w:val="baseline"/>
        <w:rPr>
          <w:color w:val="000000"/>
        </w:rPr>
      </w:pPr>
      <w:r w:rsidRPr="008F72B4">
        <w:rPr>
          <w:color w:val="000000"/>
        </w:rPr>
        <w:t>Cost effective</w:t>
      </w:r>
    </w:p>
    <w:p w14:paraId="384E6479" w14:textId="77777777" w:rsidR="004E703A" w:rsidRPr="008F72B4" w:rsidRDefault="004E703A" w:rsidP="006F4847">
      <w:pPr>
        <w:pStyle w:val="NormalWeb"/>
        <w:numPr>
          <w:ilvl w:val="0"/>
          <w:numId w:val="15"/>
        </w:numPr>
        <w:spacing w:before="0" w:beforeAutospacing="0" w:after="0" w:afterAutospacing="0" w:line="360" w:lineRule="auto"/>
        <w:ind w:left="2160"/>
        <w:jc w:val="both"/>
        <w:textAlignment w:val="baseline"/>
        <w:rPr>
          <w:color w:val="000000"/>
        </w:rPr>
      </w:pPr>
      <w:r w:rsidRPr="008F72B4">
        <w:rPr>
          <w:color w:val="000000"/>
        </w:rPr>
        <w:t>Light in weight to ensure a neutral or negative buoyancy</w:t>
      </w:r>
    </w:p>
    <w:p w14:paraId="327153FE" w14:textId="77777777" w:rsidR="004E703A" w:rsidRPr="008F72B4" w:rsidRDefault="004E703A" w:rsidP="006F4847">
      <w:pPr>
        <w:pStyle w:val="NormalWeb"/>
        <w:numPr>
          <w:ilvl w:val="0"/>
          <w:numId w:val="15"/>
        </w:numPr>
        <w:spacing w:before="0" w:beforeAutospacing="0" w:after="0" w:afterAutospacing="0" w:line="360" w:lineRule="auto"/>
        <w:ind w:left="2160"/>
        <w:jc w:val="both"/>
        <w:textAlignment w:val="baseline"/>
        <w:rPr>
          <w:color w:val="000000"/>
        </w:rPr>
      </w:pPr>
      <w:r w:rsidRPr="008F72B4">
        <w:rPr>
          <w:color w:val="000000"/>
        </w:rPr>
        <w:t>Resistive to water corrosion.</w:t>
      </w:r>
    </w:p>
    <w:p w14:paraId="40B00F8A" w14:textId="77777777" w:rsidR="004E703A" w:rsidRPr="008F72B4" w:rsidRDefault="004E703A" w:rsidP="006F4847">
      <w:pPr>
        <w:pStyle w:val="NormalWeb"/>
        <w:numPr>
          <w:ilvl w:val="0"/>
          <w:numId w:val="15"/>
        </w:numPr>
        <w:spacing w:before="0" w:beforeAutospacing="0" w:after="0" w:afterAutospacing="0" w:line="360" w:lineRule="auto"/>
        <w:ind w:left="2160"/>
        <w:jc w:val="both"/>
        <w:textAlignment w:val="baseline"/>
        <w:rPr>
          <w:color w:val="000000"/>
        </w:rPr>
      </w:pPr>
      <w:r w:rsidRPr="008F72B4">
        <w:rPr>
          <w:color w:val="000000"/>
        </w:rPr>
        <w:t>Easily machinable to form the desired plan.</w:t>
      </w:r>
    </w:p>
    <w:p w14:paraId="3D50F9EC" w14:textId="77777777" w:rsidR="004E703A" w:rsidRPr="008F72B4" w:rsidRDefault="004E703A" w:rsidP="006F4847">
      <w:pPr>
        <w:pStyle w:val="NormalWeb"/>
        <w:numPr>
          <w:ilvl w:val="0"/>
          <w:numId w:val="15"/>
        </w:numPr>
        <w:spacing w:before="0" w:beforeAutospacing="0" w:after="0" w:afterAutospacing="0" w:line="360" w:lineRule="auto"/>
        <w:ind w:left="2160"/>
        <w:jc w:val="both"/>
        <w:textAlignment w:val="baseline"/>
        <w:rPr>
          <w:color w:val="000000"/>
        </w:rPr>
      </w:pPr>
      <w:r w:rsidRPr="008F72B4">
        <w:rPr>
          <w:color w:val="000000"/>
        </w:rPr>
        <w:t>Easily available.</w:t>
      </w:r>
    </w:p>
    <w:p w14:paraId="6690B5F0" w14:textId="77777777" w:rsidR="004E703A" w:rsidRPr="008F72B4" w:rsidRDefault="004E703A" w:rsidP="006F4847">
      <w:pPr>
        <w:pStyle w:val="NormalWeb"/>
        <w:numPr>
          <w:ilvl w:val="0"/>
          <w:numId w:val="15"/>
        </w:numPr>
        <w:spacing w:before="0" w:beforeAutospacing="0" w:after="0" w:afterAutospacing="0" w:line="360" w:lineRule="auto"/>
        <w:ind w:left="2160"/>
        <w:jc w:val="both"/>
        <w:textAlignment w:val="baseline"/>
        <w:rPr>
          <w:color w:val="000000"/>
        </w:rPr>
      </w:pPr>
      <w:r w:rsidRPr="008F72B4">
        <w:rPr>
          <w:color w:val="000000"/>
        </w:rPr>
        <w:t>Sturdy and robust to provide support for the internal components</w:t>
      </w:r>
    </w:p>
    <w:p w14:paraId="58A0A4E8" w14:textId="3273A546" w:rsidR="004E703A" w:rsidRPr="008F72B4" w:rsidRDefault="004E703A" w:rsidP="006F4847">
      <w:pPr>
        <w:pStyle w:val="NormalWeb"/>
        <w:numPr>
          <w:ilvl w:val="0"/>
          <w:numId w:val="15"/>
        </w:numPr>
        <w:spacing w:before="0" w:beforeAutospacing="0" w:after="0" w:afterAutospacing="0" w:line="360" w:lineRule="auto"/>
        <w:ind w:left="2160"/>
        <w:jc w:val="both"/>
        <w:textAlignment w:val="baseline"/>
        <w:rPr>
          <w:color w:val="000000"/>
        </w:rPr>
      </w:pPr>
      <w:r w:rsidRPr="008F72B4">
        <w:rPr>
          <w:color w:val="000000"/>
        </w:rPr>
        <w:t>Environmentally friendly</w:t>
      </w:r>
    </w:p>
    <w:p w14:paraId="25E347A0" w14:textId="77777777" w:rsidR="004E703A" w:rsidRPr="008F72B4" w:rsidRDefault="004E703A" w:rsidP="006F4847">
      <w:pPr>
        <w:pStyle w:val="NormalWeb"/>
        <w:numPr>
          <w:ilvl w:val="0"/>
          <w:numId w:val="15"/>
        </w:numPr>
        <w:spacing w:before="0" w:beforeAutospacing="0" w:after="160" w:afterAutospacing="0" w:line="360" w:lineRule="auto"/>
        <w:ind w:left="2160"/>
        <w:jc w:val="both"/>
        <w:textAlignment w:val="baseline"/>
        <w:rPr>
          <w:color w:val="000000"/>
        </w:rPr>
      </w:pPr>
      <w:r w:rsidRPr="008F72B4">
        <w:rPr>
          <w:color w:val="000000"/>
        </w:rPr>
        <w:t>Low magnetic properties to reduce the interference of the output of the sensors. </w:t>
      </w:r>
    </w:p>
    <w:p w14:paraId="1B3F9BD2" w14:textId="527925FB" w:rsidR="004E703A" w:rsidRPr="008F72B4" w:rsidRDefault="004E703A" w:rsidP="006F4847">
      <w:pPr>
        <w:pStyle w:val="NormalWeb"/>
        <w:spacing w:before="0" w:beforeAutospacing="0" w:after="160" w:afterAutospacing="0" w:line="360" w:lineRule="auto"/>
        <w:ind w:left="1440"/>
        <w:jc w:val="both"/>
        <w:rPr>
          <w:color w:val="000000"/>
        </w:rPr>
      </w:pPr>
      <w:r w:rsidRPr="008F72B4">
        <w:rPr>
          <w:color w:val="000000"/>
        </w:rPr>
        <w:t>The</w:t>
      </w:r>
      <w:r w:rsidR="00F24F8A" w:rsidRPr="008F72B4">
        <w:rPr>
          <w:color w:val="000000"/>
        </w:rPr>
        <w:t xml:space="preserve"> m</w:t>
      </w:r>
      <w:r w:rsidRPr="008F72B4">
        <w:rPr>
          <w:color w:val="000000"/>
        </w:rPr>
        <w:t>aterials</w:t>
      </w:r>
      <w:r w:rsidR="00F24F8A" w:rsidRPr="008F72B4">
        <w:rPr>
          <w:color w:val="000000"/>
        </w:rPr>
        <w:t xml:space="preserve"> proposed</w:t>
      </w:r>
      <w:r w:rsidRPr="008F72B4">
        <w:rPr>
          <w:color w:val="000000"/>
        </w:rPr>
        <w:t xml:space="preserve"> include aluminium, Stainless Steel, unplasticized PVC (Polyvinyl Chloride), and Acrylic- Plexiglass.</w:t>
      </w:r>
      <w:r w:rsidR="00F24F8A" w:rsidRPr="008F72B4">
        <w:rPr>
          <w:color w:val="000000"/>
        </w:rPr>
        <w:t xml:space="preserve"> The general properties of the material are shown in the table</w:t>
      </w:r>
      <w:r w:rsidR="005429A0" w:rsidRPr="008F72B4">
        <w:rPr>
          <w:color w:val="000000"/>
        </w:rPr>
        <w:t xml:space="preserve"> (References)</w:t>
      </w:r>
    </w:p>
    <w:p w14:paraId="286AC865" w14:textId="77777777" w:rsidR="008C4591" w:rsidRPr="008F72B4" w:rsidRDefault="008C4591" w:rsidP="006F4847">
      <w:pPr>
        <w:pStyle w:val="NormalWeb"/>
        <w:spacing w:before="0" w:beforeAutospacing="0" w:after="160" w:afterAutospacing="0" w:line="360" w:lineRule="auto"/>
        <w:ind w:left="1440"/>
        <w:jc w:val="both"/>
        <w:rPr>
          <w:color w:val="000000"/>
        </w:rPr>
      </w:pPr>
    </w:p>
    <w:p w14:paraId="6C1880DB" w14:textId="77777777" w:rsidR="008C4591" w:rsidRPr="008F72B4" w:rsidRDefault="008C4591" w:rsidP="006F4847">
      <w:pPr>
        <w:pStyle w:val="NormalWeb"/>
        <w:spacing w:before="0" w:beforeAutospacing="0" w:after="160" w:afterAutospacing="0" w:line="360" w:lineRule="auto"/>
        <w:ind w:left="1440"/>
        <w:jc w:val="both"/>
        <w:rPr>
          <w:color w:val="000000"/>
        </w:rPr>
      </w:pPr>
    </w:p>
    <w:p w14:paraId="31368EC3" w14:textId="77777777" w:rsidR="00411A20" w:rsidRPr="008F72B4" w:rsidRDefault="00411A20" w:rsidP="006F4847">
      <w:pPr>
        <w:pStyle w:val="NormalWeb"/>
        <w:spacing w:before="0" w:beforeAutospacing="0" w:after="160" w:afterAutospacing="0" w:line="360" w:lineRule="auto"/>
        <w:ind w:left="1440"/>
        <w:jc w:val="both"/>
        <w:rPr>
          <w:color w:val="000000"/>
        </w:rPr>
      </w:pPr>
    </w:p>
    <w:p w14:paraId="19DD576B" w14:textId="591A7781" w:rsidR="008C4591" w:rsidRPr="008F72B4" w:rsidRDefault="008C4591" w:rsidP="006F4847">
      <w:pPr>
        <w:pStyle w:val="Caption"/>
        <w:keepNext/>
        <w:spacing w:line="360" w:lineRule="auto"/>
        <w:jc w:val="center"/>
        <w:rPr>
          <w:b/>
          <w:bCs/>
          <w:i w:val="0"/>
          <w:iCs w:val="0"/>
          <w:color w:val="auto"/>
          <w:sz w:val="24"/>
          <w:szCs w:val="24"/>
        </w:rPr>
      </w:pPr>
      <w:r w:rsidRPr="008F72B4">
        <w:rPr>
          <w:b/>
          <w:bCs/>
          <w:i w:val="0"/>
          <w:iCs w:val="0"/>
          <w:color w:val="auto"/>
          <w:sz w:val="24"/>
          <w:szCs w:val="24"/>
        </w:rPr>
        <w:t xml:space="preserve">Table </w:t>
      </w:r>
      <w:r w:rsidRPr="008F72B4">
        <w:rPr>
          <w:b/>
          <w:bCs/>
          <w:i w:val="0"/>
          <w:iCs w:val="0"/>
          <w:color w:val="auto"/>
          <w:sz w:val="24"/>
          <w:szCs w:val="24"/>
        </w:rPr>
        <w:fldChar w:fldCharType="begin"/>
      </w:r>
      <w:r w:rsidRPr="008F72B4">
        <w:rPr>
          <w:b/>
          <w:bCs/>
          <w:i w:val="0"/>
          <w:iCs w:val="0"/>
          <w:color w:val="auto"/>
          <w:sz w:val="24"/>
          <w:szCs w:val="24"/>
        </w:rPr>
        <w:instrText xml:space="preserve"> SEQ Table \* ARABIC </w:instrText>
      </w:r>
      <w:r w:rsidRPr="008F72B4">
        <w:rPr>
          <w:b/>
          <w:bCs/>
          <w:i w:val="0"/>
          <w:iCs w:val="0"/>
          <w:color w:val="auto"/>
          <w:sz w:val="24"/>
          <w:szCs w:val="24"/>
        </w:rPr>
        <w:fldChar w:fldCharType="separate"/>
      </w:r>
      <w:r w:rsidRPr="008F72B4">
        <w:rPr>
          <w:b/>
          <w:bCs/>
          <w:i w:val="0"/>
          <w:iCs w:val="0"/>
          <w:noProof/>
          <w:color w:val="auto"/>
          <w:sz w:val="24"/>
          <w:szCs w:val="24"/>
        </w:rPr>
        <w:t>2</w:t>
      </w:r>
      <w:r w:rsidRPr="008F72B4">
        <w:rPr>
          <w:b/>
          <w:bCs/>
          <w:i w:val="0"/>
          <w:iCs w:val="0"/>
          <w:color w:val="auto"/>
          <w:sz w:val="24"/>
          <w:szCs w:val="24"/>
        </w:rPr>
        <w:fldChar w:fldCharType="end"/>
      </w:r>
      <w:r w:rsidRPr="008F72B4">
        <w:rPr>
          <w:b/>
          <w:bCs/>
          <w:i w:val="0"/>
          <w:iCs w:val="0"/>
          <w:color w:val="auto"/>
          <w:sz w:val="24"/>
          <w:szCs w:val="24"/>
        </w:rPr>
        <w:t xml:space="preserve"> pros and cons of proposed material</w:t>
      </w:r>
    </w:p>
    <w:tbl>
      <w:tblPr>
        <w:tblW w:w="9602" w:type="dxa"/>
        <w:tblCellMar>
          <w:top w:w="15" w:type="dxa"/>
          <w:left w:w="15" w:type="dxa"/>
          <w:bottom w:w="15" w:type="dxa"/>
          <w:right w:w="15" w:type="dxa"/>
        </w:tblCellMar>
        <w:tblLook w:val="04A0" w:firstRow="1" w:lastRow="0" w:firstColumn="1" w:lastColumn="0" w:noHBand="0" w:noVBand="1"/>
      </w:tblPr>
      <w:tblGrid>
        <w:gridCol w:w="1624"/>
        <w:gridCol w:w="2997"/>
        <w:gridCol w:w="2420"/>
        <w:gridCol w:w="2561"/>
      </w:tblGrid>
      <w:tr w:rsidR="00F24F8A" w:rsidRPr="008F72B4" w14:paraId="67020C9B" w14:textId="77777777" w:rsidTr="00F24F8A">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7EF9E7E" w14:textId="77777777" w:rsidR="00F24F8A" w:rsidRPr="008F72B4" w:rsidRDefault="00F24F8A" w:rsidP="006F4847">
            <w:pPr>
              <w:spacing w:after="0"/>
              <w:jc w:val="left"/>
              <w:rPr>
                <w:lang w:val="en-KE"/>
              </w:rPr>
            </w:pPr>
            <w:r w:rsidRPr="008F72B4">
              <w:rPr>
                <w:color w:val="000000"/>
                <w:lang w:val="en-KE"/>
              </w:rPr>
              <w:t>Material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EA04B59" w14:textId="77777777" w:rsidR="00F24F8A" w:rsidRPr="008F72B4" w:rsidRDefault="00F24F8A" w:rsidP="006F4847">
            <w:pPr>
              <w:spacing w:after="0"/>
              <w:jc w:val="left"/>
              <w:rPr>
                <w:lang w:val="en-KE"/>
              </w:rPr>
            </w:pPr>
            <w:r w:rsidRPr="008F72B4">
              <w:rPr>
                <w:color w:val="000000"/>
                <w:lang w:val="en-KE"/>
              </w:rPr>
              <w:t>Propertie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6776DAD" w14:textId="77777777" w:rsidR="00F24F8A" w:rsidRPr="008F72B4" w:rsidRDefault="00F24F8A" w:rsidP="006F4847">
            <w:pPr>
              <w:spacing w:after="0"/>
              <w:jc w:val="left"/>
              <w:rPr>
                <w:lang w:val="en-KE"/>
              </w:rPr>
            </w:pPr>
            <w:r w:rsidRPr="008F72B4">
              <w:rPr>
                <w:color w:val="000000"/>
                <w:lang w:val="en-KE"/>
              </w:rPr>
              <w:t>Pro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EB73F3E" w14:textId="77777777" w:rsidR="00F24F8A" w:rsidRPr="008F72B4" w:rsidRDefault="00F24F8A" w:rsidP="006F4847">
            <w:pPr>
              <w:spacing w:after="0"/>
              <w:jc w:val="left"/>
              <w:rPr>
                <w:lang w:val="en-KE"/>
              </w:rPr>
            </w:pPr>
            <w:r w:rsidRPr="008F72B4">
              <w:rPr>
                <w:color w:val="000000"/>
                <w:lang w:val="en-KE"/>
              </w:rPr>
              <w:t>Cons</w:t>
            </w:r>
          </w:p>
        </w:tc>
      </w:tr>
      <w:tr w:rsidR="00F24F8A" w:rsidRPr="008F72B4" w14:paraId="2C40901B" w14:textId="77777777" w:rsidTr="00F24F8A">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4AA8367" w14:textId="77777777" w:rsidR="00F24F8A" w:rsidRPr="008F72B4" w:rsidRDefault="00F24F8A" w:rsidP="006F4847">
            <w:pPr>
              <w:spacing w:after="0"/>
              <w:jc w:val="left"/>
              <w:rPr>
                <w:lang w:val="en-KE"/>
              </w:rPr>
            </w:pPr>
            <w:r w:rsidRPr="008F72B4">
              <w:rPr>
                <w:color w:val="000000"/>
                <w:lang w:val="en-KE"/>
              </w:rPr>
              <w:t>PVC</w:t>
            </w:r>
          </w:p>
          <w:p w14:paraId="2C7FF23E" w14:textId="77777777" w:rsidR="00F24F8A" w:rsidRPr="008F72B4" w:rsidRDefault="00F24F8A" w:rsidP="006F4847">
            <w:pPr>
              <w:spacing w:after="0"/>
              <w:jc w:val="left"/>
              <w:rPr>
                <w:lang w:val="en-KE"/>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37CF69C" w14:textId="56E7BB3B" w:rsidR="00F24F8A" w:rsidRPr="008F72B4" w:rsidRDefault="00F24F8A" w:rsidP="006F4847">
            <w:pPr>
              <w:spacing w:after="0"/>
              <w:jc w:val="left"/>
              <w:rPr>
                <w:lang w:val="en-KE"/>
              </w:rPr>
            </w:pPr>
            <w:r w:rsidRPr="008F72B4">
              <w:rPr>
                <w:color w:val="000000"/>
                <w:lang w:val="en-KE"/>
              </w:rPr>
              <w:t>Density</w:t>
            </w:r>
            <w:r w:rsidR="00936E57" w:rsidRPr="008F72B4">
              <w:rPr>
                <w:color w:val="000000"/>
                <w:lang w:val="en-KE"/>
              </w:rPr>
              <w:t>:</w:t>
            </w:r>
            <w:r w:rsidR="0083460B" w:rsidRPr="008F72B4">
              <w:rPr>
                <w:color w:val="000000"/>
                <w:lang w:val="en-KE"/>
              </w:rPr>
              <w:t xml:space="preserve"> </w:t>
            </w:r>
            <w:r w:rsidR="0083460B" w:rsidRPr="008F72B4">
              <w:t>1.38 - 1.41 g/cm³</w:t>
            </w:r>
          </w:p>
          <w:p w14:paraId="2C0DA074" w14:textId="1C5BD380" w:rsidR="00F24F8A" w:rsidRPr="008F72B4" w:rsidRDefault="00F24F8A" w:rsidP="006F4847">
            <w:pPr>
              <w:spacing w:after="0"/>
              <w:jc w:val="left"/>
              <w:rPr>
                <w:lang w:val="en-KE"/>
              </w:rPr>
            </w:pPr>
            <w:r w:rsidRPr="008F72B4">
              <w:rPr>
                <w:color w:val="000000"/>
                <w:lang w:val="en-KE"/>
              </w:rPr>
              <w:t xml:space="preserve">Young’s </w:t>
            </w:r>
            <w:r w:rsidR="00936E57" w:rsidRPr="008F72B4">
              <w:rPr>
                <w:color w:val="000000"/>
                <w:lang w:val="en-KE"/>
              </w:rPr>
              <w:t xml:space="preserve">modulus: </w:t>
            </w:r>
            <w:r w:rsidR="0083460B" w:rsidRPr="008F72B4">
              <w:t>2.4 - 4 GPa</w:t>
            </w:r>
          </w:p>
          <w:p w14:paraId="21D15D8E" w14:textId="27195879" w:rsidR="00F24F8A" w:rsidRPr="008F72B4" w:rsidRDefault="00F24F8A" w:rsidP="006F4847">
            <w:pPr>
              <w:spacing w:after="0"/>
              <w:jc w:val="left"/>
              <w:rPr>
                <w:lang w:val="en-KE"/>
              </w:rPr>
            </w:pPr>
            <w:r w:rsidRPr="008F72B4">
              <w:rPr>
                <w:color w:val="000000"/>
                <w:lang w:val="en-KE"/>
              </w:rPr>
              <w:t xml:space="preserve">Poisson’s </w:t>
            </w:r>
            <w:r w:rsidR="00936E57" w:rsidRPr="008F72B4">
              <w:rPr>
                <w:color w:val="000000"/>
                <w:lang w:val="en-KE"/>
              </w:rPr>
              <w:t>ratio:</w:t>
            </w:r>
            <w:r w:rsidR="0083460B" w:rsidRPr="008F72B4">
              <w:rPr>
                <w:color w:val="000000"/>
                <w:lang w:val="en-KE"/>
              </w:rPr>
              <w:t xml:space="preserve"> </w:t>
            </w:r>
            <w:r w:rsidR="0083460B" w:rsidRPr="008F72B4">
              <w:t>0.38 - 0.42</w:t>
            </w:r>
          </w:p>
          <w:p w14:paraId="77FEDB23" w14:textId="4559D978" w:rsidR="00F24F8A" w:rsidRPr="008F72B4" w:rsidRDefault="00F24F8A" w:rsidP="006F4847">
            <w:pPr>
              <w:spacing w:after="0"/>
              <w:jc w:val="left"/>
              <w:rPr>
                <w:lang w:val="en-KE"/>
              </w:rPr>
            </w:pPr>
            <w:r w:rsidRPr="008F72B4">
              <w:rPr>
                <w:color w:val="000000"/>
                <w:lang w:val="en-KE"/>
              </w:rPr>
              <w:t xml:space="preserve">Yield </w:t>
            </w:r>
            <w:r w:rsidR="006D24D5" w:rsidRPr="008F72B4">
              <w:rPr>
                <w:color w:val="000000"/>
                <w:lang w:val="en-KE"/>
              </w:rPr>
              <w:t>strength.</w:t>
            </w:r>
            <w:r w:rsidR="00936E57" w:rsidRPr="008F72B4">
              <w:rPr>
                <w:color w:val="000000"/>
                <w:lang w:val="en-KE"/>
              </w:rPr>
              <w:t xml:space="preserve">: </w:t>
            </w:r>
            <w:r w:rsidR="0083460B" w:rsidRPr="008F72B4">
              <w:t>50 - 55 MPa</w:t>
            </w:r>
          </w:p>
          <w:p w14:paraId="0729C3A8" w14:textId="75E7DE78" w:rsidR="00F24F8A" w:rsidRPr="008F72B4" w:rsidRDefault="00F24F8A" w:rsidP="006F4847">
            <w:pPr>
              <w:spacing w:after="0"/>
              <w:jc w:val="left"/>
              <w:rPr>
                <w:lang w:val="en-KE"/>
              </w:rPr>
            </w:pPr>
            <w:r w:rsidRPr="008F72B4">
              <w:rPr>
                <w:color w:val="000000"/>
                <w:lang w:val="en-KE"/>
              </w:rPr>
              <w:lastRenderedPageBreak/>
              <w:t xml:space="preserve">Ultimate Tensile </w:t>
            </w:r>
            <w:r w:rsidR="00936E57" w:rsidRPr="008F72B4">
              <w:rPr>
                <w:color w:val="000000"/>
                <w:lang w:val="en-KE"/>
              </w:rPr>
              <w:t xml:space="preserve">Strength: </w:t>
            </w:r>
            <w:r w:rsidR="00936E57" w:rsidRPr="008F72B4">
              <w:t>55 - 65 MPa</w:t>
            </w:r>
          </w:p>
          <w:p w14:paraId="6843B3E9" w14:textId="7C0C3D26" w:rsidR="00F24F8A" w:rsidRPr="008F72B4" w:rsidRDefault="00F24F8A" w:rsidP="006F4847">
            <w:pPr>
              <w:spacing w:after="0"/>
              <w:jc w:val="left"/>
              <w:rPr>
                <w:lang w:val="en-KE"/>
              </w:rPr>
            </w:pPr>
            <w:r w:rsidRPr="008F72B4">
              <w:rPr>
                <w:color w:val="000000"/>
                <w:lang w:val="en-KE"/>
              </w:rPr>
              <w:t>Thermal Conductivity</w:t>
            </w:r>
            <w:r w:rsidR="00936E57" w:rsidRPr="008F72B4">
              <w:rPr>
                <w:color w:val="000000"/>
                <w:lang w:val="en-KE"/>
              </w:rPr>
              <w:t xml:space="preserve">: </w:t>
            </w:r>
            <w:r w:rsidR="00936E57" w:rsidRPr="008F72B4">
              <w:t>0.14 - 0.28 W/(m·K)</w:t>
            </w:r>
          </w:p>
          <w:p w14:paraId="0859CE1C" w14:textId="10A8E7A8" w:rsidR="00F24F8A" w:rsidRPr="008F72B4" w:rsidRDefault="00F24F8A" w:rsidP="006F4847">
            <w:pPr>
              <w:spacing w:after="0"/>
              <w:jc w:val="left"/>
              <w:rPr>
                <w:lang w:val="en-KE"/>
              </w:rPr>
            </w:pPr>
            <w:r w:rsidRPr="008F72B4">
              <w:rPr>
                <w:color w:val="000000"/>
                <w:lang w:val="en-KE"/>
              </w:rPr>
              <w:t xml:space="preserve">Thermal Expansion </w:t>
            </w:r>
            <w:r w:rsidR="00936E57" w:rsidRPr="008F72B4">
              <w:rPr>
                <w:color w:val="000000"/>
                <w:lang w:val="en-KE"/>
              </w:rPr>
              <w:t xml:space="preserve">Coefficient: </w:t>
            </w:r>
            <w:r w:rsidR="00936E57" w:rsidRPr="008F72B4">
              <w:t>5 x 10⁻⁵ - 7 x 10⁻⁵</w:t>
            </w:r>
          </w:p>
          <w:p w14:paraId="7844C130" w14:textId="7FC5B518" w:rsidR="00F24F8A" w:rsidRPr="008F72B4" w:rsidRDefault="00F24F8A" w:rsidP="006F4847">
            <w:pPr>
              <w:spacing w:after="0"/>
              <w:jc w:val="left"/>
              <w:rPr>
                <w:lang w:val="en-KE"/>
              </w:rPr>
            </w:pPr>
            <w:r w:rsidRPr="008F72B4">
              <w:rPr>
                <w:color w:val="000000"/>
                <w:lang w:val="en-KE"/>
              </w:rPr>
              <w:t xml:space="preserve">Specific </w:t>
            </w:r>
            <w:r w:rsidR="00936E57" w:rsidRPr="008F72B4">
              <w:rPr>
                <w:color w:val="000000"/>
                <w:lang w:val="en-KE"/>
              </w:rPr>
              <w:t xml:space="preserve">Heat: </w:t>
            </w:r>
            <w:r w:rsidR="00936E57" w:rsidRPr="008F72B4">
              <w:t>900 - 1000 J/(kg·K)</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0B45769" w14:textId="77777777" w:rsidR="00F24F8A" w:rsidRPr="008F72B4" w:rsidRDefault="00F24F8A" w:rsidP="006F4847">
            <w:pPr>
              <w:spacing w:after="0"/>
              <w:jc w:val="left"/>
              <w:rPr>
                <w:lang w:val="en-KE"/>
              </w:rPr>
            </w:pPr>
            <w:r w:rsidRPr="008F72B4">
              <w:rPr>
                <w:color w:val="000000"/>
                <w:lang w:val="en-KE"/>
              </w:rPr>
              <w:lastRenderedPageBreak/>
              <w:t>Light in weight</w:t>
            </w:r>
          </w:p>
          <w:p w14:paraId="218A0C1F" w14:textId="77777777" w:rsidR="00F24F8A" w:rsidRPr="008F72B4" w:rsidRDefault="00F24F8A" w:rsidP="006F4847">
            <w:pPr>
              <w:spacing w:after="0"/>
              <w:jc w:val="left"/>
              <w:rPr>
                <w:lang w:val="en-KE"/>
              </w:rPr>
            </w:pPr>
            <w:r w:rsidRPr="008F72B4">
              <w:rPr>
                <w:color w:val="000000"/>
                <w:lang w:val="en-KE"/>
              </w:rPr>
              <w:t>Excellent corrosion resistance</w:t>
            </w:r>
          </w:p>
          <w:p w14:paraId="47FFC4D9" w14:textId="23B10708" w:rsidR="00F24F8A" w:rsidRPr="008F72B4" w:rsidRDefault="00F24F8A" w:rsidP="006F4847">
            <w:pPr>
              <w:spacing w:after="0"/>
              <w:jc w:val="left"/>
              <w:rPr>
                <w:lang w:val="en-KE"/>
              </w:rPr>
            </w:pPr>
            <w:r w:rsidRPr="008F72B4">
              <w:rPr>
                <w:color w:val="000000"/>
                <w:lang w:val="en-KE"/>
              </w:rPr>
              <w:t xml:space="preserve">Cost </w:t>
            </w:r>
            <w:r w:rsidR="006D24D5" w:rsidRPr="008F72B4">
              <w:rPr>
                <w:color w:val="000000"/>
                <w:lang w:val="en-KE"/>
              </w:rPr>
              <w:t>effective.</w:t>
            </w:r>
          </w:p>
          <w:p w14:paraId="3A2F9807" w14:textId="46B81321" w:rsidR="00F24F8A" w:rsidRPr="008F72B4" w:rsidRDefault="00F24F8A" w:rsidP="006F4847">
            <w:pPr>
              <w:spacing w:after="0"/>
              <w:jc w:val="left"/>
              <w:rPr>
                <w:lang w:val="en-KE"/>
              </w:rPr>
            </w:pPr>
            <w:r w:rsidRPr="008F72B4">
              <w:rPr>
                <w:color w:val="000000"/>
                <w:lang w:val="en-KE"/>
              </w:rPr>
              <w:t xml:space="preserve">Easy to </w:t>
            </w:r>
            <w:r w:rsidR="006D24D5" w:rsidRPr="008F72B4">
              <w:rPr>
                <w:color w:val="000000"/>
                <w:lang w:val="en-KE"/>
              </w:rPr>
              <w:t>obtain.</w:t>
            </w:r>
          </w:p>
          <w:p w14:paraId="4EE828F2" w14:textId="2FB7B0A7" w:rsidR="00F24F8A" w:rsidRPr="008F72B4" w:rsidRDefault="006D24D5" w:rsidP="006F4847">
            <w:pPr>
              <w:spacing w:after="0"/>
              <w:jc w:val="left"/>
              <w:rPr>
                <w:lang w:val="en-KE"/>
              </w:rPr>
            </w:pPr>
            <w:r w:rsidRPr="008F72B4">
              <w:rPr>
                <w:color w:val="000000"/>
                <w:lang w:val="en-KE"/>
              </w:rPr>
              <w:lastRenderedPageBreak/>
              <w:t>Durabl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B77B50A" w14:textId="77777777" w:rsidR="00F24F8A" w:rsidRPr="008F72B4" w:rsidRDefault="00F24F8A" w:rsidP="006F4847">
            <w:pPr>
              <w:spacing w:after="0"/>
              <w:jc w:val="left"/>
              <w:rPr>
                <w:lang w:val="en-KE"/>
              </w:rPr>
            </w:pPr>
            <w:r w:rsidRPr="008F72B4">
              <w:rPr>
                <w:color w:val="000000"/>
                <w:lang w:val="en-KE"/>
              </w:rPr>
              <w:lastRenderedPageBreak/>
              <w:t>Susceptible to UV degradation</w:t>
            </w:r>
          </w:p>
          <w:p w14:paraId="7A691466" w14:textId="77777777" w:rsidR="00F24F8A" w:rsidRPr="008F72B4" w:rsidRDefault="00F24F8A" w:rsidP="006F4847">
            <w:pPr>
              <w:spacing w:after="0"/>
              <w:jc w:val="left"/>
              <w:rPr>
                <w:lang w:val="en-KE"/>
              </w:rPr>
            </w:pPr>
            <w:r w:rsidRPr="008F72B4">
              <w:rPr>
                <w:color w:val="000000"/>
                <w:lang w:val="en-KE"/>
              </w:rPr>
              <w:t>Lower strength in comparison to metals</w:t>
            </w:r>
          </w:p>
        </w:tc>
      </w:tr>
      <w:tr w:rsidR="00F24F8A" w:rsidRPr="008F72B4" w14:paraId="40EEB45D" w14:textId="77777777" w:rsidTr="00F24F8A">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3E529CF" w14:textId="58A4EBED" w:rsidR="00F24F8A" w:rsidRPr="008F72B4" w:rsidRDefault="00F24F8A" w:rsidP="006F4847">
            <w:pPr>
              <w:spacing w:after="0"/>
              <w:jc w:val="left"/>
              <w:rPr>
                <w:lang w:val="en-KE"/>
              </w:rPr>
            </w:pPr>
            <w:r w:rsidRPr="008F72B4">
              <w:rPr>
                <w:color w:val="000000"/>
                <w:lang w:val="en-KE"/>
              </w:rPr>
              <w:lastRenderedPageBreak/>
              <w:t>Aluminium </w:t>
            </w:r>
          </w:p>
          <w:p w14:paraId="4981C769" w14:textId="77777777" w:rsidR="00F24F8A" w:rsidRPr="008F72B4" w:rsidRDefault="00F24F8A" w:rsidP="006F4847">
            <w:pPr>
              <w:spacing w:after="0"/>
              <w:jc w:val="left"/>
              <w:rPr>
                <w:lang w:val="en-KE"/>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2CBDF7D" w14:textId="7DE85D95" w:rsidR="00F24F8A" w:rsidRPr="008F72B4" w:rsidRDefault="00855227" w:rsidP="006F4847">
            <w:pPr>
              <w:spacing w:after="0"/>
              <w:jc w:val="left"/>
              <w:rPr>
                <w:lang w:val="en-KE"/>
              </w:rPr>
            </w:pPr>
            <w:r w:rsidRPr="008F72B4">
              <w:rPr>
                <w:color w:val="000000"/>
                <w:lang w:val="en-KE"/>
              </w:rPr>
              <w:t xml:space="preserve">Density: </w:t>
            </w:r>
            <w:r w:rsidRPr="008F72B4">
              <w:t>2.70 g/cm³</w:t>
            </w:r>
          </w:p>
          <w:p w14:paraId="324977CE" w14:textId="546421D9" w:rsidR="00F24F8A" w:rsidRPr="008F72B4" w:rsidRDefault="00F24F8A" w:rsidP="006F4847">
            <w:pPr>
              <w:spacing w:after="0"/>
              <w:jc w:val="left"/>
              <w:rPr>
                <w:lang w:val="en-KE"/>
              </w:rPr>
            </w:pPr>
            <w:r w:rsidRPr="008F72B4">
              <w:rPr>
                <w:color w:val="000000"/>
                <w:lang w:val="en-KE"/>
              </w:rPr>
              <w:t xml:space="preserve">Young's </w:t>
            </w:r>
            <w:r w:rsidR="00855227" w:rsidRPr="008F72B4">
              <w:rPr>
                <w:color w:val="000000"/>
                <w:lang w:val="en-KE"/>
              </w:rPr>
              <w:t xml:space="preserve">Modulus: </w:t>
            </w:r>
            <w:r w:rsidR="00855227" w:rsidRPr="008F72B4">
              <w:t xml:space="preserve">69 </w:t>
            </w:r>
          </w:p>
          <w:p w14:paraId="4785F8EB" w14:textId="0A0B86BA" w:rsidR="00F24F8A" w:rsidRPr="008F72B4" w:rsidRDefault="00F24F8A" w:rsidP="006F4847">
            <w:pPr>
              <w:spacing w:after="0"/>
              <w:jc w:val="left"/>
              <w:rPr>
                <w:lang w:val="en-KE"/>
              </w:rPr>
            </w:pPr>
            <w:r w:rsidRPr="008F72B4">
              <w:rPr>
                <w:color w:val="000000"/>
                <w:lang w:val="en-KE"/>
              </w:rPr>
              <w:t xml:space="preserve">Poisson's </w:t>
            </w:r>
            <w:r w:rsidR="00855227" w:rsidRPr="008F72B4">
              <w:rPr>
                <w:color w:val="000000"/>
                <w:lang w:val="en-KE"/>
              </w:rPr>
              <w:t xml:space="preserve">Ratio: </w:t>
            </w:r>
            <w:r w:rsidRPr="008F72B4">
              <w:rPr>
                <w:color w:val="000000"/>
                <w:lang w:val="en-KE"/>
              </w:rPr>
              <w:t>0.33</w:t>
            </w:r>
          </w:p>
          <w:p w14:paraId="79AB3C77" w14:textId="77777777" w:rsidR="00F24F8A" w:rsidRPr="008F72B4" w:rsidRDefault="00F24F8A" w:rsidP="006F4847">
            <w:pPr>
              <w:spacing w:after="0"/>
              <w:jc w:val="left"/>
              <w:rPr>
                <w:lang w:val="en-KE"/>
              </w:rPr>
            </w:pPr>
            <w:r w:rsidRPr="008F72B4">
              <w:rPr>
                <w:color w:val="000000"/>
                <w:lang w:val="en-KE"/>
              </w:rPr>
              <w:t>Yield Strength</w:t>
            </w:r>
            <w:r w:rsidRPr="008F72B4">
              <w:rPr>
                <w:color w:val="000000"/>
                <w:lang w:val="en-KE"/>
              </w:rPr>
              <w:tab/>
              <w:t>275.00 MPa</w:t>
            </w:r>
          </w:p>
          <w:p w14:paraId="4DC349F0" w14:textId="77777777" w:rsidR="00855227" w:rsidRPr="008F72B4" w:rsidRDefault="00F24F8A" w:rsidP="006F4847">
            <w:pPr>
              <w:spacing w:after="0"/>
              <w:jc w:val="left"/>
              <w:rPr>
                <w:color w:val="000000"/>
                <w:lang w:val="en-KE"/>
              </w:rPr>
            </w:pPr>
            <w:r w:rsidRPr="008F72B4">
              <w:rPr>
                <w:color w:val="000000"/>
                <w:lang w:val="en-KE"/>
              </w:rPr>
              <w:t>Ultimate Tensile Strength</w:t>
            </w:r>
            <w:r w:rsidR="00855227" w:rsidRPr="008F72B4">
              <w:rPr>
                <w:color w:val="000000"/>
                <w:lang w:val="en-KE"/>
              </w:rPr>
              <w:t xml:space="preserve"> :</w:t>
            </w:r>
            <w:r w:rsidRPr="008F72B4">
              <w:rPr>
                <w:color w:val="000000"/>
                <w:lang w:val="en-KE"/>
              </w:rPr>
              <w:t>310.00 MPa</w:t>
            </w:r>
          </w:p>
          <w:p w14:paraId="3C9F1440" w14:textId="15784282" w:rsidR="00F24F8A" w:rsidRPr="008F72B4" w:rsidRDefault="00F24F8A" w:rsidP="006F4847">
            <w:pPr>
              <w:spacing w:after="0"/>
              <w:jc w:val="left"/>
              <w:rPr>
                <w:lang w:val="en-KE"/>
              </w:rPr>
            </w:pPr>
            <w:r w:rsidRPr="008F72B4">
              <w:rPr>
                <w:color w:val="000000"/>
                <w:lang w:val="en-KE"/>
              </w:rPr>
              <w:t>Thermal Conductivity</w:t>
            </w:r>
            <w:r w:rsidR="00855227" w:rsidRPr="008F72B4">
              <w:rPr>
                <w:color w:val="000000"/>
                <w:lang w:val="en-KE"/>
              </w:rPr>
              <w:t xml:space="preserve">: </w:t>
            </w:r>
            <w:r w:rsidR="00855227" w:rsidRPr="008F72B4">
              <w:rPr>
                <w:lang w:val="en-KE"/>
              </w:rPr>
              <w:t xml:space="preserve"> 273 W/(m·K)</w:t>
            </w:r>
          </w:p>
          <w:p w14:paraId="74A8C40A" w14:textId="77777777" w:rsidR="00855227" w:rsidRPr="008F72B4" w:rsidRDefault="00F24F8A" w:rsidP="006F4847">
            <w:pPr>
              <w:spacing w:after="0"/>
              <w:jc w:val="left"/>
              <w:rPr>
                <w:color w:val="000000"/>
                <w:lang w:val="en-KE"/>
              </w:rPr>
            </w:pPr>
            <w:r w:rsidRPr="008F72B4">
              <w:rPr>
                <w:color w:val="000000"/>
                <w:lang w:val="en-KE"/>
              </w:rPr>
              <w:t>Thermal Expansion Coefficient</w:t>
            </w:r>
            <w:r w:rsidR="00855227" w:rsidRPr="008F72B4">
              <w:rPr>
                <w:color w:val="000000"/>
                <w:lang w:val="en-KE"/>
              </w:rPr>
              <w:t xml:space="preserve">: </w:t>
            </w:r>
            <w:r w:rsidR="00855227" w:rsidRPr="008F72B4">
              <w:t>2.3 x 10⁻⁵ /°C</w:t>
            </w:r>
            <w:r w:rsidRPr="008F72B4">
              <w:rPr>
                <w:color w:val="000000"/>
                <w:lang w:val="en-KE"/>
              </w:rPr>
              <w:tab/>
            </w:r>
          </w:p>
          <w:p w14:paraId="3A244D82" w14:textId="33E58CC5" w:rsidR="00F24F8A" w:rsidRPr="008F72B4" w:rsidRDefault="00F24F8A" w:rsidP="006F4847">
            <w:pPr>
              <w:spacing w:after="0"/>
              <w:jc w:val="left"/>
              <w:rPr>
                <w:lang w:val="en-KE"/>
              </w:rPr>
            </w:pPr>
            <w:r w:rsidRPr="008F72B4">
              <w:rPr>
                <w:color w:val="000000"/>
                <w:lang w:val="en-KE"/>
              </w:rPr>
              <w:t>Specific Heat</w:t>
            </w:r>
            <w:r w:rsidR="00855227" w:rsidRPr="008F72B4">
              <w:rPr>
                <w:color w:val="000000"/>
                <w:lang w:val="en-KE"/>
              </w:rPr>
              <w:t xml:space="preserve">: </w:t>
            </w:r>
            <w:r w:rsidR="00855227" w:rsidRPr="008F72B4">
              <w:t>897 J/(kg·K)</w:t>
            </w:r>
            <w:r w:rsidRPr="008F72B4">
              <w:rPr>
                <w:color w:val="000000"/>
                <w:lang w:val="en-KE"/>
              </w:rPr>
              <w:tab/>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DBE3F28" w14:textId="77777777" w:rsidR="00F24F8A" w:rsidRPr="008F72B4" w:rsidRDefault="00F24F8A" w:rsidP="006F4847">
            <w:pPr>
              <w:spacing w:after="0"/>
              <w:jc w:val="left"/>
              <w:rPr>
                <w:lang w:val="en-KE"/>
              </w:rPr>
            </w:pPr>
            <w:r w:rsidRPr="008F72B4">
              <w:rPr>
                <w:color w:val="000000"/>
                <w:lang w:val="en-KE"/>
              </w:rPr>
              <w:t>Light in weight</w:t>
            </w:r>
          </w:p>
          <w:p w14:paraId="2689AD96" w14:textId="77777777" w:rsidR="00F24F8A" w:rsidRPr="008F72B4" w:rsidRDefault="00F24F8A" w:rsidP="006F4847">
            <w:pPr>
              <w:spacing w:after="0"/>
              <w:jc w:val="left"/>
              <w:rPr>
                <w:lang w:val="en-KE"/>
              </w:rPr>
            </w:pPr>
            <w:r w:rsidRPr="008F72B4">
              <w:rPr>
                <w:color w:val="000000"/>
                <w:lang w:val="en-KE"/>
              </w:rPr>
              <w:t>Desirable weight-strength ratio</w:t>
            </w:r>
          </w:p>
          <w:p w14:paraId="0AD514FC" w14:textId="1CF95106" w:rsidR="00F24F8A" w:rsidRPr="008F72B4" w:rsidRDefault="00F24F8A" w:rsidP="006F4847">
            <w:pPr>
              <w:spacing w:after="0"/>
              <w:jc w:val="left"/>
              <w:rPr>
                <w:lang w:val="en-KE"/>
              </w:rPr>
            </w:pPr>
            <w:r w:rsidRPr="008F72B4">
              <w:rPr>
                <w:color w:val="000000"/>
                <w:lang w:val="en-KE"/>
              </w:rPr>
              <w:t xml:space="preserve">East to machine and </w:t>
            </w:r>
            <w:r w:rsidR="006D24D5" w:rsidRPr="008F72B4">
              <w:rPr>
                <w:color w:val="000000"/>
                <w:lang w:val="en-KE"/>
              </w:rPr>
              <w:t>fabricate.</w:t>
            </w:r>
          </w:p>
          <w:p w14:paraId="2B92B195" w14:textId="77777777" w:rsidR="00F24F8A" w:rsidRPr="008F72B4" w:rsidRDefault="00F24F8A" w:rsidP="006F4847">
            <w:pPr>
              <w:spacing w:after="0"/>
              <w:jc w:val="left"/>
              <w:rPr>
                <w:lang w:val="en-KE"/>
              </w:rPr>
            </w:pPr>
            <w:r w:rsidRPr="008F72B4">
              <w:rPr>
                <w:color w:val="000000"/>
                <w:lang w:val="en-KE"/>
              </w:rPr>
              <w:t>Good corrosion resistanc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5B37726" w14:textId="77777777" w:rsidR="00F24F8A" w:rsidRPr="008F72B4" w:rsidRDefault="00F24F8A" w:rsidP="006F4847">
            <w:pPr>
              <w:spacing w:after="0"/>
              <w:jc w:val="left"/>
              <w:rPr>
                <w:lang w:val="en-KE"/>
              </w:rPr>
            </w:pPr>
            <w:r w:rsidRPr="008F72B4">
              <w:rPr>
                <w:color w:val="000000"/>
                <w:lang w:val="en-KE"/>
              </w:rPr>
              <w:t>Requires proper anodizing</w:t>
            </w:r>
          </w:p>
        </w:tc>
      </w:tr>
      <w:tr w:rsidR="00F24F8A" w:rsidRPr="008F72B4" w14:paraId="3A6A2135" w14:textId="77777777" w:rsidTr="00F24F8A">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08A192C" w14:textId="77777777" w:rsidR="00F24F8A" w:rsidRPr="008F72B4" w:rsidRDefault="00F24F8A" w:rsidP="006F4847">
            <w:pPr>
              <w:spacing w:after="0"/>
              <w:jc w:val="left"/>
              <w:rPr>
                <w:lang w:val="en-KE"/>
              </w:rPr>
            </w:pPr>
            <w:r w:rsidRPr="008F72B4">
              <w:rPr>
                <w:color w:val="000000"/>
                <w:lang w:val="en-KE"/>
              </w:rPr>
              <w:t>Acrylic Plexiglass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CF4681A" w14:textId="6E56E548" w:rsidR="00F24F8A" w:rsidRPr="008F72B4" w:rsidRDefault="00F24F8A" w:rsidP="006F4847">
            <w:pPr>
              <w:spacing w:after="0"/>
              <w:jc w:val="left"/>
              <w:rPr>
                <w:lang w:val="en-KE"/>
              </w:rPr>
            </w:pPr>
            <w:r w:rsidRPr="008F72B4">
              <w:rPr>
                <w:color w:val="000000"/>
                <w:lang w:val="en-KE"/>
              </w:rPr>
              <w:t>Density</w:t>
            </w:r>
            <w:r w:rsidR="00855227" w:rsidRPr="008F72B4">
              <w:rPr>
                <w:color w:val="000000"/>
                <w:lang w:val="en-KE"/>
              </w:rPr>
              <w:t xml:space="preserve">: </w:t>
            </w:r>
            <w:r w:rsidR="00855227" w:rsidRPr="008F72B4">
              <w:t>1.18 g/cm³</w:t>
            </w:r>
          </w:p>
          <w:p w14:paraId="774A9358" w14:textId="3FD5A9B8" w:rsidR="00F24F8A" w:rsidRPr="008F72B4" w:rsidRDefault="00F24F8A" w:rsidP="006F4847">
            <w:pPr>
              <w:spacing w:after="0"/>
              <w:jc w:val="left"/>
              <w:rPr>
                <w:lang w:val="en-KE"/>
              </w:rPr>
            </w:pPr>
            <w:r w:rsidRPr="008F72B4">
              <w:rPr>
                <w:color w:val="000000"/>
                <w:lang w:val="en-KE"/>
              </w:rPr>
              <w:t xml:space="preserve">Young’s </w:t>
            </w:r>
            <w:r w:rsidR="0013511C" w:rsidRPr="008F72B4">
              <w:rPr>
                <w:color w:val="000000"/>
                <w:lang w:val="en-KE"/>
              </w:rPr>
              <w:t xml:space="preserve">modulus: </w:t>
            </w:r>
            <w:r w:rsidRPr="008F72B4">
              <w:rPr>
                <w:color w:val="000000"/>
                <w:lang w:val="en-KE"/>
              </w:rPr>
              <w:t>2740.00Mpa</w:t>
            </w:r>
          </w:p>
          <w:p w14:paraId="03039860" w14:textId="50330E4E" w:rsidR="00F24F8A" w:rsidRPr="008F72B4" w:rsidRDefault="00F24F8A" w:rsidP="006F4847">
            <w:pPr>
              <w:spacing w:after="0"/>
              <w:jc w:val="left"/>
              <w:rPr>
                <w:lang w:val="en-KE"/>
              </w:rPr>
            </w:pPr>
            <w:r w:rsidRPr="008F72B4">
              <w:rPr>
                <w:color w:val="000000"/>
                <w:lang w:val="en-KE"/>
              </w:rPr>
              <w:t>Poisson's ratio</w:t>
            </w:r>
            <w:r w:rsidR="0013511C" w:rsidRPr="008F72B4">
              <w:rPr>
                <w:color w:val="000000"/>
                <w:lang w:val="en-KE"/>
              </w:rPr>
              <w:t xml:space="preserve">: </w:t>
            </w:r>
            <w:r w:rsidRPr="008F72B4">
              <w:rPr>
                <w:color w:val="000000"/>
                <w:lang w:val="en-KE"/>
              </w:rPr>
              <w:t>0.355</w:t>
            </w:r>
          </w:p>
          <w:p w14:paraId="3BF942AA" w14:textId="63E5FAEE" w:rsidR="00F24F8A" w:rsidRPr="008F72B4" w:rsidRDefault="00F24F8A" w:rsidP="006F4847">
            <w:pPr>
              <w:spacing w:after="0"/>
              <w:jc w:val="left"/>
              <w:rPr>
                <w:lang w:val="en-KE"/>
              </w:rPr>
            </w:pPr>
            <w:r w:rsidRPr="008F72B4">
              <w:rPr>
                <w:color w:val="000000"/>
                <w:lang w:val="en-KE"/>
              </w:rPr>
              <w:t xml:space="preserve">Yield </w:t>
            </w:r>
            <w:r w:rsidR="0013511C" w:rsidRPr="008F72B4">
              <w:rPr>
                <w:color w:val="000000"/>
                <w:lang w:val="en-KE"/>
              </w:rPr>
              <w:t xml:space="preserve">strength: </w:t>
            </w:r>
            <w:r w:rsidRPr="008F72B4">
              <w:rPr>
                <w:color w:val="000000"/>
                <w:lang w:val="en-KE"/>
              </w:rPr>
              <w:t>48.90MPa</w:t>
            </w:r>
          </w:p>
          <w:p w14:paraId="647F388B" w14:textId="33B88021" w:rsidR="00F24F8A" w:rsidRPr="008F72B4" w:rsidRDefault="00F24F8A" w:rsidP="006F4847">
            <w:pPr>
              <w:spacing w:after="0"/>
              <w:jc w:val="left"/>
              <w:rPr>
                <w:lang w:val="en-KE"/>
              </w:rPr>
            </w:pPr>
            <w:r w:rsidRPr="008F72B4">
              <w:rPr>
                <w:color w:val="000000"/>
                <w:lang w:val="en-KE"/>
              </w:rPr>
              <w:t>Ultimate Tensile Strength</w:t>
            </w:r>
            <w:r w:rsidR="0013511C" w:rsidRPr="008F72B4">
              <w:rPr>
                <w:color w:val="000000"/>
                <w:lang w:val="en-KE"/>
              </w:rPr>
              <w:t xml:space="preserve">: </w:t>
            </w:r>
            <w:r w:rsidRPr="008F72B4">
              <w:rPr>
                <w:color w:val="000000"/>
                <w:lang w:val="en-KE"/>
              </w:rPr>
              <w:t>79.00MPa</w:t>
            </w:r>
          </w:p>
          <w:p w14:paraId="7FA91398" w14:textId="77777777" w:rsidR="00F24F8A" w:rsidRPr="008F72B4" w:rsidRDefault="00F24F8A" w:rsidP="006F4847">
            <w:pPr>
              <w:spacing w:after="0"/>
              <w:jc w:val="left"/>
              <w:rPr>
                <w:lang w:val="en-KE"/>
              </w:rPr>
            </w:pPr>
            <w:r w:rsidRPr="008F72B4">
              <w:rPr>
                <w:color w:val="000000"/>
                <w:lang w:val="en-KE"/>
              </w:rPr>
              <w:t>Thermal conductivity 2.400E-04W/mmC</w:t>
            </w:r>
          </w:p>
          <w:p w14:paraId="1461AC07" w14:textId="3A8889E4" w:rsidR="00F24F8A" w:rsidRPr="008F72B4" w:rsidRDefault="00F24F8A" w:rsidP="006F4847">
            <w:pPr>
              <w:spacing w:after="0"/>
              <w:jc w:val="left"/>
              <w:rPr>
                <w:lang w:val="en-KE"/>
              </w:rPr>
            </w:pPr>
            <w:r w:rsidRPr="008F72B4">
              <w:rPr>
                <w:color w:val="000000"/>
                <w:lang w:val="en-KE"/>
              </w:rPr>
              <w:lastRenderedPageBreak/>
              <w:t xml:space="preserve">Thermal expansion </w:t>
            </w:r>
            <w:r w:rsidR="0013511C" w:rsidRPr="008F72B4">
              <w:rPr>
                <w:color w:val="000000"/>
                <w:lang w:val="en-KE"/>
              </w:rPr>
              <w:t xml:space="preserve">coefficient: </w:t>
            </w:r>
            <w:r w:rsidR="0013511C" w:rsidRPr="008F72B4">
              <w:t>5 x 10⁻⁵ /°C</w:t>
            </w:r>
          </w:p>
          <w:p w14:paraId="02113B20" w14:textId="0A50397F" w:rsidR="00F24F8A" w:rsidRPr="008F72B4" w:rsidRDefault="00F24F8A" w:rsidP="006F4847">
            <w:pPr>
              <w:spacing w:after="0"/>
              <w:jc w:val="left"/>
              <w:rPr>
                <w:color w:val="000000"/>
                <w:lang w:val="en-KE"/>
              </w:rPr>
            </w:pPr>
            <w:r w:rsidRPr="008F72B4">
              <w:rPr>
                <w:color w:val="000000"/>
                <w:lang w:val="en-KE"/>
              </w:rPr>
              <w:t xml:space="preserve">Specific </w:t>
            </w:r>
            <w:r w:rsidR="0013511C" w:rsidRPr="008F72B4">
              <w:rPr>
                <w:color w:val="000000"/>
                <w:lang w:val="en-KE"/>
              </w:rPr>
              <w:t>heat: 2437.00J</w:t>
            </w:r>
            <w:r w:rsidRPr="008F72B4">
              <w:rPr>
                <w:color w:val="000000"/>
                <w:lang w:val="en-KE"/>
              </w:rPr>
              <w:t>/</w:t>
            </w:r>
            <w:r w:rsidR="0013511C" w:rsidRPr="008F72B4">
              <w:rPr>
                <w:color w:val="000000"/>
                <w:lang w:val="en-KE"/>
              </w:rPr>
              <w:t>kg. K</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A15DF0A" w14:textId="77777777" w:rsidR="00F24F8A" w:rsidRPr="008F72B4" w:rsidRDefault="00F24F8A" w:rsidP="006F4847">
            <w:pPr>
              <w:spacing w:after="0"/>
              <w:jc w:val="left"/>
              <w:rPr>
                <w:lang w:val="en-KE"/>
              </w:rPr>
            </w:pPr>
            <w:r w:rsidRPr="008F72B4">
              <w:rPr>
                <w:color w:val="000000"/>
                <w:lang w:val="en-KE"/>
              </w:rPr>
              <w:lastRenderedPageBreak/>
              <w:t>Excellent strength -to weight ratio</w:t>
            </w:r>
          </w:p>
          <w:p w14:paraId="641A671D" w14:textId="77777777" w:rsidR="00F24F8A" w:rsidRPr="008F72B4" w:rsidRDefault="00F24F8A" w:rsidP="006F4847">
            <w:pPr>
              <w:spacing w:after="0"/>
              <w:jc w:val="left"/>
              <w:rPr>
                <w:lang w:val="en-KE"/>
              </w:rPr>
            </w:pPr>
            <w:r w:rsidRPr="008F72B4">
              <w:rPr>
                <w:color w:val="000000"/>
                <w:lang w:val="en-KE"/>
              </w:rPr>
              <w:t>Corrosion resistant</w:t>
            </w:r>
          </w:p>
          <w:p w14:paraId="63F2A444" w14:textId="500416D3" w:rsidR="00F24F8A" w:rsidRPr="008F72B4" w:rsidRDefault="00F24F8A" w:rsidP="006F4847">
            <w:pPr>
              <w:spacing w:after="0"/>
              <w:jc w:val="left"/>
              <w:rPr>
                <w:lang w:val="en-KE"/>
              </w:rPr>
            </w:pPr>
            <w:r w:rsidRPr="008F72B4">
              <w:rPr>
                <w:color w:val="000000"/>
                <w:lang w:val="en-KE"/>
              </w:rPr>
              <w:t xml:space="preserve">Ability to be </w:t>
            </w:r>
            <w:r w:rsidR="006D24D5" w:rsidRPr="008F72B4">
              <w:rPr>
                <w:color w:val="000000"/>
                <w:lang w:val="en-KE"/>
              </w:rPr>
              <w:t>moulded</w:t>
            </w:r>
            <w:r w:rsidRPr="008F72B4">
              <w:rPr>
                <w:color w:val="000000"/>
                <w:lang w:val="en-KE"/>
              </w:rPr>
              <w:t xml:space="preserve"> into complex shape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E94B1A5" w14:textId="77777777" w:rsidR="00F24F8A" w:rsidRPr="008F72B4" w:rsidRDefault="00F24F8A" w:rsidP="006F4847">
            <w:pPr>
              <w:spacing w:after="0"/>
              <w:jc w:val="left"/>
              <w:rPr>
                <w:lang w:val="en-KE"/>
              </w:rPr>
            </w:pPr>
            <w:r w:rsidRPr="008F72B4">
              <w:rPr>
                <w:color w:val="000000"/>
                <w:lang w:val="en-KE"/>
              </w:rPr>
              <w:t>Expensive</w:t>
            </w:r>
          </w:p>
          <w:p w14:paraId="59700B30" w14:textId="77777777" w:rsidR="00F24F8A" w:rsidRPr="008F72B4" w:rsidRDefault="00F24F8A" w:rsidP="006F4847">
            <w:pPr>
              <w:spacing w:after="0"/>
              <w:jc w:val="left"/>
              <w:rPr>
                <w:lang w:val="en-KE"/>
              </w:rPr>
            </w:pPr>
            <w:r w:rsidRPr="008F72B4">
              <w:rPr>
                <w:color w:val="000000"/>
                <w:lang w:val="en-KE"/>
              </w:rPr>
              <w:t>Complex manufacturing processes</w:t>
            </w:r>
          </w:p>
        </w:tc>
      </w:tr>
      <w:tr w:rsidR="00F24F8A" w:rsidRPr="008F72B4" w14:paraId="5A8238FE" w14:textId="77777777" w:rsidTr="00F24F8A">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488AFE5" w14:textId="77777777" w:rsidR="00F24F8A" w:rsidRPr="008F72B4" w:rsidRDefault="00F24F8A" w:rsidP="006F4847">
            <w:pPr>
              <w:spacing w:after="0"/>
              <w:jc w:val="left"/>
              <w:rPr>
                <w:lang w:val="en-KE"/>
              </w:rPr>
            </w:pPr>
            <w:r w:rsidRPr="008F72B4">
              <w:rPr>
                <w:color w:val="000000"/>
                <w:lang w:val="en-KE"/>
              </w:rPr>
              <w:t>Stainless steel</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AD09C29" w14:textId="0DBE7725" w:rsidR="00F24F8A" w:rsidRPr="008F72B4" w:rsidRDefault="00F24F8A" w:rsidP="006F4847">
            <w:pPr>
              <w:spacing w:after="0"/>
              <w:jc w:val="left"/>
              <w:rPr>
                <w:lang w:val="en-KE"/>
              </w:rPr>
            </w:pPr>
            <w:r w:rsidRPr="008F72B4">
              <w:rPr>
                <w:color w:val="000000"/>
                <w:lang w:val="en-KE"/>
              </w:rPr>
              <w:t>Density</w:t>
            </w:r>
            <w:r w:rsidR="0013511C" w:rsidRPr="008F72B4">
              <w:rPr>
                <w:color w:val="000000"/>
                <w:lang w:val="en-KE"/>
              </w:rPr>
              <w:t xml:space="preserve">: </w:t>
            </w:r>
            <w:r w:rsidR="0013511C" w:rsidRPr="008F72B4">
              <w:t>8.00 g/cm³</w:t>
            </w:r>
            <w:r w:rsidRPr="008F72B4">
              <w:rPr>
                <w:color w:val="000000"/>
                <w:lang w:val="en-KE"/>
              </w:rPr>
              <w:t xml:space="preserve"> </w:t>
            </w:r>
          </w:p>
          <w:p w14:paraId="1003C509" w14:textId="58FA8C11" w:rsidR="00F24F8A" w:rsidRPr="008F72B4" w:rsidRDefault="00F24F8A" w:rsidP="006F4847">
            <w:pPr>
              <w:spacing w:after="0"/>
              <w:jc w:val="left"/>
              <w:rPr>
                <w:lang w:val="en-KE"/>
              </w:rPr>
            </w:pPr>
            <w:r w:rsidRPr="008F72B4">
              <w:rPr>
                <w:color w:val="000000"/>
                <w:lang w:val="en-KE"/>
              </w:rPr>
              <w:t>Young's Modulus</w:t>
            </w:r>
            <w:r w:rsidR="0013511C" w:rsidRPr="008F72B4">
              <w:rPr>
                <w:color w:val="000000"/>
                <w:lang w:val="en-KE"/>
              </w:rPr>
              <w:t xml:space="preserve">: </w:t>
            </w:r>
            <w:r w:rsidRPr="008F72B4">
              <w:rPr>
                <w:color w:val="000000"/>
                <w:lang w:val="en-KE"/>
              </w:rPr>
              <w:t xml:space="preserve"> 193000.00 MPa</w:t>
            </w:r>
          </w:p>
          <w:p w14:paraId="7BAAB292" w14:textId="497FD5D2" w:rsidR="00F24F8A" w:rsidRPr="008F72B4" w:rsidRDefault="00F24F8A" w:rsidP="006F4847">
            <w:pPr>
              <w:spacing w:after="0"/>
              <w:jc w:val="left"/>
              <w:rPr>
                <w:lang w:val="en-KE"/>
              </w:rPr>
            </w:pPr>
            <w:r w:rsidRPr="008F72B4">
              <w:rPr>
                <w:color w:val="000000"/>
                <w:lang w:val="en-KE"/>
              </w:rPr>
              <w:t xml:space="preserve">Poisson's </w:t>
            </w:r>
            <w:r w:rsidR="0013511C" w:rsidRPr="008F72B4">
              <w:rPr>
                <w:color w:val="000000"/>
                <w:lang w:val="en-KE"/>
              </w:rPr>
              <w:t xml:space="preserve">Ratio: </w:t>
            </w:r>
            <w:r w:rsidRPr="008F72B4">
              <w:rPr>
                <w:color w:val="000000"/>
                <w:lang w:val="en-KE"/>
              </w:rPr>
              <w:t>0.30</w:t>
            </w:r>
          </w:p>
          <w:p w14:paraId="5E91961B" w14:textId="10B4569E" w:rsidR="00F24F8A" w:rsidRPr="008F72B4" w:rsidRDefault="00F24F8A" w:rsidP="006F4847">
            <w:pPr>
              <w:spacing w:after="0"/>
              <w:jc w:val="left"/>
              <w:rPr>
                <w:lang w:val="en-KE"/>
              </w:rPr>
            </w:pPr>
            <w:r w:rsidRPr="008F72B4">
              <w:rPr>
                <w:color w:val="000000"/>
                <w:lang w:val="en-KE"/>
              </w:rPr>
              <w:t xml:space="preserve">Yield </w:t>
            </w:r>
            <w:r w:rsidR="0013511C" w:rsidRPr="008F72B4">
              <w:rPr>
                <w:color w:val="000000"/>
                <w:lang w:val="en-KE"/>
              </w:rPr>
              <w:t xml:space="preserve">Strength: </w:t>
            </w:r>
            <w:r w:rsidRPr="008F72B4">
              <w:rPr>
                <w:color w:val="000000"/>
                <w:lang w:val="en-KE"/>
              </w:rPr>
              <w:t>250.00 MPa</w:t>
            </w:r>
          </w:p>
          <w:p w14:paraId="12386872" w14:textId="5BB82CE8" w:rsidR="00F24F8A" w:rsidRPr="008F72B4" w:rsidRDefault="00F24F8A" w:rsidP="006F4847">
            <w:pPr>
              <w:spacing w:after="0"/>
              <w:jc w:val="left"/>
              <w:rPr>
                <w:lang w:val="en-KE"/>
              </w:rPr>
            </w:pPr>
            <w:r w:rsidRPr="008F72B4">
              <w:rPr>
                <w:color w:val="000000"/>
                <w:lang w:val="en-KE"/>
              </w:rPr>
              <w:t xml:space="preserve">Ultimate Tensile </w:t>
            </w:r>
            <w:r w:rsidR="0013511C" w:rsidRPr="008F72B4">
              <w:rPr>
                <w:color w:val="000000"/>
                <w:lang w:val="en-KE"/>
              </w:rPr>
              <w:t xml:space="preserve">Strength: </w:t>
            </w:r>
            <w:r w:rsidRPr="008F72B4">
              <w:rPr>
                <w:color w:val="000000"/>
                <w:lang w:val="en-KE"/>
              </w:rPr>
              <w:t>540.00 MPa</w:t>
            </w:r>
          </w:p>
          <w:p w14:paraId="190BA0B4" w14:textId="6A006FE5" w:rsidR="00F24F8A" w:rsidRPr="008F72B4" w:rsidRDefault="00F24F8A" w:rsidP="006F4847">
            <w:pPr>
              <w:spacing w:after="0"/>
              <w:jc w:val="left"/>
              <w:rPr>
                <w:lang w:val="en-KE"/>
              </w:rPr>
            </w:pPr>
            <w:r w:rsidRPr="008F72B4">
              <w:rPr>
                <w:color w:val="000000"/>
                <w:lang w:val="en-KE"/>
              </w:rPr>
              <w:t>Thermal Conductivity</w:t>
            </w:r>
            <w:r w:rsidR="0013511C" w:rsidRPr="008F72B4">
              <w:rPr>
                <w:color w:val="000000"/>
                <w:lang w:val="en-KE"/>
              </w:rPr>
              <w:t xml:space="preserve">: </w:t>
            </w:r>
            <w:r w:rsidRPr="008F72B4">
              <w:rPr>
                <w:color w:val="000000"/>
                <w:lang w:val="en-KE"/>
              </w:rPr>
              <w:t xml:space="preserve"> 0.016 W / (mm C)</w:t>
            </w:r>
          </w:p>
          <w:p w14:paraId="086A6716" w14:textId="7132F45A" w:rsidR="0013511C" w:rsidRPr="008F72B4" w:rsidRDefault="00F24F8A" w:rsidP="006F4847">
            <w:pPr>
              <w:spacing w:after="0"/>
              <w:jc w:val="left"/>
              <w:rPr>
                <w:color w:val="000000"/>
                <w:lang w:val="en-KE"/>
              </w:rPr>
            </w:pPr>
            <w:r w:rsidRPr="008F72B4">
              <w:rPr>
                <w:color w:val="000000"/>
                <w:lang w:val="en-KE"/>
              </w:rPr>
              <w:t>Thermal Expansion Coefficient</w:t>
            </w:r>
            <w:r w:rsidR="0013511C" w:rsidRPr="008F72B4">
              <w:rPr>
                <w:color w:val="000000"/>
                <w:lang w:val="en-KE"/>
              </w:rPr>
              <w:t xml:space="preserve">: </w:t>
            </w:r>
            <w:r w:rsidRPr="008F72B4">
              <w:rPr>
                <w:color w:val="000000"/>
                <w:lang w:val="en-KE"/>
              </w:rPr>
              <w:t>1.040E-05 / C</w:t>
            </w:r>
          </w:p>
          <w:p w14:paraId="6E20D136" w14:textId="2FC97463" w:rsidR="00F24F8A" w:rsidRPr="008F72B4" w:rsidRDefault="00F24F8A" w:rsidP="006F4847">
            <w:pPr>
              <w:spacing w:after="0"/>
              <w:jc w:val="left"/>
              <w:rPr>
                <w:lang w:val="en-KE"/>
              </w:rPr>
            </w:pPr>
            <w:r w:rsidRPr="008F72B4">
              <w:rPr>
                <w:color w:val="000000"/>
                <w:lang w:val="en-KE"/>
              </w:rPr>
              <w:t>Specific Heat</w:t>
            </w:r>
            <w:r w:rsidR="0013511C" w:rsidRPr="008F72B4">
              <w:rPr>
                <w:color w:val="000000"/>
                <w:lang w:val="en-KE"/>
              </w:rPr>
              <w:t xml:space="preserve">: </w:t>
            </w:r>
            <w:r w:rsidRPr="008F72B4">
              <w:rPr>
                <w:color w:val="000000"/>
                <w:lang w:val="en-KE"/>
              </w:rPr>
              <w:t>477.00 J / (kg</w:t>
            </w:r>
            <w:r w:rsidR="0013511C" w:rsidRPr="008F72B4">
              <w:rPr>
                <w:color w:val="000000"/>
                <w:lang w:val="en-KE"/>
              </w:rPr>
              <w:t xml:space="preserve">.K </w:t>
            </w:r>
            <w:r w:rsidRPr="008F72B4">
              <w:rPr>
                <w:color w:val="000000"/>
                <w:lang w:val="en-KE"/>
              </w:rPr>
              <w: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C06EAD1" w14:textId="6012479B" w:rsidR="00F24F8A" w:rsidRPr="008F72B4" w:rsidRDefault="00F24F8A" w:rsidP="006F4847">
            <w:pPr>
              <w:spacing w:after="0"/>
              <w:jc w:val="left"/>
              <w:rPr>
                <w:lang w:val="en-KE"/>
              </w:rPr>
            </w:pPr>
            <w:r w:rsidRPr="008F72B4">
              <w:rPr>
                <w:color w:val="000000"/>
                <w:lang w:val="en-KE"/>
              </w:rPr>
              <w:t>High strength</w:t>
            </w:r>
            <w:r w:rsidR="00BD1D34" w:rsidRPr="008F72B4">
              <w:rPr>
                <w:color w:val="000000"/>
                <w:lang w:val="en-KE"/>
              </w:rPr>
              <w:t xml:space="preserve"> and durable </w:t>
            </w:r>
          </w:p>
          <w:p w14:paraId="306B4AD7" w14:textId="2AA86F06" w:rsidR="00F24F8A" w:rsidRPr="008F72B4" w:rsidRDefault="00F24F8A" w:rsidP="006F4847">
            <w:pPr>
              <w:spacing w:after="0"/>
              <w:jc w:val="left"/>
              <w:rPr>
                <w:lang w:val="en-KE"/>
              </w:rPr>
            </w:pPr>
            <w:r w:rsidRPr="008F72B4">
              <w:rPr>
                <w:color w:val="000000"/>
                <w:lang w:val="en-KE"/>
              </w:rPr>
              <w:t xml:space="preserve">Good </w:t>
            </w:r>
            <w:r w:rsidR="00BD1D34" w:rsidRPr="008F72B4">
              <w:rPr>
                <w:color w:val="000000"/>
                <w:lang w:val="en-KE"/>
              </w:rPr>
              <w:t>corrosion resistanc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F22D7C6" w14:textId="77777777" w:rsidR="00F24F8A" w:rsidRPr="008F72B4" w:rsidRDefault="00F24F8A" w:rsidP="006F4847">
            <w:pPr>
              <w:spacing w:after="0"/>
              <w:jc w:val="left"/>
              <w:rPr>
                <w:color w:val="000000"/>
                <w:lang w:val="en-KE"/>
              </w:rPr>
            </w:pPr>
            <w:r w:rsidRPr="008F72B4">
              <w:rPr>
                <w:color w:val="000000"/>
                <w:lang w:val="en-KE"/>
              </w:rPr>
              <w:t>Heavy</w:t>
            </w:r>
          </w:p>
          <w:p w14:paraId="21FB0149" w14:textId="3460264D" w:rsidR="00BD1D34" w:rsidRPr="008F72B4" w:rsidRDefault="00BD1D34" w:rsidP="006F4847">
            <w:pPr>
              <w:spacing w:after="0"/>
              <w:jc w:val="left"/>
              <w:rPr>
                <w:lang w:val="en-KE"/>
              </w:rPr>
            </w:pPr>
            <w:r w:rsidRPr="008F72B4">
              <w:rPr>
                <w:lang w:val="en-KE"/>
              </w:rPr>
              <w:t xml:space="preserve">Expensive </w:t>
            </w:r>
          </w:p>
          <w:p w14:paraId="16BC8D37" w14:textId="77777777" w:rsidR="00F24F8A" w:rsidRPr="008F72B4" w:rsidRDefault="00F24F8A" w:rsidP="006F4847">
            <w:pPr>
              <w:spacing w:after="0"/>
              <w:jc w:val="left"/>
              <w:rPr>
                <w:lang w:val="en-KE"/>
              </w:rPr>
            </w:pPr>
          </w:p>
        </w:tc>
      </w:tr>
      <w:bookmarkEnd w:id="39"/>
    </w:tbl>
    <w:p w14:paraId="29940109" w14:textId="77777777" w:rsidR="00F24F8A" w:rsidRPr="008F72B4" w:rsidRDefault="00F24F8A" w:rsidP="006F4847">
      <w:pPr>
        <w:pStyle w:val="NormalWeb"/>
        <w:spacing w:before="0" w:beforeAutospacing="0" w:after="160" w:afterAutospacing="0" w:line="360" w:lineRule="auto"/>
        <w:ind w:left="1440"/>
        <w:jc w:val="both"/>
      </w:pPr>
    </w:p>
    <w:p w14:paraId="5D6AA0A5" w14:textId="77777777" w:rsidR="005E2746" w:rsidRPr="008F72B4" w:rsidRDefault="005E2746" w:rsidP="006F4847">
      <w:pPr>
        <w:pStyle w:val="Heading2"/>
        <w:ind w:firstLine="720"/>
      </w:pPr>
      <w:bookmarkStart w:id="40" w:name="_Toc172100643"/>
      <w:r w:rsidRPr="008F72B4">
        <w:rPr>
          <w:color w:val="000000"/>
        </w:rPr>
        <w:t>Task 2: Analysis of proposed materials</w:t>
      </w:r>
      <w:bookmarkEnd w:id="40"/>
    </w:p>
    <w:p w14:paraId="5EA1C6F6" w14:textId="77777777" w:rsidR="005E2746" w:rsidRPr="008F72B4" w:rsidRDefault="005E2746" w:rsidP="006F4847">
      <w:pPr>
        <w:pStyle w:val="NormalWeb"/>
        <w:spacing w:before="0" w:beforeAutospacing="0" w:after="160" w:afterAutospacing="0" w:line="360" w:lineRule="auto"/>
        <w:ind w:left="720"/>
        <w:jc w:val="both"/>
      </w:pPr>
      <w:r w:rsidRPr="008F72B4">
        <w:rPr>
          <w:b/>
          <w:bCs/>
          <w:color w:val="000000"/>
        </w:rPr>
        <w:t>Generating the model</w:t>
      </w:r>
    </w:p>
    <w:p w14:paraId="7F5AB038" w14:textId="0DA4B17C" w:rsidR="005E2746" w:rsidRPr="008F72B4" w:rsidRDefault="005E2746" w:rsidP="006F4847">
      <w:pPr>
        <w:pStyle w:val="NormalWeb"/>
        <w:spacing w:before="0" w:beforeAutospacing="0" w:after="160" w:afterAutospacing="0" w:line="360" w:lineRule="auto"/>
        <w:ind w:left="720"/>
        <w:jc w:val="both"/>
      </w:pPr>
      <w:r w:rsidRPr="008F72B4">
        <w:rPr>
          <w:color w:val="000000"/>
        </w:rPr>
        <w:t xml:space="preserve">The model development study was carried out on the existing ROV of the dimensions given </w:t>
      </w:r>
      <w:r w:rsidR="00BD1D34" w:rsidRPr="008F72B4">
        <w:rPr>
          <w:color w:val="000000"/>
        </w:rPr>
        <w:t>in table (Caption)</w:t>
      </w:r>
      <w:r w:rsidRPr="008F72B4">
        <w:rPr>
          <w:color w:val="000000"/>
        </w:rPr>
        <w:t xml:space="preserve"> and it was modelled to the design plan. (Reference). To maximize the resulting velocity from a given propulsive force, the ROV ought to displace the least amount of water possible along its movement. Thus, there should be an absolute minimum of surface area that obstructs water flow through the ROV yet retain structural integrity to withstand the propulsive forces without any deformation. A smaller frame that still has minimal solid obstructions is ideal, yet still places the thrusters in a manner to ensure manoeuvrability in the respective degree of freedom</w:t>
      </w:r>
    </w:p>
    <w:p w14:paraId="552740EA" w14:textId="6EF9F188" w:rsidR="005E2746" w:rsidRPr="008F72B4" w:rsidRDefault="005E2746" w:rsidP="006F4847">
      <w:pPr>
        <w:pStyle w:val="NormalWeb"/>
        <w:spacing w:before="0" w:beforeAutospacing="0" w:after="160" w:afterAutospacing="0" w:line="360" w:lineRule="auto"/>
        <w:ind w:left="720"/>
        <w:jc w:val="both"/>
        <w:rPr>
          <w:color w:val="000000"/>
        </w:rPr>
      </w:pPr>
      <w:r w:rsidRPr="008F72B4">
        <w:rPr>
          <w:color w:val="000000"/>
        </w:rPr>
        <w:t>  ROV Principal Dimension and Parts Plate Thickness </w:t>
      </w:r>
    </w:p>
    <w:p w14:paraId="3BA4AD4F" w14:textId="77777777" w:rsidR="005E2746" w:rsidRPr="008F72B4" w:rsidRDefault="005E2746" w:rsidP="006F4847">
      <w:pPr>
        <w:ind w:left="3600"/>
        <w:rPr>
          <w:lang w:val="en-KE"/>
        </w:rPr>
      </w:pPr>
      <w:r w:rsidRPr="008F72B4">
        <w:rPr>
          <w:color w:val="000000"/>
          <w:lang w:val="en-KE"/>
        </w:rPr>
        <w:t>Principal Dimension</w:t>
      </w:r>
    </w:p>
    <w:tbl>
      <w:tblPr>
        <w:tblW w:w="0" w:type="auto"/>
        <w:jc w:val="center"/>
        <w:tblCellMar>
          <w:top w:w="15" w:type="dxa"/>
          <w:left w:w="15" w:type="dxa"/>
          <w:bottom w:w="15" w:type="dxa"/>
          <w:right w:w="15" w:type="dxa"/>
        </w:tblCellMar>
        <w:tblLook w:val="04A0" w:firstRow="1" w:lastRow="0" w:firstColumn="1" w:lastColumn="0" w:noHBand="0" w:noVBand="1"/>
      </w:tblPr>
      <w:tblGrid>
        <w:gridCol w:w="2842"/>
        <w:gridCol w:w="2818"/>
        <w:gridCol w:w="2845"/>
      </w:tblGrid>
      <w:tr w:rsidR="005E2746" w:rsidRPr="008F72B4" w14:paraId="7087CF84" w14:textId="77777777" w:rsidTr="002D1FB7">
        <w:trPr>
          <w:jc w:val="center"/>
        </w:trPr>
        <w:tc>
          <w:tcPr>
            <w:tcW w:w="284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7997F46" w14:textId="77777777" w:rsidR="005E2746" w:rsidRPr="008F72B4" w:rsidRDefault="005E2746" w:rsidP="006F4847">
            <w:pPr>
              <w:spacing w:after="0"/>
              <w:jc w:val="left"/>
              <w:rPr>
                <w:lang w:val="en-KE"/>
              </w:rPr>
            </w:pPr>
            <w:r w:rsidRPr="008F72B4">
              <w:rPr>
                <w:color w:val="000000"/>
                <w:lang w:val="en-KE"/>
              </w:rPr>
              <w:lastRenderedPageBreak/>
              <w:t>No.</w:t>
            </w:r>
          </w:p>
        </w:tc>
        <w:tc>
          <w:tcPr>
            <w:tcW w:w="281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6B47686" w14:textId="77777777" w:rsidR="005E2746" w:rsidRPr="008F72B4" w:rsidRDefault="005E2746" w:rsidP="006F4847">
            <w:pPr>
              <w:spacing w:after="0"/>
              <w:jc w:val="left"/>
              <w:rPr>
                <w:lang w:val="en-KE"/>
              </w:rPr>
            </w:pPr>
            <w:r w:rsidRPr="008F72B4">
              <w:rPr>
                <w:color w:val="000000"/>
                <w:lang w:val="en-KE"/>
              </w:rPr>
              <w:t>Dimension</w:t>
            </w:r>
          </w:p>
        </w:tc>
        <w:tc>
          <w:tcPr>
            <w:tcW w:w="284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433C135" w14:textId="77777777" w:rsidR="005E2746" w:rsidRPr="008F72B4" w:rsidRDefault="005E2746" w:rsidP="006F4847">
            <w:pPr>
              <w:spacing w:after="0"/>
              <w:jc w:val="left"/>
              <w:rPr>
                <w:lang w:val="en-KE"/>
              </w:rPr>
            </w:pPr>
            <w:r w:rsidRPr="008F72B4">
              <w:rPr>
                <w:color w:val="000000"/>
                <w:lang w:val="en-KE"/>
              </w:rPr>
              <w:t>Overall Size (mm)</w:t>
            </w:r>
          </w:p>
        </w:tc>
      </w:tr>
      <w:tr w:rsidR="005E2746" w:rsidRPr="008F72B4" w14:paraId="5B23550A" w14:textId="77777777" w:rsidTr="002D1FB7">
        <w:trPr>
          <w:jc w:val="center"/>
        </w:trPr>
        <w:tc>
          <w:tcPr>
            <w:tcW w:w="284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530DCD0" w14:textId="77777777" w:rsidR="005E2746" w:rsidRPr="008F72B4" w:rsidRDefault="005E2746" w:rsidP="006F4847">
            <w:pPr>
              <w:spacing w:after="0"/>
              <w:jc w:val="left"/>
              <w:rPr>
                <w:lang w:val="en-KE"/>
              </w:rPr>
            </w:pPr>
            <w:r w:rsidRPr="008F72B4">
              <w:rPr>
                <w:color w:val="000000"/>
                <w:lang w:val="en-KE"/>
              </w:rPr>
              <w:t>1.</w:t>
            </w:r>
          </w:p>
        </w:tc>
        <w:tc>
          <w:tcPr>
            <w:tcW w:w="281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E93D3BA" w14:textId="77777777" w:rsidR="005E2746" w:rsidRPr="008F72B4" w:rsidRDefault="005E2746" w:rsidP="006F4847">
            <w:pPr>
              <w:spacing w:after="0"/>
              <w:jc w:val="left"/>
              <w:rPr>
                <w:lang w:val="en-KE"/>
              </w:rPr>
            </w:pPr>
            <w:r w:rsidRPr="008F72B4">
              <w:rPr>
                <w:color w:val="000000"/>
                <w:lang w:val="en-KE"/>
              </w:rPr>
              <w:t>Length</w:t>
            </w:r>
          </w:p>
        </w:tc>
        <w:tc>
          <w:tcPr>
            <w:tcW w:w="284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82E814D" w14:textId="77777777" w:rsidR="005E2746" w:rsidRPr="008F72B4" w:rsidRDefault="005E2746" w:rsidP="006F4847">
            <w:pPr>
              <w:spacing w:after="0"/>
              <w:jc w:val="left"/>
              <w:rPr>
                <w:lang w:val="en-KE"/>
              </w:rPr>
            </w:pPr>
            <w:r w:rsidRPr="008F72B4">
              <w:rPr>
                <w:color w:val="000000"/>
                <w:lang w:val="en-KE"/>
              </w:rPr>
              <w:t>550</w:t>
            </w:r>
          </w:p>
        </w:tc>
      </w:tr>
      <w:tr w:rsidR="005E2746" w:rsidRPr="008F72B4" w14:paraId="36D5EE03" w14:textId="77777777" w:rsidTr="002D1FB7">
        <w:trPr>
          <w:jc w:val="center"/>
        </w:trPr>
        <w:tc>
          <w:tcPr>
            <w:tcW w:w="284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5825A50" w14:textId="77777777" w:rsidR="005E2746" w:rsidRPr="008F72B4" w:rsidRDefault="005E2746" w:rsidP="006F4847">
            <w:pPr>
              <w:spacing w:after="0"/>
              <w:jc w:val="left"/>
              <w:rPr>
                <w:lang w:val="en-KE"/>
              </w:rPr>
            </w:pPr>
            <w:r w:rsidRPr="008F72B4">
              <w:rPr>
                <w:color w:val="000000"/>
                <w:lang w:val="en-KE"/>
              </w:rPr>
              <w:t>2.</w:t>
            </w:r>
          </w:p>
        </w:tc>
        <w:tc>
          <w:tcPr>
            <w:tcW w:w="281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4CFAEAB" w14:textId="77777777" w:rsidR="005E2746" w:rsidRPr="008F72B4" w:rsidRDefault="005E2746" w:rsidP="006F4847">
            <w:pPr>
              <w:spacing w:after="0"/>
              <w:jc w:val="left"/>
              <w:rPr>
                <w:lang w:val="en-KE"/>
              </w:rPr>
            </w:pPr>
            <w:r w:rsidRPr="008F72B4">
              <w:rPr>
                <w:color w:val="000000"/>
                <w:lang w:val="en-KE"/>
              </w:rPr>
              <w:t>Width</w:t>
            </w:r>
          </w:p>
        </w:tc>
        <w:tc>
          <w:tcPr>
            <w:tcW w:w="284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E6C967C" w14:textId="77777777" w:rsidR="005E2746" w:rsidRPr="008F72B4" w:rsidRDefault="005E2746" w:rsidP="006F4847">
            <w:pPr>
              <w:spacing w:after="0"/>
              <w:jc w:val="left"/>
              <w:rPr>
                <w:lang w:val="en-KE"/>
              </w:rPr>
            </w:pPr>
            <w:r w:rsidRPr="008F72B4">
              <w:rPr>
                <w:color w:val="000000"/>
                <w:lang w:val="en-KE"/>
              </w:rPr>
              <w:t>550</w:t>
            </w:r>
          </w:p>
        </w:tc>
      </w:tr>
      <w:tr w:rsidR="005E2746" w:rsidRPr="008F72B4" w14:paraId="3096A7A2" w14:textId="77777777" w:rsidTr="002D1FB7">
        <w:trPr>
          <w:jc w:val="center"/>
        </w:trPr>
        <w:tc>
          <w:tcPr>
            <w:tcW w:w="284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818B032" w14:textId="77777777" w:rsidR="005E2746" w:rsidRPr="008F72B4" w:rsidRDefault="005E2746" w:rsidP="006F4847">
            <w:pPr>
              <w:spacing w:after="0"/>
              <w:jc w:val="left"/>
              <w:rPr>
                <w:lang w:val="en-KE"/>
              </w:rPr>
            </w:pPr>
            <w:r w:rsidRPr="008F72B4">
              <w:rPr>
                <w:color w:val="000000"/>
                <w:lang w:val="en-KE"/>
              </w:rPr>
              <w:t>3.</w:t>
            </w:r>
          </w:p>
        </w:tc>
        <w:tc>
          <w:tcPr>
            <w:tcW w:w="281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62C5676" w14:textId="77777777" w:rsidR="005E2746" w:rsidRPr="008F72B4" w:rsidRDefault="005E2746" w:rsidP="006F4847">
            <w:pPr>
              <w:spacing w:after="0"/>
              <w:jc w:val="left"/>
              <w:rPr>
                <w:lang w:val="en-KE"/>
              </w:rPr>
            </w:pPr>
            <w:r w:rsidRPr="008F72B4">
              <w:rPr>
                <w:color w:val="000000"/>
                <w:lang w:val="en-KE"/>
              </w:rPr>
              <w:t>Height</w:t>
            </w:r>
          </w:p>
        </w:tc>
        <w:tc>
          <w:tcPr>
            <w:tcW w:w="284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DFDE714" w14:textId="77777777" w:rsidR="005E2746" w:rsidRPr="008F72B4" w:rsidRDefault="005E2746" w:rsidP="006F4847">
            <w:pPr>
              <w:spacing w:after="0"/>
              <w:jc w:val="left"/>
              <w:rPr>
                <w:lang w:val="en-KE"/>
              </w:rPr>
            </w:pPr>
            <w:r w:rsidRPr="008F72B4">
              <w:rPr>
                <w:color w:val="000000"/>
                <w:lang w:val="en-KE"/>
              </w:rPr>
              <w:t>211.13</w:t>
            </w:r>
          </w:p>
        </w:tc>
      </w:tr>
    </w:tbl>
    <w:p w14:paraId="1EA9C2A0" w14:textId="77777777" w:rsidR="005E2746" w:rsidRPr="008F72B4" w:rsidRDefault="005E2746" w:rsidP="006F4847">
      <w:pPr>
        <w:spacing w:after="0"/>
        <w:jc w:val="left"/>
        <w:rPr>
          <w:lang w:val="en-KE"/>
        </w:rPr>
      </w:pPr>
    </w:p>
    <w:p w14:paraId="719C469E" w14:textId="77777777" w:rsidR="005E2746" w:rsidRPr="008F72B4" w:rsidRDefault="005E2746" w:rsidP="006F4847">
      <w:pPr>
        <w:jc w:val="center"/>
        <w:rPr>
          <w:lang w:val="en-KE"/>
        </w:rPr>
      </w:pPr>
      <w:r w:rsidRPr="008F72B4">
        <w:rPr>
          <w:color w:val="000000"/>
          <w:lang w:val="en-KE"/>
        </w:rPr>
        <w:t>Plate Thickness</w:t>
      </w:r>
    </w:p>
    <w:tbl>
      <w:tblPr>
        <w:tblW w:w="0" w:type="auto"/>
        <w:jc w:val="center"/>
        <w:tblCellMar>
          <w:top w:w="15" w:type="dxa"/>
          <w:left w:w="15" w:type="dxa"/>
          <w:bottom w:w="15" w:type="dxa"/>
          <w:right w:w="15" w:type="dxa"/>
        </w:tblCellMar>
        <w:tblLook w:val="04A0" w:firstRow="1" w:lastRow="0" w:firstColumn="1" w:lastColumn="0" w:noHBand="0" w:noVBand="1"/>
      </w:tblPr>
      <w:tblGrid>
        <w:gridCol w:w="2684"/>
        <w:gridCol w:w="2835"/>
        <w:gridCol w:w="2835"/>
      </w:tblGrid>
      <w:tr w:rsidR="005E2746" w:rsidRPr="008F72B4" w14:paraId="1D1BE431" w14:textId="77777777" w:rsidTr="002D1FB7">
        <w:trPr>
          <w:jc w:val="center"/>
        </w:trPr>
        <w:tc>
          <w:tcPr>
            <w:tcW w:w="268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34E1B14" w14:textId="77777777" w:rsidR="005E2746" w:rsidRPr="008F72B4" w:rsidRDefault="005E2746" w:rsidP="006F4847">
            <w:pPr>
              <w:spacing w:after="0"/>
              <w:jc w:val="center"/>
              <w:rPr>
                <w:lang w:val="en-KE"/>
              </w:rPr>
            </w:pPr>
            <w:r w:rsidRPr="008F72B4">
              <w:rPr>
                <w:color w:val="000000"/>
                <w:lang w:val="en-KE"/>
              </w:rPr>
              <w:t>No.</w:t>
            </w:r>
          </w:p>
        </w:tc>
        <w:tc>
          <w:tcPr>
            <w:tcW w:w="283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6719586" w14:textId="77777777" w:rsidR="005E2746" w:rsidRPr="008F72B4" w:rsidRDefault="005E2746" w:rsidP="006F4847">
            <w:pPr>
              <w:spacing w:after="0"/>
              <w:jc w:val="center"/>
              <w:rPr>
                <w:lang w:val="en-KE"/>
              </w:rPr>
            </w:pPr>
            <w:r w:rsidRPr="008F72B4">
              <w:rPr>
                <w:color w:val="000000"/>
                <w:lang w:val="en-KE"/>
              </w:rPr>
              <w:t>Name of part</w:t>
            </w:r>
          </w:p>
        </w:tc>
        <w:tc>
          <w:tcPr>
            <w:tcW w:w="283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E82058E" w14:textId="77777777" w:rsidR="005E2746" w:rsidRPr="008F72B4" w:rsidRDefault="005E2746" w:rsidP="006F4847">
            <w:pPr>
              <w:spacing w:after="0"/>
              <w:jc w:val="center"/>
              <w:rPr>
                <w:lang w:val="en-KE"/>
              </w:rPr>
            </w:pPr>
            <w:r w:rsidRPr="008F72B4">
              <w:rPr>
                <w:color w:val="000000"/>
                <w:lang w:val="en-KE"/>
              </w:rPr>
              <w:t>Thickness (mm)</w:t>
            </w:r>
          </w:p>
        </w:tc>
      </w:tr>
      <w:tr w:rsidR="005E2746" w:rsidRPr="008F72B4" w14:paraId="736F3CB9" w14:textId="77777777" w:rsidTr="002D1FB7">
        <w:trPr>
          <w:jc w:val="center"/>
        </w:trPr>
        <w:tc>
          <w:tcPr>
            <w:tcW w:w="268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20DE9D7" w14:textId="77777777" w:rsidR="005E2746" w:rsidRPr="008F72B4" w:rsidRDefault="005E2746" w:rsidP="006F4847">
            <w:pPr>
              <w:spacing w:after="0"/>
              <w:jc w:val="center"/>
              <w:rPr>
                <w:lang w:val="en-KE"/>
              </w:rPr>
            </w:pPr>
            <w:r w:rsidRPr="008F72B4">
              <w:rPr>
                <w:color w:val="000000"/>
                <w:lang w:val="en-KE"/>
              </w:rPr>
              <w:t>1</w:t>
            </w:r>
          </w:p>
        </w:tc>
        <w:tc>
          <w:tcPr>
            <w:tcW w:w="283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AD0C63A" w14:textId="77777777" w:rsidR="005E2746" w:rsidRPr="008F72B4" w:rsidRDefault="005E2746" w:rsidP="006F4847">
            <w:pPr>
              <w:spacing w:after="0"/>
              <w:jc w:val="center"/>
              <w:rPr>
                <w:lang w:val="en-KE"/>
              </w:rPr>
            </w:pPr>
            <w:r w:rsidRPr="008F72B4">
              <w:rPr>
                <w:color w:val="000000"/>
                <w:lang w:val="en-KE"/>
              </w:rPr>
              <w:t>Top frame</w:t>
            </w:r>
          </w:p>
        </w:tc>
        <w:tc>
          <w:tcPr>
            <w:tcW w:w="283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6519934" w14:textId="77777777" w:rsidR="005E2746" w:rsidRPr="008F72B4" w:rsidRDefault="005E2746" w:rsidP="006F4847">
            <w:pPr>
              <w:spacing w:after="0"/>
              <w:jc w:val="center"/>
              <w:rPr>
                <w:lang w:val="en-KE"/>
              </w:rPr>
            </w:pPr>
            <w:r w:rsidRPr="008F72B4">
              <w:rPr>
                <w:color w:val="000000"/>
                <w:lang w:val="en-KE"/>
              </w:rPr>
              <w:t>5</w:t>
            </w:r>
          </w:p>
        </w:tc>
      </w:tr>
      <w:tr w:rsidR="005E2746" w:rsidRPr="008F72B4" w14:paraId="20EB27E9" w14:textId="77777777" w:rsidTr="002D1FB7">
        <w:trPr>
          <w:jc w:val="center"/>
        </w:trPr>
        <w:tc>
          <w:tcPr>
            <w:tcW w:w="268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D798770" w14:textId="77777777" w:rsidR="005E2746" w:rsidRPr="008F72B4" w:rsidRDefault="005E2746" w:rsidP="006F4847">
            <w:pPr>
              <w:spacing w:after="0"/>
              <w:jc w:val="center"/>
              <w:rPr>
                <w:lang w:val="en-KE"/>
              </w:rPr>
            </w:pPr>
            <w:r w:rsidRPr="008F72B4">
              <w:rPr>
                <w:color w:val="000000"/>
                <w:lang w:val="en-KE"/>
              </w:rPr>
              <w:t>2</w:t>
            </w:r>
          </w:p>
        </w:tc>
        <w:tc>
          <w:tcPr>
            <w:tcW w:w="283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A4D7B7A" w14:textId="77777777" w:rsidR="005E2746" w:rsidRPr="008F72B4" w:rsidRDefault="005E2746" w:rsidP="006F4847">
            <w:pPr>
              <w:spacing w:after="0"/>
              <w:jc w:val="center"/>
              <w:rPr>
                <w:lang w:val="en-KE"/>
              </w:rPr>
            </w:pPr>
            <w:r w:rsidRPr="008F72B4">
              <w:rPr>
                <w:color w:val="000000"/>
                <w:lang w:val="en-KE"/>
              </w:rPr>
              <w:t>Bottom frame</w:t>
            </w:r>
          </w:p>
        </w:tc>
        <w:tc>
          <w:tcPr>
            <w:tcW w:w="283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986BC1A" w14:textId="77777777" w:rsidR="005E2746" w:rsidRPr="008F72B4" w:rsidRDefault="005E2746" w:rsidP="006F4847">
            <w:pPr>
              <w:spacing w:after="0"/>
              <w:jc w:val="center"/>
              <w:rPr>
                <w:lang w:val="en-KE"/>
              </w:rPr>
            </w:pPr>
            <w:r w:rsidRPr="008F72B4">
              <w:rPr>
                <w:color w:val="000000"/>
                <w:lang w:val="en-KE"/>
              </w:rPr>
              <w:t>5</w:t>
            </w:r>
          </w:p>
        </w:tc>
      </w:tr>
    </w:tbl>
    <w:p w14:paraId="75B3900E" w14:textId="77777777" w:rsidR="005E2746" w:rsidRPr="008F72B4" w:rsidRDefault="005E2746" w:rsidP="006F4847">
      <w:pPr>
        <w:pStyle w:val="NormalWeb"/>
        <w:spacing w:before="0" w:beforeAutospacing="0" w:after="160" w:afterAutospacing="0" w:line="360" w:lineRule="auto"/>
        <w:rPr>
          <w:color w:val="000000"/>
        </w:rPr>
      </w:pPr>
    </w:p>
    <w:p w14:paraId="6DDE5978" w14:textId="578DCB0D" w:rsidR="005E2746" w:rsidRPr="008F72B4" w:rsidRDefault="005E2746" w:rsidP="006F4847">
      <w:pPr>
        <w:pStyle w:val="NormalWeb"/>
        <w:spacing w:before="0" w:beforeAutospacing="0" w:after="160" w:afterAutospacing="0" w:line="360" w:lineRule="auto"/>
      </w:pPr>
      <w:r w:rsidRPr="008F72B4">
        <w:rPr>
          <w:color w:val="000000"/>
        </w:rPr>
        <w:t>The design considerations for the frame are:</w:t>
      </w:r>
    </w:p>
    <w:p w14:paraId="061B46AF" w14:textId="77777777" w:rsidR="005E2746" w:rsidRPr="008F72B4" w:rsidRDefault="005E2746" w:rsidP="006F4847">
      <w:pPr>
        <w:pStyle w:val="NormalWeb"/>
        <w:spacing w:before="0" w:beforeAutospacing="0" w:after="160" w:afterAutospacing="0" w:line="360" w:lineRule="auto"/>
      </w:pPr>
      <w:r w:rsidRPr="008F72B4">
        <w:rPr>
          <w:color w:val="000000"/>
        </w:rPr>
        <w:t> • Simplicity and rigidity</w:t>
      </w:r>
    </w:p>
    <w:p w14:paraId="5F73653D" w14:textId="77777777" w:rsidR="005E2746" w:rsidRPr="008F72B4" w:rsidRDefault="005E2746" w:rsidP="006F4847">
      <w:pPr>
        <w:pStyle w:val="NormalWeb"/>
        <w:spacing w:before="0" w:beforeAutospacing="0" w:after="160" w:afterAutospacing="0" w:line="360" w:lineRule="auto"/>
      </w:pPr>
      <w:r w:rsidRPr="008F72B4">
        <w:rPr>
          <w:color w:val="000000"/>
        </w:rPr>
        <w:t> • Symmetry in thrusters’ distribution to minimize undesired reaction moments. </w:t>
      </w:r>
    </w:p>
    <w:p w14:paraId="68FFC1CE" w14:textId="587B874F" w:rsidR="005E2746" w:rsidRPr="008F72B4" w:rsidRDefault="005E2746" w:rsidP="006F4847">
      <w:pPr>
        <w:pStyle w:val="NormalWeb"/>
        <w:spacing w:before="0" w:beforeAutospacing="0" w:after="160" w:afterAutospacing="0" w:line="360" w:lineRule="auto"/>
        <w:rPr>
          <w:color w:val="000000"/>
        </w:rPr>
      </w:pPr>
      <w:r w:rsidRPr="008F72B4">
        <w:rPr>
          <w:color w:val="000000"/>
        </w:rPr>
        <w:t>• The vehicle should be nearly neutrally buoyant, and the centre of buoyancy should be placed above the centre of gravity to generate righting moment. </w:t>
      </w:r>
    </w:p>
    <w:p w14:paraId="011B17BB" w14:textId="0DA48DCB" w:rsidR="005E2746" w:rsidRPr="008F72B4" w:rsidRDefault="005E2746" w:rsidP="006F4847">
      <w:pPr>
        <w:pStyle w:val="NormalWeb"/>
        <w:spacing w:before="0" w:beforeAutospacing="0" w:after="160" w:afterAutospacing="0" w:line="360" w:lineRule="auto"/>
      </w:pPr>
      <w:r w:rsidRPr="008F72B4">
        <w:rPr>
          <w:noProof/>
          <w:color w:val="000000"/>
          <w:bdr w:val="none" w:sz="0" w:space="0" w:color="auto" w:frame="1"/>
        </w:rPr>
        <w:drawing>
          <wp:inline distT="0" distB="0" distL="0" distR="0" wp14:anchorId="655EE95E" wp14:editId="331214CB">
            <wp:extent cx="5238974" cy="2931272"/>
            <wp:effectExtent l="0" t="0" r="0" b="2540"/>
            <wp:docPr id="1050144944" name="Picture 2" descr="For correct interpretation of this image use e.g. IE9, Chrome, Safari, Firef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or correct interpretation of this image use e.g. IE9, Chrome, Safari, Firefox"/>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43853" cy="2934002"/>
                    </a:xfrm>
                    <a:prstGeom prst="rect">
                      <a:avLst/>
                    </a:prstGeom>
                    <a:noFill/>
                    <a:ln>
                      <a:noFill/>
                    </a:ln>
                  </pic:spPr>
                </pic:pic>
              </a:graphicData>
            </a:graphic>
          </wp:inline>
        </w:drawing>
      </w:r>
    </w:p>
    <w:p w14:paraId="7B7CD92F" w14:textId="77777777" w:rsidR="005E2746" w:rsidRPr="008F72B4" w:rsidRDefault="005E2746" w:rsidP="006F4847">
      <w:pPr>
        <w:pStyle w:val="NormalWeb"/>
        <w:spacing w:before="0" w:beforeAutospacing="0" w:after="160" w:afterAutospacing="0" w:line="360" w:lineRule="auto"/>
      </w:pPr>
      <w:r w:rsidRPr="008F72B4">
        <w:rPr>
          <w:b/>
          <w:bCs/>
          <w:color w:val="000000"/>
        </w:rPr>
        <w:t>Finite Element Analysis</w:t>
      </w:r>
    </w:p>
    <w:p w14:paraId="7FA4EAEA" w14:textId="782F04D5" w:rsidR="005E2746" w:rsidRPr="008F72B4" w:rsidRDefault="005E2746" w:rsidP="006F4847">
      <w:pPr>
        <w:pStyle w:val="NormalWeb"/>
        <w:spacing w:before="0" w:beforeAutospacing="0" w:after="160" w:afterAutospacing="0" w:line="360" w:lineRule="auto"/>
        <w:ind w:left="720"/>
        <w:jc w:val="both"/>
      </w:pPr>
      <w:r w:rsidRPr="008F72B4">
        <w:rPr>
          <w:color w:val="000000"/>
        </w:rPr>
        <w:lastRenderedPageBreak/>
        <w:t>Selection of the best material for the frame entails subjecting the proposed materials to a stress and deformation analysis test under load.</w:t>
      </w:r>
      <w:r w:rsidR="00515DF1" w:rsidRPr="008F72B4">
        <w:rPr>
          <w:color w:val="000000"/>
        </w:rPr>
        <w:t xml:space="preserve"> </w:t>
      </w:r>
      <w:r w:rsidRPr="008F72B4">
        <w:rPr>
          <w:color w:val="000000"/>
        </w:rPr>
        <w:t xml:space="preserve"> During the test, a series of pressures of 101043 Pa, 505215 Pa, and 1,010,430 Pa was subjected to the model design of each of the materials for the depths of 10m, 50m, and 100m respectively and the results were reviewed.</w:t>
      </w:r>
    </w:p>
    <w:p w14:paraId="74D5032C" w14:textId="4110AA27" w:rsidR="005E2746" w:rsidRPr="008F72B4" w:rsidRDefault="005E2746" w:rsidP="006F4847">
      <w:pPr>
        <w:pStyle w:val="NormalWeb"/>
        <w:spacing w:before="0" w:beforeAutospacing="0" w:after="160" w:afterAutospacing="0" w:line="360" w:lineRule="auto"/>
        <w:ind w:left="720"/>
        <w:rPr>
          <w:color w:val="000000"/>
        </w:rPr>
      </w:pPr>
      <w:r w:rsidRPr="008F72B4">
        <w:rPr>
          <w:color w:val="000000"/>
        </w:rPr>
        <w:t xml:space="preserve">The analysis uses a pressure test in Fusion360 to </w:t>
      </w:r>
      <w:r w:rsidR="00515DF1" w:rsidRPr="008F72B4">
        <w:rPr>
          <w:color w:val="000000"/>
        </w:rPr>
        <w:t>analyse</w:t>
      </w:r>
      <w:r w:rsidRPr="008F72B4">
        <w:rPr>
          <w:color w:val="000000"/>
        </w:rPr>
        <w:t xml:space="preserve"> the mechanical structure for maximum stress and deformation. The analysis involved adjusting the different materials according to the variations to be </w:t>
      </w:r>
      <w:r w:rsidR="00515DF1" w:rsidRPr="008F72B4">
        <w:rPr>
          <w:color w:val="000000"/>
        </w:rPr>
        <w:t>analysed</w:t>
      </w:r>
      <w:r w:rsidRPr="008F72B4">
        <w:rPr>
          <w:color w:val="000000"/>
        </w:rPr>
        <w:t xml:space="preserve">. The mechanical properties, thickness, and allowable values of each material are summarized </w:t>
      </w:r>
      <w:r w:rsidR="0000070B" w:rsidRPr="008F72B4">
        <w:rPr>
          <w:color w:val="000000"/>
        </w:rPr>
        <w:t>in table (Caption) below.</w:t>
      </w:r>
    </w:p>
    <w:p w14:paraId="5711B33D" w14:textId="77777777" w:rsidR="005E2746" w:rsidRPr="008F72B4" w:rsidRDefault="005E2746" w:rsidP="006F4847">
      <w:pPr>
        <w:pStyle w:val="NormalWeb"/>
        <w:spacing w:before="0" w:beforeAutospacing="0" w:after="160" w:afterAutospacing="0" w:line="360" w:lineRule="auto"/>
        <w:ind w:left="720"/>
        <w:rPr>
          <w:color w:val="000000"/>
        </w:rPr>
      </w:pPr>
    </w:p>
    <w:tbl>
      <w:tblPr>
        <w:tblW w:w="0" w:type="auto"/>
        <w:tblCellMar>
          <w:top w:w="15" w:type="dxa"/>
          <w:left w:w="15" w:type="dxa"/>
          <w:bottom w:w="15" w:type="dxa"/>
          <w:right w:w="15" w:type="dxa"/>
        </w:tblCellMar>
        <w:tblLook w:val="04A0" w:firstRow="1" w:lastRow="0" w:firstColumn="1" w:lastColumn="0" w:noHBand="0" w:noVBand="1"/>
      </w:tblPr>
      <w:tblGrid>
        <w:gridCol w:w="2125"/>
        <w:gridCol w:w="1902"/>
        <w:gridCol w:w="1934"/>
        <w:gridCol w:w="1809"/>
        <w:gridCol w:w="1813"/>
      </w:tblGrid>
      <w:tr w:rsidR="005E2746" w:rsidRPr="008F72B4" w14:paraId="3E4C919D" w14:textId="77777777" w:rsidTr="005E274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FCA2D51" w14:textId="77777777" w:rsidR="005E2746" w:rsidRPr="008F72B4" w:rsidRDefault="005E2746" w:rsidP="006F4847">
            <w:pPr>
              <w:spacing w:after="0"/>
              <w:jc w:val="left"/>
              <w:rPr>
                <w:lang w:val="en-KE"/>
              </w:rPr>
            </w:pPr>
            <w:r w:rsidRPr="008F72B4">
              <w:rPr>
                <w:color w:val="000000"/>
                <w:lang w:val="en-KE"/>
              </w:rPr>
              <w:t>Propertie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A394C99" w14:textId="77777777" w:rsidR="005E2746" w:rsidRPr="008F72B4" w:rsidRDefault="005E2746" w:rsidP="006F4847">
            <w:pPr>
              <w:spacing w:after="0"/>
              <w:jc w:val="left"/>
              <w:rPr>
                <w:lang w:val="en-KE"/>
              </w:rPr>
            </w:pPr>
            <w:r w:rsidRPr="008F72B4">
              <w:rPr>
                <w:color w:val="000000"/>
                <w:lang w:val="en-KE"/>
              </w:rPr>
              <w:t>Steel</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33C7110" w14:textId="691ECD14" w:rsidR="005E2746" w:rsidRPr="008F72B4" w:rsidRDefault="00515DF1" w:rsidP="006F4847">
            <w:pPr>
              <w:spacing w:after="0"/>
              <w:jc w:val="left"/>
              <w:rPr>
                <w:lang w:val="en-KE"/>
              </w:rPr>
            </w:pPr>
            <w:r w:rsidRPr="008F72B4">
              <w:rPr>
                <w:color w:val="000000"/>
                <w:lang w:val="en-KE"/>
              </w:rPr>
              <w:t>Aluminiu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0CA205F" w14:textId="77777777" w:rsidR="005E2746" w:rsidRPr="008F72B4" w:rsidRDefault="005E2746" w:rsidP="006F4847">
            <w:pPr>
              <w:spacing w:after="0"/>
              <w:jc w:val="left"/>
              <w:rPr>
                <w:lang w:val="en-KE"/>
              </w:rPr>
            </w:pPr>
            <w:r w:rsidRPr="008F72B4">
              <w:rPr>
                <w:color w:val="000000"/>
                <w:lang w:val="en-KE"/>
              </w:rPr>
              <w:t>PV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548A0C6" w14:textId="77777777" w:rsidR="005E2746" w:rsidRPr="008F72B4" w:rsidRDefault="005E2746" w:rsidP="006F4847">
            <w:pPr>
              <w:spacing w:after="0"/>
              <w:jc w:val="left"/>
              <w:rPr>
                <w:lang w:val="en-KE"/>
              </w:rPr>
            </w:pPr>
            <w:r w:rsidRPr="008F72B4">
              <w:rPr>
                <w:color w:val="000000"/>
                <w:lang w:val="en-KE"/>
              </w:rPr>
              <w:t>Acrylic</w:t>
            </w:r>
          </w:p>
        </w:tc>
      </w:tr>
      <w:tr w:rsidR="005E2746" w:rsidRPr="008F72B4" w14:paraId="3CD0C8FA" w14:textId="77777777" w:rsidTr="005E274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A7B0B08" w14:textId="77777777" w:rsidR="005E2746" w:rsidRPr="008F72B4" w:rsidRDefault="005E2746" w:rsidP="006F4847">
            <w:pPr>
              <w:spacing w:after="0"/>
              <w:jc w:val="left"/>
              <w:rPr>
                <w:lang w:val="en-KE"/>
              </w:rPr>
            </w:pPr>
            <w:r w:rsidRPr="008F72B4">
              <w:rPr>
                <w:color w:val="000000"/>
                <w:shd w:val="clear" w:color="auto" w:fill="FFFFFF"/>
                <w:lang w:val="en-KE"/>
              </w:rPr>
              <w:t>Density</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D62E0F5" w14:textId="77777777" w:rsidR="005E2746" w:rsidRPr="008F72B4" w:rsidRDefault="005E2746" w:rsidP="006F4847">
            <w:pPr>
              <w:spacing w:after="0"/>
              <w:jc w:val="left"/>
              <w:rPr>
                <w:lang w:val="en-KE"/>
              </w:rPr>
            </w:pPr>
            <w:r w:rsidRPr="008F72B4">
              <w:rPr>
                <w:color w:val="000000"/>
                <w:shd w:val="clear" w:color="auto" w:fill="FFFFFF"/>
                <w:lang w:val="en-KE"/>
              </w:rPr>
              <w:t>7.850E-06 kg / mm^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55D19E7" w14:textId="77777777" w:rsidR="005E2746" w:rsidRPr="008F72B4" w:rsidRDefault="005E2746" w:rsidP="006F4847">
            <w:pPr>
              <w:spacing w:after="0"/>
              <w:jc w:val="left"/>
              <w:rPr>
                <w:lang w:val="en-KE"/>
              </w:rPr>
            </w:pPr>
            <w:r w:rsidRPr="008F72B4">
              <w:rPr>
                <w:color w:val="000000"/>
                <w:shd w:val="clear" w:color="auto" w:fill="FFFFFF"/>
                <w:lang w:val="en-KE"/>
              </w:rPr>
              <w:t>2.700E-06 kg / mm^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FB79958" w14:textId="77777777" w:rsidR="005E2746" w:rsidRPr="008F72B4" w:rsidRDefault="005E2746" w:rsidP="006F4847">
            <w:pPr>
              <w:spacing w:after="0"/>
              <w:jc w:val="left"/>
              <w:rPr>
                <w:lang w:val="en-KE"/>
              </w:rPr>
            </w:pPr>
            <w:r w:rsidRPr="008F72B4">
              <w:rPr>
                <w:color w:val="000000"/>
                <w:shd w:val="clear" w:color="auto" w:fill="FFFFFF"/>
                <w:lang w:val="en-KE"/>
              </w:rPr>
              <w:t>1.300E-06 kg / mm^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182AA6B" w14:textId="77777777" w:rsidR="005E2746" w:rsidRPr="008F72B4" w:rsidRDefault="005E2746" w:rsidP="006F4847">
            <w:pPr>
              <w:spacing w:after="0"/>
              <w:jc w:val="left"/>
              <w:rPr>
                <w:lang w:val="en-KE"/>
              </w:rPr>
            </w:pPr>
            <w:r w:rsidRPr="008F72B4">
              <w:rPr>
                <w:color w:val="000000"/>
                <w:shd w:val="clear" w:color="auto" w:fill="FFFFFF"/>
                <w:lang w:val="en-KE"/>
              </w:rPr>
              <w:t>1.188E-06 kg / mm^3</w:t>
            </w:r>
          </w:p>
        </w:tc>
      </w:tr>
      <w:tr w:rsidR="005E2746" w:rsidRPr="008F72B4" w14:paraId="38368BAF" w14:textId="77777777" w:rsidTr="005E274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0BAED46" w14:textId="77777777" w:rsidR="005E2746" w:rsidRPr="008F72B4" w:rsidRDefault="005E2746" w:rsidP="006F4847">
            <w:pPr>
              <w:spacing w:after="0"/>
              <w:jc w:val="left"/>
              <w:rPr>
                <w:lang w:val="en-KE"/>
              </w:rPr>
            </w:pPr>
            <w:r w:rsidRPr="008F72B4">
              <w:rPr>
                <w:color w:val="000000"/>
                <w:shd w:val="clear" w:color="auto" w:fill="FFFFFF"/>
                <w:lang w:val="en-KE"/>
              </w:rPr>
              <w:t>Young’s Modulu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E2D50BA" w14:textId="77777777" w:rsidR="005E2746" w:rsidRPr="008F72B4" w:rsidRDefault="005E2746" w:rsidP="006F4847">
            <w:pPr>
              <w:spacing w:after="0"/>
              <w:jc w:val="left"/>
              <w:rPr>
                <w:lang w:val="en-KE"/>
              </w:rPr>
            </w:pPr>
            <w:r w:rsidRPr="008F72B4">
              <w:rPr>
                <w:color w:val="000000"/>
                <w:shd w:val="clear" w:color="auto" w:fill="FFFFFF"/>
                <w:lang w:val="en-KE"/>
              </w:rPr>
              <w:t>210000.00 MP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B7EAF2E" w14:textId="77777777" w:rsidR="005E2746" w:rsidRPr="008F72B4" w:rsidRDefault="005E2746" w:rsidP="006F4847">
            <w:pPr>
              <w:spacing w:after="0"/>
              <w:jc w:val="left"/>
              <w:rPr>
                <w:lang w:val="en-KE"/>
              </w:rPr>
            </w:pPr>
            <w:r w:rsidRPr="008F72B4">
              <w:rPr>
                <w:color w:val="000000"/>
                <w:shd w:val="clear" w:color="auto" w:fill="FFFFFF"/>
                <w:lang w:val="en-KE"/>
              </w:rPr>
              <w:t>68900.00 MP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6138015" w14:textId="77777777" w:rsidR="005E2746" w:rsidRPr="008F72B4" w:rsidRDefault="005E2746" w:rsidP="006F4847">
            <w:pPr>
              <w:spacing w:after="0"/>
              <w:jc w:val="left"/>
              <w:rPr>
                <w:lang w:val="en-KE"/>
              </w:rPr>
            </w:pPr>
            <w:r w:rsidRPr="008F72B4">
              <w:rPr>
                <w:color w:val="000000"/>
                <w:shd w:val="clear" w:color="auto" w:fill="FFFFFF"/>
                <w:lang w:val="en-KE"/>
              </w:rPr>
              <w:t>6.97 MP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5256F95" w14:textId="77777777" w:rsidR="005E2746" w:rsidRPr="008F72B4" w:rsidRDefault="005E2746" w:rsidP="006F4847">
            <w:pPr>
              <w:spacing w:after="0"/>
              <w:jc w:val="left"/>
              <w:rPr>
                <w:lang w:val="en-KE"/>
              </w:rPr>
            </w:pPr>
            <w:r w:rsidRPr="008F72B4">
              <w:rPr>
                <w:color w:val="000000"/>
                <w:shd w:val="clear" w:color="auto" w:fill="FFFFFF"/>
                <w:lang w:val="en-KE"/>
              </w:rPr>
              <w:t>2740.00 MPa</w:t>
            </w:r>
          </w:p>
        </w:tc>
      </w:tr>
      <w:tr w:rsidR="005E2746" w:rsidRPr="008F72B4" w14:paraId="642AFC5D" w14:textId="77777777" w:rsidTr="005E274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F99896D" w14:textId="77777777" w:rsidR="005E2746" w:rsidRPr="008F72B4" w:rsidRDefault="005E2746" w:rsidP="006F4847">
            <w:pPr>
              <w:spacing w:after="0"/>
              <w:jc w:val="left"/>
              <w:rPr>
                <w:lang w:val="en-KE"/>
              </w:rPr>
            </w:pPr>
            <w:r w:rsidRPr="008F72B4">
              <w:rPr>
                <w:color w:val="000000"/>
                <w:shd w:val="clear" w:color="auto" w:fill="FFFFFF"/>
                <w:lang w:val="en-KE"/>
              </w:rPr>
              <w:t>Poisson’s Ratio</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039CDB2" w14:textId="77777777" w:rsidR="005E2746" w:rsidRPr="008F72B4" w:rsidRDefault="005E2746" w:rsidP="006F4847">
            <w:pPr>
              <w:spacing w:after="0"/>
              <w:jc w:val="left"/>
              <w:rPr>
                <w:lang w:val="en-KE"/>
              </w:rPr>
            </w:pPr>
            <w:r w:rsidRPr="008F72B4">
              <w:rPr>
                <w:color w:val="000000"/>
                <w:shd w:val="clear" w:color="auto" w:fill="FFFFFF"/>
                <w:lang w:val="en-KE"/>
              </w:rPr>
              <w:t>0.3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4952139" w14:textId="77777777" w:rsidR="005E2746" w:rsidRPr="008F72B4" w:rsidRDefault="005E2746" w:rsidP="006F4847">
            <w:pPr>
              <w:spacing w:after="0"/>
              <w:jc w:val="left"/>
              <w:rPr>
                <w:lang w:val="en-KE"/>
              </w:rPr>
            </w:pPr>
            <w:r w:rsidRPr="008F72B4">
              <w:rPr>
                <w:color w:val="000000"/>
                <w:shd w:val="clear" w:color="auto" w:fill="FFFFFF"/>
                <w:lang w:val="en-KE"/>
              </w:rPr>
              <w:t>0.3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8284F58" w14:textId="77777777" w:rsidR="005E2746" w:rsidRPr="008F72B4" w:rsidRDefault="005E2746" w:rsidP="006F4847">
            <w:pPr>
              <w:spacing w:after="0"/>
              <w:jc w:val="left"/>
              <w:rPr>
                <w:lang w:val="en-KE"/>
              </w:rPr>
            </w:pPr>
            <w:r w:rsidRPr="008F72B4">
              <w:rPr>
                <w:color w:val="000000"/>
                <w:shd w:val="clear" w:color="auto" w:fill="FFFFFF"/>
                <w:lang w:val="en-KE"/>
              </w:rPr>
              <w:t>0.39</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D7888F6" w14:textId="77777777" w:rsidR="005E2746" w:rsidRPr="008F72B4" w:rsidRDefault="005E2746" w:rsidP="006F4847">
            <w:pPr>
              <w:spacing w:after="0"/>
              <w:jc w:val="left"/>
              <w:rPr>
                <w:lang w:val="en-KE"/>
              </w:rPr>
            </w:pPr>
            <w:r w:rsidRPr="008F72B4">
              <w:rPr>
                <w:color w:val="000000"/>
                <w:shd w:val="clear" w:color="auto" w:fill="FFFFFF"/>
                <w:lang w:val="en-KE"/>
              </w:rPr>
              <w:t>0.355</w:t>
            </w:r>
          </w:p>
        </w:tc>
      </w:tr>
      <w:tr w:rsidR="005E2746" w:rsidRPr="008F72B4" w14:paraId="5F3C1C99" w14:textId="77777777" w:rsidTr="005E274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0206210" w14:textId="77777777" w:rsidR="005E2746" w:rsidRPr="008F72B4" w:rsidRDefault="005E2746" w:rsidP="006F4847">
            <w:pPr>
              <w:spacing w:after="0"/>
              <w:jc w:val="left"/>
              <w:rPr>
                <w:lang w:val="en-KE"/>
              </w:rPr>
            </w:pPr>
            <w:r w:rsidRPr="008F72B4">
              <w:rPr>
                <w:color w:val="000000"/>
                <w:shd w:val="clear" w:color="auto" w:fill="FFFFFF"/>
                <w:lang w:val="en-KE"/>
              </w:rPr>
              <w:t>Yield Strength</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55ED754" w14:textId="77777777" w:rsidR="005E2746" w:rsidRPr="008F72B4" w:rsidRDefault="005E2746" w:rsidP="006F4847">
            <w:pPr>
              <w:spacing w:after="0"/>
              <w:jc w:val="left"/>
              <w:rPr>
                <w:lang w:val="en-KE"/>
              </w:rPr>
            </w:pPr>
            <w:r w:rsidRPr="008F72B4">
              <w:rPr>
                <w:color w:val="000000"/>
                <w:shd w:val="clear" w:color="auto" w:fill="FFFFFF"/>
                <w:lang w:val="en-KE"/>
              </w:rPr>
              <w:t>207.00 MP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277915A" w14:textId="77777777" w:rsidR="005E2746" w:rsidRPr="008F72B4" w:rsidRDefault="005E2746" w:rsidP="006F4847">
            <w:pPr>
              <w:spacing w:after="0"/>
              <w:jc w:val="left"/>
              <w:rPr>
                <w:lang w:val="en-KE"/>
              </w:rPr>
            </w:pPr>
            <w:r w:rsidRPr="008F72B4">
              <w:rPr>
                <w:color w:val="000000"/>
                <w:shd w:val="clear" w:color="auto" w:fill="FFFFFF"/>
                <w:lang w:val="en-KE"/>
              </w:rPr>
              <w:t>275.00 MP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00FE963" w14:textId="77777777" w:rsidR="005E2746" w:rsidRPr="008F72B4" w:rsidRDefault="005E2746" w:rsidP="006F4847">
            <w:pPr>
              <w:spacing w:after="0"/>
              <w:jc w:val="left"/>
              <w:rPr>
                <w:lang w:val="en-KE"/>
              </w:rPr>
            </w:pPr>
            <w:r w:rsidRPr="008F72B4">
              <w:rPr>
                <w:color w:val="000000"/>
                <w:shd w:val="clear" w:color="auto" w:fill="FFFFFF"/>
                <w:lang w:val="en-KE"/>
              </w:rPr>
              <w:t>11.00 MP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D793D93" w14:textId="77777777" w:rsidR="005E2746" w:rsidRPr="008F72B4" w:rsidRDefault="005E2746" w:rsidP="006F4847">
            <w:pPr>
              <w:spacing w:after="0"/>
              <w:jc w:val="left"/>
              <w:rPr>
                <w:lang w:val="en-KE"/>
              </w:rPr>
            </w:pPr>
            <w:r w:rsidRPr="008F72B4">
              <w:rPr>
                <w:color w:val="000000"/>
                <w:shd w:val="clear" w:color="auto" w:fill="FFFFFF"/>
                <w:lang w:val="en-KE"/>
              </w:rPr>
              <w:t>48.90 MPa</w:t>
            </w:r>
          </w:p>
        </w:tc>
      </w:tr>
      <w:tr w:rsidR="005E2746" w:rsidRPr="008F72B4" w14:paraId="46144E24" w14:textId="77777777" w:rsidTr="005E274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021FE83" w14:textId="77777777" w:rsidR="005E2746" w:rsidRPr="008F72B4" w:rsidRDefault="005E2746" w:rsidP="006F4847">
            <w:pPr>
              <w:spacing w:after="0"/>
              <w:jc w:val="left"/>
              <w:rPr>
                <w:lang w:val="en-KE"/>
              </w:rPr>
            </w:pPr>
            <w:r w:rsidRPr="008F72B4">
              <w:rPr>
                <w:color w:val="000000"/>
                <w:shd w:val="clear" w:color="auto" w:fill="FFFFFF"/>
                <w:lang w:val="en-KE"/>
              </w:rPr>
              <w:t>Ultimate Tensile Strength</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32DB4C4" w14:textId="77777777" w:rsidR="005E2746" w:rsidRPr="008F72B4" w:rsidRDefault="005E2746" w:rsidP="006F4847">
            <w:pPr>
              <w:spacing w:after="0"/>
              <w:jc w:val="left"/>
              <w:rPr>
                <w:lang w:val="en-KE"/>
              </w:rPr>
            </w:pPr>
            <w:r w:rsidRPr="008F72B4">
              <w:rPr>
                <w:color w:val="000000"/>
                <w:shd w:val="clear" w:color="auto" w:fill="FFFFFF"/>
                <w:lang w:val="en-KE"/>
              </w:rPr>
              <w:t>345.00 MP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B7CA07E" w14:textId="77777777" w:rsidR="005E2746" w:rsidRPr="008F72B4" w:rsidRDefault="005E2746" w:rsidP="006F4847">
            <w:pPr>
              <w:spacing w:after="0"/>
              <w:jc w:val="left"/>
              <w:rPr>
                <w:lang w:val="en-KE"/>
              </w:rPr>
            </w:pPr>
            <w:r w:rsidRPr="008F72B4">
              <w:rPr>
                <w:color w:val="000000"/>
                <w:shd w:val="clear" w:color="auto" w:fill="FFFFFF"/>
                <w:lang w:val="en-KE"/>
              </w:rPr>
              <w:t>310.00 MP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725BAB9" w14:textId="77777777" w:rsidR="005E2746" w:rsidRPr="008F72B4" w:rsidRDefault="005E2746" w:rsidP="006F4847">
            <w:pPr>
              <w:spacing w:after="0"/>
              <w:jc w:val="left"/>
              <w:rPr>
                <w:lang w:val="en-KE"/>
              </w:rPr>
            </w:pPr>
            <w:r w:rsidRPr="008F72B4">
              <w:rPr>
                <w:color w:val="000000"/>
                <w:shd w:val="clear" w:color="auto" w:fill="FFFFFF"/>
                <w:lang w:val="en-KE"/>
              </w:rPr>
              <w:t>11.00 MP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D79007C" w14:textId="77777777" w:rsidR="005E2746" w:rsidRPr="008F72B4" w:rsidRDefault="005E2746" w:rsidP="006F4847">
            <w:pPr>
              <w:spacing w:after="0"/>
              <w:jc w:val="left"/>
              <w:rPr>
                <w:lang w:val="en-KE"/>
              </w:rPr>
            </w:pPr>
            <w:r w:rsidRPr="008F72B4">
              <w:rPr>
                <w:color w:val="000000"/>
                <w:shd w:val="clear" w:color="auto" w:fill="FFFFFF"/>
                <w:lang w:val="en-KE"/>
              </w:rPr>
              <w:t>79.80 MPa</w:t>
            </w:r>
          </w:p>
        </w:tc>
      </w:tr>
    </w:tbl>
    <w:p w14:paraId="53BCB4A6" w14:textId="77777777" w:rsidR="005E2746" w:rsidRPr="008F72B4" w:rsidRDefault="005E2746" w:rsidP="006F4847">
      <w:pPr>
        <w:pStyle w:val="NormalWeb"/>
        <w:spacing w:before="0" w:beforeAutospacing="0" w:after="160" w:afterAutospacing="0" w:line="360" w:lineRule="auto"/>
      </w:pPr>
    </w:p>
    <w:p w14:paraId="4FFC0C2F" w14:textId="3116581A" w:rsidR="005E2746" w:rsidRPr="008F72B4" w:rsidRDefault="005E2746" w:rsidP="006F4847">
      <w:pPr>
        <w:jc w:val="left"/>
        <w:rPr>
          <w:color w:val="000000"/>
          <w:lang w:val="en-KE"/>
        </w:rPr>
      </w:pPr>
      <w:r w:rsidRPr="008F72B4">
        <w:rPr>
          <w:color w:val="000000"/>
          <w:lang w:val="en-KE"/>
        </w:rPr>
        <w:t xml:space="preserve">The analysis was taken through a series of 3 depth variations i.e. 10m, 50m, and 100m. </w:t>
      </w:r>
      <w:r w:rsidR="0000070B" w:rsidRPr="008F72B4">
        <w:rPr>
          <w:color w:val="000000"/>
          <w:lang w:val="en-KE"/>
        </w:rPr>
        <w:t xml:space="preserve">Table (Caption) below shows the hydrostatic load used. </w:t>
      </w:r>
    </w:p>
    <w:p w14:paraId="1D2A0748" w14:textId="77777777" w:rsidR="0000070B" w:rsidRPr="008F72B4" w:rsidRDefault="0000070B" w:rsidP="006F4847">
      <w:pPr>
        <w:jc w:val="left"/>
        <w:rPr>
          <w:lang w:val="en-KE"/>
        </w:rPr>
      </w:pPr>
    </w:p>
    <w:tbl>
      <w:tblPr>
        <w:tblW w:w="9602" w:type="dxa"/>
        <w:tblCellMar>
          <w:top w:w="15" w:type="dxa"/>
          <w:left w:w="15" w:type="dxa"/>
          <w:bottom w:w="15" w:type="dxa"/>
          <w:right w:w="15" w:type="dxa"/>
        </w:tblCellMar>
        <w:tblLook w:val="04A0" w:firstRow="1" w:lastRow="0" w:firstColumn="1" w:lastColumn="0" w:noHBand="0" w:noVBand="1"/>
      </w:tblPr>
      <w:tblGrid>
        <w:gridCol w:w="1943"/>
        <w:gridCol w:w="3096"/>
        <w:gridCol w:w="4563"/>
      </w:tblGrid>
      <w:tr w:rsidR="005E2746" w:rsidRPr="008F72B4" w14:paraId="5CA199E2" w14:textId="77777777" w:rsidTr="005E274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36C3E98" w14:textId="77777777" w:rsidR="005E2746" w:rsidRPr="008F72B4" w:rsidRDefault="005E2746" w:rsidP="006F4847">
            <w:pPr>
              <w:spacing w:after="0"/>
              <w:jc w:val="left"/>
              <w:rPr>
                <w:lang w:val="en-KE"/>
              </w:rPr>
            </w:pPr>
            <w:r w:rsidRPr="008F72B4">
              <w:rPr>
                <w:color w:val="000000"/>
                <w:lang w:val="en-KE"/>
              </w:rPr>
              <w:t>No</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AAA06B0" w14:textId="77777777" w:rsidR="005E2746" w:rsidRPr="008F72B4" w:rsidRDefault="005E2746" w:rsidP="006F4847">
            <w:pPr>
              <w:spacing w:after="0"/>
              <w:jc w:val="left"/>
              <w:rPr>
                <w:lang w:val="en-KE"/>
              </w:rPr>
            </w:pPr>
            <w:r w:rsidRPr="008F72B4">
              <w:rPr>
                <w:color w:val="000000"/>
                <w:lang w:val="en-KE"/>
              </w:rPr>
              <w:t>Depth</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7CF73FE" w14:textId="2084506F" w:rsidR="005E2746" w:rsidRPr="008F72B4" w:rsidRDefault="005E2746" w:rsidP="006F4847">
            <w:pPr>
              <w:spacing w:after="0"/>
              <w:jc w:val="left"/>
              <w:rPr>
                <w:lang w:val="en-KE"/>
              </w:rPr>
            </w:pPr>
            <w:r w:rsidRPr="008F72B4">
              <w:rPr>
                <w:color w:val="000000"/>
                <w:lang w:val="en-KE"/>
              </w:rPr>
              <w:t>Load (Pa)</w:t>
            </w:r>
          </w:p>
        </w:tc>
      </w:tr>
      <w:tr w:rsidR="005E2746" w:rsidRPr="008F72B4" w14:paraId="31F3C5FC" w14:textId="77777777" w:rsidTr="005E274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E995F4C" w14:textId="77777777" w:rsidR="005E2746" w:rsidRPr="008F72B4" w:rsidRDefault="005E2746" w:rsidP="006F4847">
            <w:pPr>
              <w:spacing w:after="0"/>
              <w:jc w:val="left"/>
              <w:rPr>
                <w:lang w:val="en-KE"/>
              </w:rPr>
            </w:pPr>
            <w:r w:rsidRPr="008F72B4">
              <w:rPr>
                <w:color w:val="000000"/>
                <w:lang w:val="en-KE"/>
              </w:rPr>
              <w:t>1</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CE9CB8A" w14:textId="77777777" w:rsidR="005E2746" w:rsidRPr="008F72B4" w:rsidRDefault="005E2746" w:rsidP="006F4847">
            <w:pPr>
              <w:spacing w:after="0"/>
              <w:jc w:val="left"/>
              <w:rPr>
                <w:lang w:val="en-KE"/>
              </w:rPr>
            </w:pPr>
            <w:r w:rsidRPr="008F72B4">
              <w:rPr>
                <w:color w:val="000000"/>
                <w:lang w:val="en-KE"/>
              </w:rPr>
              <w:t>1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0323A4F" w14:textId="77777777" w:rsidR="005E2746" w:rsidRPr="008F72B4" w:rsidRDefault="005E2746" w:rsidP="006F4847">
            <w:pPr>
              <w:spacing w:after="0"/>
              <w:jc w:val="left"/>
              <w:rPr>
                <w:lang w:val="en-KE"/>
              </w:rPr>
            </w:pPr>
            <w:r w:rsidRPr="008F72B4">
              <w:rPr>
                <w:color w:val="000000"/>
                <w:lang w:val="en-KE"/>
              </w:rPr>
              <w:t>101,043</w:t>
            </w:r>
          </w:p>
        </w:tc>
      </w:tr>
      <w:tr w:rsidR="005E2746" w:rsidRPr="008F72B4" w14:paraId="32C53A35" w14:textId="77777777" w:rsidTr="005E274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FFF33DA" w14:textId="77777777" w:rsidR="005E2746" w:rsidRPr="008F72B4" w:rsidRDefault="005E2746" w:rsidP="006F4847">
            <w:pPr>
              <w:spacing w:after="0"/>
              <w:jc w:val="left"/>
              <w:rPr>
                <w:lang w:val="en-KE"/>
              </w:rPr>
            </w:pPr>
            <w:r w:rsidRPr="008F72B4">
              <w:rPr>
                <w:color w:val="000000"/>
                <w:lang w:val="en-KE"/>
              </w:rPr>
              <w:t>2</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C753433" w14:textId="77777777" w:rsidR="005E2746" w:rsidRPr="008F72B4" w:rsidRDefault="005E2746" w:rsidP="006F4847">
            <w:pPr>
              <w:spacing w:after="0"/>
              <w:jc w:val="left"/>
              <w:rPr>
                <w:lang w:val="en-KE"/>
              </w:rPr>
            </w:pPr>
            <w:r w:rsidRPr="008F72B4">
              <w:rPr>
                <w:color w:val="000000"/>
                <w:lang w:val="en-KE"/>
              </w:rPr>
              <w:t>5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76041B3" w14:textId="77777777" w:rsidR="005E2746" w:rsidRPr="008F72B4" w:rsidRDefault="005E2746" w:rsidP="006F4847">
            <w:pPr>
              <w:spacing w:after="0"/>
              <w:jc w:val="left"/>
              <w:rPr>
                <w:lang w:val="en-KE"/>
              </w:rPr>
            </w:pPr>
            <w:r w:rsidRPr="008F72B4">
              <w:rPr>
                <w:color w:val="000000"/>
                <w:lang w:val="en-KE"/>
              </w:rPr>
              <w:t>505,215</w:t>
            </w:r>
          </w:p>
        </w:tc>
      </w:tr>
      <w:tr w:rsidR="005E2746" w:rsidRPr="008F72B4" w14:paraId="058E1AD3" w14:textId="77777777" w:rsidTr="005E2746">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356D659" w14:textId="77777777" w:rsidR="005E2746" w:rsidRPr="008F72B4" w:rsidRDefault="005E2746" w:rsidP="006F4847">
            <w:pPr>
              <w:spacing w:after="0"/>
              <w:jc w:val="left"/>
              <w:rPr>
                <w:lang w:val="en-KE"/>
              </w:rPr>
            </w:pPr>
            <w:r w:rsidRPr="008F72B4">
              <w:rPr>
                <w:color w:val="000000"/>
                <w:lang w:val="en-KE"/>
              </w:rPr>
              <w:t>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569FF08" w14:textId="77777777" w:rsidR="005E2746" w:rsidRPr="008F72B4" w:rsidRDefault="005E2746" w:rsidP="006F4847">
            <w:pPr>
              <w:spacing w:after="0"/>
              <w:jc w:val="left"/>
              <w:rPr>
                <w:lang w:val="en-KE"/>
              </w:rPr>
            </w:pPr>
            <w:r w:rsidRPr="008F72B4">
              <w:rPr>
                <w:color w:val="000000"/>
                <w:lang w:val="en-KE"/>
              </w:rPr>
              <w:t>10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E69A290" w14:textId="77777777" w:rsidR="005E2746" w:rsidRPr="008F72B4" w:rsidRDefault="005E2746" w:rsidP="006F4847">
            <w:pPr>
              <w:spacing w:after="0"/>
              <w:jc w:val="left"/>
              <w:rPr>
                <w:lang w:val="en-KE"/>
              </w:rPr>
            </w:pPr>
            <w:r w:rsidRPr="008F72B4">
              <w:rPr>
                <w:color w:val="000000"/>
                <w:lang w:val="en-KE"/>
              </w:rPr>
              <w:t>1,010,430</w:t>
            </w:r>
          </w:p>
        </w:tc>
      </w:tr>
    </w:tbl>
    <w:p w14:paraId="11BDD0E3" w14:textId="77777777" w:rsidR="005E2746" w:rsidRPr="008F72B4" w:rsidRDefault="005E2746" w:rsidP="006F4847">
      <w:pPr>
        <w:pStyle w:val="NormalWeb"/>
        <w:spacing w:before="0" w:beforeAutospacing="0" w:after="160" w:afterAutospacing="0" w:line="360" w:lineRule="auto"/>
        <w:rPr>
          <w:b/>
          <w:bCs/>
          <w:color w:val="000000"/>
        </w:rPr>
      </w:pPr>
    </w:p>
    <w:p w14:paraId="07095C4F" w14:textId="356F813D" w:rsidR="005E2746" w:rsidRPr="008F72B4" w:rsidRDefault="005E2746" w:rsidP="006F4847">
      <w:pPr>
        <w:pStyle w:val="NormalWeb"/>
        <w:spacing w:before="0" w:beforeAutospacing="0" w:after="160" w:afterAutospacing="0" w:line="360" w:lineRule="auto"/>
      </w:pPr>
      <w:r w:rsidRPr="008F72B4">
        <w:rPr>
          <w:b/>
          <w:bCs/>
          <w:color w:val="000000"/>
        </w:rPr>
        <w:lastRenderedPageBreak/>
        <w:t>Results and discussion</w:t>
      </w:r>
    </w:p>
    <w:p w14:paraId="0D26FAF9" w14:textId="395B9F31" w:rsidR="005E2746" w:rsidRPr="008F72B4" w:rsidRDefault="005E2746" w:rsidP="006F4847">
      <w:pPr>
        <w:pStyle w:val="NormalWeb"/>
        <w:spacing w:before="0" w:beforeAutospacing="0" w:after="160" w:afterAutospacing="0" w:line="360" w:lineRule="auto"/>
        <w:rPr>
          <w:color w:val="000000"/>
        </w:rPr>
      </w:pPr>
      <w:r w:rsidRPr="008F72B4">
        <w:rPr>
          <w:color w:val="000000"/>
        </w:rPr>
        <w:t>The first analysis was carried out on each material</w:t>
      </w:r>
      <w:r w:rsidR="00E2258C" w:rsidRPr="008F72B4">
        <w:rPr>
          <w:color w:val="000000"/>
        </w:rPr>
        <w:t xml:space="preserve"> to establish</w:t>
      </w:r>
      <w:r w:rsidRPr="008F72B4">
        <w:rPr>
          <w:color w:val="000000"/>
        </w:rPr>
        <w:t xml:space="preserve"> variation effect to the model with the load from 10m water depth. </w:t>
      </w:r>
    </w:p>
    <w:p w14:paraId="085C1666" w14:textId="43BBD741" w:rsidR="005E2746" w:rsidRPr="008F72B4" w:rsidRDefault="005E2746" w:rsidP="006F4847">
      <w:pPr>
        <w:pStyle w:val="NormalWeb"/>
        <w:spacing w:before="0" w:beforeAutospacing="0" w:after="160" w:afterAutospacing="0" w:line="360" w:lineRule="auto"/>
      </w:pPr>
      <w:r w:rsidRPr="008F72B4">
        <w:rPr>
          <w:noProof/>
          <w:color w:val="000000"/>
          <w:bdr w:val="none" w:sz="0" w:space="0" w:color="auto" w:frame="1"/>
        </w:rPr>
        <w:drawing>
          <wp:inline distT="0" distB="0" distL="0" distR="0" wp14:anchorId="5BF8461C" wp14:editId="35B033B1">
            <wp:extent cx="2305050" cy="1600200"/>
            <wp:effectExtent l="0" t="0" r="0" b="0"/>
            <wp:docPr id="136353930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05050" cy="1600200"/>
                    </a:xfrm>
                    <a:prstGeom prst="rect">
                      <a:avLst/>
                    </a:prstGeom>
                    <a:noFill/>
                    <a:ln>
                      <a:noFill/>
                    </a:ln>
                  </pic:spPr>
                </pic:pic>
              </a:graphicData>
            </a:graphic>
          </wp:inline>
        </w:drawing>
      </w:r>
      <w:r w:rsidRPr="008F72B4">
        <w:rPr>
          <w:noProof/>
          <w:color w:val="000000"/>
          <w:bdr w:val="none" w:sz="0" w:space="0" w:color="auto" w:frame="1"/>
        </w:rPr>
        <w:drawing>
          <wp:inline distT="0" distB="0" distL="0" distR="0" wp14:anchorId="5EA68DCA" wp14:editId="78516408">
            <wp:extent cx="2600325" cy="1619250"/>
            <wp:effectExtent l="0" t="0" r="9525" b="0"/>
            <wp:docPr id="9954267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00325" cy="1619250"/>
                    </a:xfrm>
                    <a:prstGeom prst="rect">
                      <a:avLst/>
                    </a:prstGeom>
                    <a:noFill/>
                    <a:ln>
                      <a:noFill/>
                    </a:ln>
                  </pic:spPr>
                </pic:pic>
              </a:graphicData>
            </a:graphic>
          </wp:inline>
        </w:drawing>
      </w:r>
    </w:p>
    <w:p w14:paraId="138EEB52" w14:textId="744313D5" w:rsidR="005E2746" w:rsidRPr="008F72B4" w:rsidRDefault="005E2746" w:rsidP="006F4847">
      <w:pPr>
        <w:pStyle w:val="NormalWeb"/>
        <w:spacing w:before="0" w:beforeAutospacing="0" w:after="160" w:afterAutospacing="0" w:line="360" w:lineRule="auto"/>
        <w:rPr>
          <w:color w:val="000000"/>
        </w:rPr>
      </w:pPr>
      <w:r w:rsidRPr="008F72B4">
        <w:rPr>
          <w:color w:val="000000"/>
        </w:rPr>
        <w:t>Von Mises Stress and Deformation Using Steel</w:t>
      </w:r>
    </w:p>
    <w:p w14:paraId="6DBF2FC7" w14:textId="427E2995" w:rsidR="005E2746" w:rsidRPr="008F72B4" w:rsidRDefault="005E2746" w:rsidP="006F4847">
      <w:pPr>
        <w:pStyle w:val="NormalWeb"/>
        <w:spacing w:before="0" w:beforeAutospacing="0" w:after="160" w:afterAutospacing="0" w:line="360" w:lineRule="auto"/>
      </w:pPr>
      <w:r w:rsidRPr="008F72B4">
        <w:rPr>
          <w:noProof/>
          <w:color w:val="000000"/>
          <w:bdr w:val="none" w:sz="0" w:space="0" w:color="auto" w:frame="1"/>
        </w:rPr>
        <w:drawing>
          <wp:inline distT="0" distB="0" distL="0" distR="0" wp14:anchorId="74FBECAE" wp14:editId="7D0E04F4">
            <wp:extent cx="2609850" cy="1695450"/>
            <wp:effectExtent l="0" t="0" r="0" b="0"/>
            <wp:docPr id="650508585" name="Picture 6" descr="A blue object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508585" name="Picture 6" descr="A blue object with white text&#10;&#10;Description automatically generated"/>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09850" cy="1695450"/>
                    </a:xfrm>
                    <a:prstGeom prst="rect">
                      <a:avLst/>
                    </a:prstGeom>
                    <a:noFill/>
                    <a:ln>
                      <a:noFill/>
                    </a:ln>
                  </pic:spPr>
                </pic:pic>
              </a:graphicData>
            </a:graphic>
          </wp:inline>
        </w:drawing>
      </w:r>
      <w:r w:rsidRPr="008F72B4">
        <w:rPr>
          <w:noProof/>
          <w:color w:val="000000"/>
          <w:bdr w:val="none" w:sz="0" w:space="0" w:color="auto" w:frame="1"/>
        </w:rPr>
        <w:drawing>
          <wp:inline distT="0" distB="0" distL="0" distR="0" wp14:anchorId="7FB3BD6D" wp14:editId="1DE0FDF4">
            <wp:extent cx="2438400" cy="1695450"/>
            <wp:effectExtent l="0" t="0" r="0" b="0"/>
            <wp:docPr id="168073708" name="Picture 5" descr="A blue object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73708" name="Picture 5" descr="A blue object with white text&#10;&#10;Description automatically generate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438400" cy="1695450"/>
                    </a:xfrm>
                    <a:prstGeom prst="rect">
                      <a:avLst/>
                    </a:prstGeom>
                    <a:noFill/>
                    <a:ln>
                      <a:noFill/>
                    </a:ln>
                  </pic:spPr>
                </pic:pic>
              </a:graphicData>
            </a:graphic>
          </wp:inline>
        </w:drawing>
      </w:r>
    </w:p>
    <w:p w14:paraId="1FF1A466" w14:textId="76C2EA19" w:rsidR="005E2746" w:rsidRPr="008F72B4" w:rsidRDefault="005E2746" w:rsidP="006F4847">
      <w:pPr>
        <w:pStyle w:val="NormalWeb"/>
        <w:spacing w:before="0" w:beforeAutospacing="0" w:after="160" w:afterAutospacing="0" w:line="360" w:lineRule="auto"/>
        <w:rPr>
          <w:color w:val="000000"/>
        </w:rPr>
      </w:pPr>
      <w:r w:rsidRPr="008F72B4">
        <w:rPr>
          <w:color w:val="000000"/>
        </w:rPr>
        <w:t xml:space="preserve">Von Mises Stress and Deformation Using </w:t>
      </w:r>
      <w:r w:rsidR="00E2258C" w:rsidRPr="008F72B4">
        <w:rPr>
          <w:color w:val="000000"/>
        </w:rPr>
        <w:t>aluminium</w:t>
      </w:r>
    </w:p>
    <w:p w14:paraId="2B168A54" w14:textId="0DB76C6F" w:rsidR="005E2746" w:rsidRPr="008F72B4" w:rsidRDefault="005E2746" w:rsidP="006F4847">
      <w:pPr>
        <w:pStyle w:val="NormalWeb"/>
        <w:spacing w:before="0" w:beforeAutospacing="0" w:after="160" w:afterAutospacing="0" w:line="360" w:lineRule="auto"/>
      </w:pPr>
      <w:r w:rsidRPr="008F72B4">
        <w:rPr>
          <w:noProof/>
          <w:color w:val="000000"/>
          <w:bdr w:val="none" w:sz="0" w:space="0" w:color="auto" w:frame="1"/>
        </w:rPr>
        <w:drawing>
          <wp:inline distT="0" distB="0" distL="0" distR="0" wp14:anchorId="32C6BC69" wp14:editId="50C79A91">
            <wp:extent cx="2619375" cy="1676400"/>
            <wp:effectExtent l="0" t="0" r="9525" b="0"/>
            <wp:docPr id="893062375" name="Picture 8" descr="A blue object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062375" name="Picture 8" descr="A blue object with white text&#10;&#10;Description automatically generated"/>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19375" cy="1676400"/>
                    </a:xfrm>
                    <a:prstGeom prst="rect">
                      <a:avLst/>
                    </a:prstGeom>
                    <a:noFill/>
                    <a:ln>
                      <a:noFill/>
                    </a:ln>
                  </pic:spPr>
                </pic:pic>
              </a:graphicData>
            </a:graphic>
          </wp:inline>
        </w:drawing>
      </w:r>
      <w:r w:rsidRPr="008F72B4">
        <w:rPr>
          <w:noProof/>
          <w:color w:val="000000"/>
          <w:bdr w:val="none" w:sz="0" w:space="0" w:color="auto" w:frame="1"/>
        </w:rPr>
        <w:drawing>
          <wp:inline distT="0" distB="0" distL="0" distR="0" wp14:anchorId="0D36D241" wp14:editId="14818804">
            <wp:extent cx="2419350" cy="1524000"/>
            <wp:effectExtent l="0" t="0" r="0" b="0"/>
            <wp:docPr id="680169432" name="Picture 7" descr="A blue object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169432" name="Picture 7" descr="A blue object with white text&#10;&#10;Description automatically generated"/>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19350" cy="1524000"/>
                    </a:xfrm>
                    <a:prstGeom prst="rect">
                      <a:avLst/>
                    </a:prstGeom>
                    <a:noFill/>
                    <a:ln>
                      <a:noFill/>
                    </a:ln>
                  </pic:spPr>
                </pic:pic>
              </a:graphicData>
            </a:graphic>
          </wp:inline>
        </w:drawing>
      </w:r>
    </w:p>
    <w:p w14:paraId="101765D7" w14:textId="77777777" w:rsidR="005E2746" w:rsidRPr="008F72B4" w:rsidRDefault="005E2746" w:rsidP="006F4847">
      <w:pPr>
        <w:spacing w:after="0"/>
        <w:jc w:val="left"/>
        <w:rPr>
          <w:lang w:val="en-KE"/>
        </w:rPr>
      </w:pPr>
    </w:p>
    <w:p w14:paraId="6CAAB0A9" w14:textId="36E08F8B" w:rsidR="005E2746" w:rsidRPr="008F72B4" w:rsidRDefault="005E2746" w:rsidP="006F4847">
      <w:pPr>
        <w:rPr>
          <w:lang w:val="en-KE"/>
        </w:rPr>
      </w:pPr>
      <w:r w:rsidRPr="008F72B4">
        <w:rPr>
          <w:color w:val="000000"/>
          <w:lang w:val="en-KE"/>
        </w:rPr>
        <w:t xml:space="preserve">Von Mises Stress and Deformation using </w:t>
      </w:r>
      <w:r w:rsidR="00B177EB" w:rsidRPr="008F72B4">
        <w:rPr>
          <w:color w:val="000000"/>
          <w:lang w:val="en-KE"/>
        </w:rPr>
        <w:t>PVC.</w:t>
      </w:r>
    </w:p>
    <w:p w14:paraId="1DD2E455" w14:textId="4B72B8A1" w:rsidR="005E2746" w:rsidRPr="008F72B4" w:rsidRDefault="005E2746" w:rsidP="006F4847">
      <w:pPr>
        <w:pStyle w:val="NormalWeb"/>
        <w:spacing w:before="0" w:beforeAutospacing="0" w:after="160" w:afterAutospacing="0" w:line="360" w:lineRule="auto"/>
      </w:pPr>
      <w:r w:rsidRPr="008F72B4">
        <w:rPr>
          <w:noProof/>
          <w:color w:val="000000"/>
          <w:bdr w:val="none" w:sz="0" w:space="0" w:color="auto" w:frame="1"/>
        </w:rPr>
        <w:lastRenderedPageBreak/>
        <w:drawing>
          <wp:inline distT="0" distB="0" distL="0" distR="0" wp14:anchorId="6F7C0C5F" wp14:editId="0B21D9E6">
            <wp:extent cx="2505075" cy="1628775"/>
            <wp:effectExtent l="0" t="0" r="9525" b="9525"/>
            <wp:docPr id="1647725663" name="Picture 10" descr="A blue object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725663" name="Picture 10" descr="A blue object with white text&#10;&#10;Description automatically generate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05075" cy="1628775"/>
                    </a:xfrm>
                    <a:prstGeom prst="rect">
                      <a:avLst/>
                    </a:prstGeom>
                    <a:noFill/>
                    <a:ln>
                      <a:noFill/>
                    </a:ln>
                  </pic:spPr>
                </pic:pic>
              </a:graphicData>
            </a:graphic>
          </wp:inline>
        </w:drawing>
      </w:r>
      <w:r w:rsidRPr="008F72B4">
        <w:rPr>
          <w:noProof/>
          <w:color w:val="000000"/>
          <w:bdr w:val="none" w:sz="0" w:space="0" w:color="auto" w:frame="1"/>
        </w:rPr>
        <w:drawing>
          <wp:inline distT="0" distB="0" distL="0" distR="0" wp14:anchorId="04F37CB2" wp14:editId="2CB10521">
            <wp:extent cx="2562225" cy="1600200"/>
            <wp:effectExtent l="0" t="0" r="9525" b="0"/>
            <wp:docPr id="1122803341" name="Picture 9" descr="A blue object with white labe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803341" name="Picture 9" descr="A blue object with white labels&#10;&#10;Description automatically generate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62225" cy="1600200"/>
                    </a:xfrm>
                    <a:prstGeom prst="rect">
                      <a:avLst/>
                    </a:prstGeom>
                    <a:noFill/>
                    <a:ln>
                      <a:noFill/>
                    </a:ln>
                  </pic:spPr>
                </pic:pic>
              </a:graphicData>
            </a:graphic>
          </wp:inline>
        </w:drawing>
      </w:r>
    </w:p>
    <w:p w14:paraId="075EF0DD" w14:textId="17F82A29" w:rsidR="00A054D7" w:rsidRPr="008F72B4" w:rsidRDefault="00A054D7" w:rsidP="006F4847">
      <w:pPr>
        <w:pStyle w:val="NormalWeb"/>
        <w:spacing w:before="0" w:beforeAutospacing="0" w:after="160" w:afterAutospacing="0" w:line="360" w:lineRule="auto"/>
        <w:rPr>
          <w:color w:val="000000"/>
        </w:rPr>
      </w:pPr>
      <w:r w:rsidRPr="008F72B4">
        <w:rPr>
          <w:color w:val="000000"/>
        </w:rPr>
        <w:t> Von Mises Stress and Deformation Using Acrylic</w:t>
      </w:r>
    </w:p>
    <w:p w14:paraId="3B87B21E" w14:textId="77777777" w:rsidR="00E2258C" w:rsidRPr="008F72B4" w:rsidRDefault="00E2258C" w:rsidP="006F4847">
      <w:pPr>
        <w:pStyle w:val="NormalWeb"/>
        <w:spacing w:before="0" w:beforeAutospacing="0" w:after="160" w:afterAutospacing="0" w:line="360" w:lineRule="auto"/>
        <w:rPr>
          <w:color w:val="000000"/>
        </w:rPr>
      </w:pPr>
    </w:p>
    <w:p w14:paraId="2C53D31B" w14:textId="60F393AE" w:rsidR="00E2258C" w:rsidRPr="008F72B4" w:rsidRDefault="00E2258C" w:rsidP="006F4847">
      <w:pPr>
        <w:pStyle w:val="NormalWeb"/>
        <w:spacing w:before="0" w:beforeAutospacing="0" w:after="160" w:afterAutospacing="0" w:line="360" w:lineRule="auto"/>
        <w:rPr>
          <w:color w:val="000000"/>
        </w:rPr>
      </w:pPr>
      <w:r w:rsidRPr="008F72B4">
        <w:rPr>
          <w:color w:val="000000"/>
        </w:rPr>
        <w:t>The results are tabulated in table (Caption) below.</w:t>
      </w:r>
    </w:p>
    <w:p w14:paraId="5EFE0A34" w14:textId="77777777" w:rsidR="00E2258C" w:rsidRPr="008F72B4" w:rsidRDefault="00E2258C" w:rsidP="006F4847">
      <w:pPr>
        <w:pStyle w:val="NormalWeb"/>
        <w:spacing w:before="0" w:beforeAutospacing="0" w:after="160" w:afterAutospacing="0" w:line="360" w:lineRule="auto"/>
        <w:rPr>
          <w:color w:val="000000"/>
        </w:rPr>
      </w:pPr>
    </w:p>
    <w:tbl>
      <w:tblPr>
        <w:tblW w:w="0" w:type="auto"/>
        <w:tblCellMar>
          <w:top w:w="15" w:type="dxa"/>
          <w:left w:w="15" w:type="dxa"/>
          <w:bottom w:w="15" w:type="dxa"/>
          <w:right w:w="15" w:type="dxa"/>
        </w:tblCellMar>
        <w:tblLook w:val="04A0" w:firstRow="1" w:lastRow="0" w:firstColumn="1" w:lastColumn="0" w:noHBand="0" w:noVBand="1"/>
      </w:tblPr>
      <w:tblGrid>
        <w:gridCol w:w="374"/>
        <w:gridCol w:w="1187"/>
        <w:gridCol w:w="1840"/>
        <w:gridCol w:w="2753"/>
        <w:gridCol w:w="1176"/>
        <w:gridCol w:w="2257"/>
      </w:tblGrid>
      <w:tr w:rsidR="00A054D7" w:rsidRPr="008F72B4" w14:paraId="4666F415" w14:textId="77777777" w:rsidTr="00A054D7">
        <w:trPr>
          <w:trHeight w:val="615"/>
        </w:trPr>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693EEC33" w14:textId="77777777" w:rsidR="00A054D7" w:rsidRPr="008F72B4" w:rsidRDefault="00A054D7" w:rsidP="006F4847">
            <w:pPr>
              <w:spacing w:after="0"/>
              <w:jc w:val="left"/>
              <w:rPr>
                <w:lang w:val="en-KE"/>
              </w:rPr>
            </w:pPr>
            <w:r w:rsidRPr="008F72B4">
              <w:rPr>
                <w:color w:val="000000"/>
                <w:lang w:val="en-KE"/>
              </w:rPr>
              <w:t>No</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2DF84A67" w14:textId="77777777" w:rsidR="00A054D7" w:rsidRPr="008F72B4" w:rsidRDefault="00A054D7" w:rsidP="006F4847">
            <w:pPr>
              <w:spacing w:after="0"/>
              <w:jc w:val="left"/>
              <w:rPr>
                <w:lang w:val="en-KE"/>
              </w:rPr>
            </w:pPr>
            <w:r w:rsidRPr="008F72B4">
              <w:rPr>
                <w:color w:val="000000"/>
                <w:lang w:val="en-KE"/>
              </w:rPr>
              <w:t>Material</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294B1E25" w14:textId="77777777" w:rsidR="00A054D7" w:rsidRPr="008F72B4" w:rsidRDefault="00A054D7" w:rsidP="006F4847">
            <w:pPr>
              <w:spacing w:after="0"/>
              <w:jc w:val="left"/>
              <w:rPr>
                <w:lang w:val="en-KE"/>
              </w:rPr>
            </w:pPr>
            <w:r w:rsidRPr="008F72B4">
              <w:rPr>
                <w:color w:val="000000"/>
                <w:lang w:val="en-KE"/>
              </w:rPr>
              <w:t>Deformation(mm)</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41D04B48" w14:textId="1AC6B27A" w:rsidR="00A054D7" w:rsidRPr="008F72B4" w:rsidRDefault="00A054D7" w:rsidP="006F4847">
            <w:pPr>
              <w:spacing w:after="0"/>
              <w:jc w:val="left"/>
              <w:rPr>
                <w:lang w:val="en-KE"/>
              </w:rPr>
            </w:pPr>
            <w:r w:rsidRPr="008F72B4">
              <w:rPr>
                <w:color w:val="000000"/>
                <w:lang w:val="en-KE"/>
              </w:rPr>
              <w:t>Deformation (sigmoid function)</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6EE4DAD3" w14:textId="77777777" w:rsidR="00A054D7" w:rsidRPr="008F72B4" w:rsidRDefault="00A054D7" w:rsidP="006F4847">
            <w:pPr>
              <w:spacing w:after="0"/>
              <w:jc w:val="left"/>
              <w:rPr>
                <w:lang w:val="en-KE"/>
              </w:rPr>
            </w:pPr>
            <w:r w:rsidRPr="008F72B4">
              <w:rPr>
                <w:color w:val="000000"/>
                <w:lang w:val="en-KE"/>
              </w:rPr>
              <w:t>Stress (MPa)</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5CABD067" w14:textId="10AC3F92" w:rsidR="00A054D7" w:rsidRPr="008F72B4" w:rsidRDefault="00B177EB" w:rsidP="006F4847">
            <w:pPr>
              <w:spacing w:after="0"/>
              <w:jc w:val="left"/>
              <w:rPr>
                <w:lang w:val="en-KE"/>
              </w:rPr>
            </w:pPr>
            <w:r w:rsidRPr="008F72B4">
              <w:rPr>
                <w:color w:val="000000"/>
                <w:lang w:val="en-KE"/>
              </w:rPr>
              <w:t>Stress (</w:t>
            </w:r>
            <w:r w:rsidR="00A054D7" w:rsidRPr="008F72B4">
              <w:rPr>
                <w:color w:val="000000"/>
                <w:lang w:val="en-KE"/>
              </w:rPr>
              <w:t>sigmoid function)</w:t>
            </w:r>
          </w:p>
        </w:tc>
      </w:tr>
      <w:tr w:rsidR="00A054D7" w:rsidRPr="008F72B4" w14:paraId="0EF807AA" w14:textId="77777777" w:rsidTr="00A054D7">
        <w:trPr>
          <w:trHeight w:val="61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6AE9C59" w14:textId="77777777" w:rsidR="00A054D7" w:rsidRPr="008F72B4" w:rsidRDefault="00A054D7" w:rsidP="006F4847">
            <w:pPr>
              <w:spacing w:after="0"/>
              <w:jc w:val="left"/>
              <w:rPr>
                <w:lang w:val="en-KE"/>
              </w:rPr>
            </w:pPr>
            <w:r w:rsidRPr="008F72B4">
              <w:rPr>
                <w:color w:val="000000"/>
                <w:lang w:val="en-KE"/>
              </w:rPr>
              <w:t>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3B0F08E" w14:textId="77777777" w:rsidR="00A054D7" w:rsidRPr="008F72B4" w:rsidRDefault="00A054D7" w:rsidP="006F4847">
            <w:pPr>
              <w:spacing w:after="0"/>
              <w:jc w:val="left"/>
              <w:rPr>
                <w:lang w:val="en-KE"/>
              </w:rPr>
            </w:pPr>
            <w:r w:rsidRPr="008F72B4">
              <w:rPr>
                <w:color w:val="000000"/>
                <w:lang w:val="en-KE"/>
              </w:rPr>
              <w:t>Steel</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609328E" w14:textId="77777777" w:rsidR="00A054D7" w:rsidRPr="008F72B4" w:rsidRDefault="00A054D7" w:rsidP="006F4847">
            <w:pPr>
              <w:spacing w:after="0"/>
              <w:jc w:val="left"/>
              <w:rPr>
                <w:lang w:val="en-KE"/>
              </w:rPr>
            </w:pPr>
            <w:r w:rsidRPr="008F72B4">
              <w:rPr>
                <w:color w:val="000000"/>
                <w:lang w:val="en-KE"/>
              </w:rPr>
              <w:t>0.00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9E5498D" w14:textId="77777777" w:rsidR="00A054D7" w:rsidRPr="008F72B4" w:rsidRDefault="00A054D7" w:rsidP="006F4847">
            <w:pPr>
              <w:spacing w:after="0"/>
              <w:jc w:val="left"/>
              <w:rPr>
                <w:lang w:val="en-KE"/>
              </w:rPr>
            </w:pPr>
            <w:r w:rsidRPr="008F72B4">
              <w:rPr>
                <w:color w:val="000000"/>
                <w:lang w:val="en-KE"/>
              </w:rPr>
              <w:t>0.5007499994</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C438981" w14:textId="77777777" w:rsidR="00A054D7" w:rsidRPr="008F72B4" w:rsidRDefault="00A054D7" w:rsidP="006F4847">
            <w:pPr>
              <w:spacing w:after="0"/>
              <w:jc w:val="left"/>
              <w:rPr>
                <w:lang w:val="en-KE"/>
              </w:rPr>
            </w:pPr>
            <w:r w:rsidRPr="008F72B4">
              <w:rPr>
                <w:color w:val="000000"/>
                <w:lang w:val="en-KE"/>
              </w:rPr>
              <w:t>5.894</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5FEE731" w14:textId="77777777" w:rsidR="00A054D7" w:rsidRPr="008F72B4" w:rsidRDefault="00A054D7" w:rsidP="006F4847">
            <w:pPr>
              <w:spacing w:after="0"/>
              <w:jc w:val="left"/>
              <w:rPr>
                <w:lang w:val="en-KE"/>
              </w:rPr>
            </w:pPr>
            <w:r w:rsidRPr="008F72B4">
              <w:rPr>
                <w:color w:val="000000"/>
                <w:lang w:val="en-KE"/>
              </w:rPr>
              <w:t>0.9972516434</w:t>
            </w:r>
          </w:p>
        </w:tc>
      </w:tr>
      <w:tr w:rsidR="00A054D7" w:rsidRPr="008F72B4" w14:paraId="21FC0064" w14:textId="77777777" w:rsidTr="00A054D7">
        <w:trPr>
          <w:trHeight w:val="61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C4AB576" w14:textId="77777777" w:rsidR="00A054D7" w:rsidRPr="008F72B4" w:rsidRDefault="00A054D7" w:rsidP="006F4847">
            <w:pPr>
              <w:spacing w:after="0"/>
              <w:jc w:val="left"/>
              <w:rPr>
                <w:lang w:val="en-KE"/>
              </w:rPr>
            </w:pPr>
            <w:r w:rsidRPr="008F72B4">
              <w:rPr>
                <w:color w:val="000000"/>
                <w:lang w:val="en-KE"/>
              </w:rPr>
              <w:t>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9204C41" w14:textId="59FD2B52" w:rsidR="00A054D7" w:rsidRPr="008F72B4" w:rsidRDefault="00B177EB" w:rsidP="006F4847">
            <w:pPr>
              <w:spacing w:after="0"/>
              <w:jc w:val="left"/>
              <w:rPr>
                <w:lang w:val="en-KE"/>
              </w:rPr>
            </w:pPr>
            <w:r w:rsidRPr="008F72B4">
              <w:rPr>
                <w:color w:val="000000"/>
                <w:lang w:val="en-KE"/>
              </w:rPr>
              <w:t>Aluminium</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71A3208" w14:textId="77777777" w:rsidR="00A054D7" w:rsidRPr="008F72B4" w:rsidRDefault="00A054D7" w:rsidP="006F4847">
            <w:pPr>
              <w:spacing w:after="0"/>
              <w:jc w:val="left"/>
              <w:rPr>
                <w:lang w:val="en-KE"/>
              </w:rPr>
            </w:pPr>
            <w:r w:rsidRPr="008F72B4">
              <w:rPr>
                <w:color w:val="000000"/>
                <w:lang w:val="en-KE"/>
              </w:rPr>
              <w:t>0.008</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2FE1D45" w14:textId="77777777" w:rsidR="00A054D7" w:rsidRPr="008F72B4" w:rsidRDefault="00A054D7" w:rsidP="006F4847">
            <w:pPr>
              <w:spacing w:after="0"/>
              <w:jc w:val="left"/>
              <w:rPr>
                <w:lang w:val="en-KE"/>
              </w:rPr>
            </w:pPr>
            <w:r w:rsidRPr="008F72B4">
              <w:rPr>
                <w:color w:val="000000"/>
                <w:lang w:val="en-KE"/>
              </w:rPr>
              <w:t>0.501999989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9B5BB07" w14:textId="77777777" w:rsidR="00A054D7" w:rsidRPr="008F72B4" w:rsidRDefault="00A054D7" w:rsidP="006F4847">
            <w:pPr>
              <w:spacing w:after="0"/>
              <w:jc w:val="left"/>
              <w:rPr>
                <w:lang w:val="en-KE"/>
              </w:rPr>
            </w:pPr>
            <w:r w:rsidRPr="008F72B4">
              <w:rPr>
                <w:color w:val="000000"/>
                <w:lang w:val="en-KE"/>
              </w:rPr>
              <w:t>5.809</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BD4E904" w14:textId="77777777" w:rsidR="00A054D7" w:rsidRPr="008F72B4" w:rsidRDefault="00A054D7" w:rsidP="006F4847">
            <w:pPr>
              <w:spacing w:after="0"/>
              <w:jc w:val="left"/>
              <w:rPr>
                <w:lang w:val="en-KE"/>
              </w:rPr>
            </w:pPr>
            <w:r w:rsidRPr="008F72B4">
              <w:rPr>
                <w:color w:val="000000"/>
                <w:lang w:val="en-KE"/>
              </w:rPr>
              <w:t>0.9970085466</w:t>
            </w:r>
          </w:p>
        </w:tc>
      </w:tr>
      <w:tr w:rsidR="00A054D7" w:rsidRPr="008F72B4" w14:paraId="0F14D617" w14:textId="77777777" w:rsidTr="00A054D7">
        <w:trPr>
          <w:trHeight w:val="61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BA7D02C" w14:textId="77777777" w:rsidR="00A054D7" w:rsidRPr="008F72B4" w:rsidRDefault="00A054D7" w:rsidP="006F4847">
            <w:pPr>
              <w:spacing w:after="0"/>
              <w:jc w:val="left"/>
              <w:rPr>
                <w:lang w:val="en-KE"/>
              </w:rPr>
            </w:pPr>
            <w:r w:rsidRPr="008F72B4">
              <w:rPr>
                <w:color w:val="000000"/>
                <w:lang w:val="en-KE"/>
              </w:rPr>
              <w:t>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FEA0BA3" w14:textId="77777777" w:rsidR="00A054D7" w:rsidRPr="008F72B4" w:rsidRDefault="00A054D7" w:rsidP="006F4847">
            <w:pPr>
              <w:spacing w:after="0"/>
              <w:jc w:val="left"/>
              <w:rPr>
                <w:lang w:val="en-KE"/>
              </w:rPr>
            </w:pPr>
            <w:r w:rsidRPr="008F72B4">
              <w:rPr>
                <w:color w:val="000000"/>
                <w:lang w:val="en-KE"/>
              </w:rPr>
              <w:t>PVC</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60CD5C61" w14:textId="77777777" w:rsidR="00A054D7" w:rsidRPr="008F72B4" w:rsidRDefault="00A054D7" w:rsidP="006F4847">
            <w:pPr>
              <w:spacing w:after="0"/>
              <w:jc w:val="left"/>
              <w:rPr>
                <w:lang w:val="en-KE"/>
              </w:rPr>
            </w:pPr>
            <w:r w:rsidRPr="008F72B4">
              <w:rPr>
                <w:color w:val="000000"/>
                <w:lang w:val="en-KE"/>
              </w:rPr>
              <w:t>0.758</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15DF238" w14:textId="77777777" w:rsidR="00A054D7" w:rsidRPr="008F72B4" w:rsidRDefault="00A054D7" w:rsidP="006F4847">
            <w:pPr>
              <w:spacing w:after="0"/>
              <w:jc w:val="left"/>
              <w:rPr>
                <w:lang w:val="en-KE"/>
              </w:rPr>
            </w:pPr>
            <w:r w:rsidRPr="008F72B4">
              <w:rPr>
                <w:color w:val="000000"/>
                <w:lang w:val="en-KE"/>
              </w:rPr>
              <w:t>0.6809193547</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C222749" w14:textId="77777777" w:rsidR="00A054D7" w:rsidRPr="008F72B4" w:rsidRDefault="00A054D7" w:rsidP="006F4847">
            <w:pPr>
              <w:spacing w:after="0"/>
              <w:jc w:val="left"/>
              <w:rPr>
                <w:lang w:val="en-KE"/>
              </w:rPr>
            </w:pPr>
            <w:r w:rsidRPr="008F72B4">
              <w:rPr>
                <w:color w:val="000000"/>
                <w:lang w:val="en-KE"/>
              </w:rPr>
              <w:t>5.577</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549E64C" w14:textId="77777777" w:rsidR="00A054D7" w:rsidRPr="008F72B4" w:rsidRDefault="00A054D7" w:rsidP="006F4847">
            <w:pPr>
              <w:spacing w:after="0"/>
              <w:jc w:val="left"/>
              <w:rPr>
                <w:lang w:val="en-KE"/>
              </w:rPr>
            </w:pPr>
            <w:r w:rsidRPr="008F72B4">
              <w:rPr>
                <w:color w:val="000000"/>
                <w:lang w:val="en-KE"/>
              </w:rPr>
              <w:t>0.9962303637</w:t>
            </w:r>
          </w:p>
        </w:tc>
      </w:tr>
      <w:tr w:rsidR="00A054D7" w:rsidRPr="008F72B4" w14:paraId="489F45EB" w14:textId="77777777" w:rsidTr="00A054D7">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D65FA16" w14:textId="77777777" w:rsidR="00A054D7" w:rsidRPr="008F72B4" w:rsidRDefault="00A054D7" w:rsidP="006F4847">
            <w:pPr>
              <w:spacing w:after="0"/>
              <w:jc w:val="left"/>
              <w:rPr>
                <w:lang w:val="en-KE"/>
              </w:rPr>
            </w:pPr>
            <w:r w:rsidRPr="008F72B4">
              <w:rPr>
                <w:color w:val="000000"/>
                <w:lang w:val="en-KE"/>
              </w:rPr>
              <w:t>4</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C37EDA4" w14:textId="77777777" w:rsidR="00A054D7" w:rsidRPr="008F72B4" w:rsidRDefault="00A054D7" w:rsidP="006F4847">
            <w:pPr>
              <w:spacing w:after="0"/>
              <w:jc w:val="left"/>
              <w:rPr>
                <w:lang w:val="en-KE"/>
              </w:rPr>
            </w:pPr>
            <w:r w:rsidRPr="008F72B4">
              <w:rPr>
                <w:color w:val="000000"/>
                <w:lang w:val="en-KE"/>
              </w:rPr>
              <w:t>Acrylic</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8A489A4" w14:textId="77777777" w:rsidR="00A054D7" w:rsidRPr="008F72B4" w:rsidRDefault="00A054D7" w:rsidP="006F4847">
            <w:pPr>
              <w:spacing w:after="0"/>
              <w:jc w:val="left"/>
              <w:rPr>
                <w:lang w:val="en-KE"/>
              </w:rPr>
            </w:pPr>
            <w:r w:rsidRPr="008F72B4">
              <w:rPr>
                <w:color w:val="000000"/>
                <w:lang w:val="en-KE"/>
              </w:rPr>
              <w:t>0.208</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6B4122FB" w14:textId="77777777" w:rsidR="00A054D7" w:rsidRPr="008F72B4" w:rsidRDefault="00A054D7" w:rsidP="006F4847">
            <w:pPr>
              <w:spacing w:after="0"/>
              <w:jc w:val="left"/>
              <w:rPr>
                <w:lang w:val="en-KE"/>
              </w:rPr>
            </w:pPr>
            <w:r w:rsidRPr="008F72B4">
              <w:rPr>
                <w:color w:val="000000"/>
                <w:lang w:val="en-KE"/>
              </w:rPr>
              <w:t>0.551813330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CE7DF2F" w14:textId="77777777" w:rsidR="00A054D7" w:rsidRPr="008F72B4" w:rsidRDefault="00A054D7" w:rsidP="006F4847">
            <w:pPr>
              <w:spacing w:after="0"/>
              <w:jc w:val="left"/>
              <w:rPr>
                <w:lang w:val="en-KE"/>
              </w:rPr>
            </w:pPr>
            <w:r w:rsidRPr="008F72B4">
              <w:rPr>
                <w:color w:val="000000"/>
                <w:lang w:val="en-KE"/>
              </w:rPr>
              <w:t>5.74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669EC69" w14:textId="77777777" w:rsidR="00A054D7" w:rsidRPr="008F72B4" w:rsidRDefault="00A054D7" w:rsidP="006F4847">
            <w:pPr>
              <w:spacing w:after="0"/>
              <w:jc w:val="left"/>
              <w:rPr>
                <w:lang w:val="en-KE"/>
              </w:rPr>
            </w:pPr>
            <w:r w:rsidRPr="008F72B4">
              <w:rPr>
                <w:color w:val="000000"/>
                <w:lang w:val="en-KE"/>
              </w:rPr>
              <w:t>0.996798726</w:t>
            </w:r>
          </w:p>
        </w:tc>
      </w:tr>
    </w:tbl>
    <w:p w14:paraId="6E427C55" w14:textId="77777777" w:rsidR="00B177EB" w:rsidRPr="008F72B4" w:rsidRDefault="00B177EB" w:rsidP="006F4847">
      <w:pPr>
        <w:spacing w:after="240"/>
      </w:pPr>
    </w:p>
    <w:p w14:paraId="07A8CC88" w14:textId="4916D4AD" w:rsidR="00B177EB" w:rsidRPr="008F72B4" w:rsidRDefault="00B177EB" w:rsidP="006F4847">
      <w:pPr>
        <w:pStyle w:val="NormalWeb"/>
        <w:spacing w:before="0" w:beforeAutospacing="0" w:after="160" w:afterAutospacing="0" w:line="360" w:lineRule="auto"/>
        <w:ind w:left="1440"/>
      </w:pPr>
      <w:r w:rsidRPr="008F72B4">
        <w:rPr>
          <w:noProof/>
          <w:color w:val="000000"/>
          <w:bdr w:val="none" w:sz="0" w:space="0" w:color="auto" w:frame="1"/>
        </w:rPr>
        <w:drawing>
          <wp:inline distT="0" distB="0" distL="0" distR="0" wp14:anchorId="169F4CE6" wp14:editId="0B02C1D6">
            <wp:extent cx="4772025" cy="2943225"/>
            <wp:effectExtent l="0" t="0" r="9525" b="9525"/>
            <wp:docPr id="17607672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772025" cy="2943225"/>
                    </a:xfrm>
                    <a:prstGeom prst="rect">
                      <a:avLst/>
                    </a:prstGeom>
                    <a:noFill/>
                    <a:ln>
                      <a:noFill/>
                    </a:ln>
                  </pic:spPr>
                </pic:pic>
              </a:graphicData>
            </a:graphic>
          </wp:inline>
        </w:drawing>
      </w:r>
    </w:p>
    <w:p w14:paraId="71BB366D" w14:textId="00942D51" w:rsidR="00B177EB" w:rsidRPr="008F72B4" w:rsidRDefault="00B177EB" w:rsidP="006F4847">
      <w:pPr>
        <w:pStyle w:val="NormalWeb"/>
        <w:spacing w:before="0" w:beforeAutospacing="0" w:after="160" w:afterAutospacing="0" w:line="360" w:lineRule="auto"/>
        <w:ind w:left="1440"/>
      </w:pPr>
      <w:r w:rsidRPr="008F72B4">
        <w:rPr>
          <w:noProof/>
          <w:color w:val="000000"/>
          <w:bdr w:val="none" w:sz="0" w:space="0" w:color="auto" w:frame="1"/>
        </w:rPr>
        <w:lastRenderedPageBreak/>
        <w:drawing>
          <wp:inline distT="0" distB="0" distL="0" distR="0" wp14:anchorId="7855BF9C" wp14:editId="17A0B314">
            <wp:extent cx="4762500" cy="2933700"/>
            <wp:effectExtent l="0" t="0" r="0" b="0"/>
            <wp:docPr id="834215148" name="Picture 55" descr="A graph of different colored ba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215148" name="Picture 55" descr="A graph of different colored bars&#10;&#10;Description automatically generated"/>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762500" cy="2933700"/>
                    </a:xfrm>
                    <a:prstGeom prst="rect">
                      <a:avLst/>
                    </a:prstGeom>
                    <a:noFill/>
                    <a:ln>
                      <a:noFill/>
                    </a:ln>
                  </pic:spPr>
                </pic:pic>
              </a:graphicData>
            </a:graphic>
          </wp:inline>
        </w:drawing>
      </w:r>
    </w:p>
    <w:p w14:paraId="17DD643B" w14:textId="52DA599C" w:rsidR="00B177EB" w:rsidRPr="008F72B4" w:rsidRDefault="00B177EB" w:rsidP="006F4847">
      <w:pPr>
        <w:pStyle w:val="Heading2"/>
        <w:ind w:firstLine="720"/>
        <w:jc w:val="center"/>
      </w:pPr>
      <w:bookmarkStart w:id="41" w:name="_Toc172100644"/>
      <w:r w:rsidRPr="008F72B4">
        <w:rPr>
          <w:color w:val="000000"/>
        </w:rPr>
        <w:t>Stress and Deformation of Steel on Depth Variation</w:t>
      </w:r>
      <w:bookmarkEnd w:id="41"/>
    </w:p>
    <w:tbl>
      <w:tblPr>
        <w:tblW w:w="0" w:type="auto"/>
        <w:tblCellMar>
          <w:top w:w="15" w:type="dxa"/>
          <w:left w:w="15" w:type="dxa"/>
          <w:bottom w:w="15" w:type="dxa"/>
          <w:right w:w="15" w:type="dxa"/>
        </w:tblCellMar>
        <w:tblLook w:val="04A0" w:firstRow="1" w:lastRow="0" w:firstColumn="1" w:lastColumn="0" w:noHBand="0" w:noVBand="1"/>
      </w:tblPr>
      <w:tblGrid>
        <w:gridCol w:w="374"/>
        <w:gridCol w:w="1014"/>
        <w:gridCol w:w="1228"/>
        <w:gridCol w:w="1840"/>
        <w:gridCol w:w="2240"/>
        <w:gridCol w:w="1304"/>
        <w:gridCol w:w="1587"/>
      </w:tblGrid>
      <w:tr w:rsidR="00B177EB" w:rsidRPr="008F72B4" w14:paraId="72906682" w14:textId="77777777" w:rsidTr="00B177EB">
        <w:trPr>
          <w:trHeight w:val="345"/>
        </w:trPr>
        <w:tc>
          <w:tcPr>
            <w:tcW w:w="0" w:type="auto"/>
            <w:gridSpan w:val="7"/>
            <w:tcBorders>
              <w:top w:val="single" w:sz="6" w:space="0" w:color="CCCCCC"/>
              <w:left w:val="single" w:sz="6" w:space="0" w:color="CCCCCC"/>
              <w:bottom w:val="single" w:sz="6" w:space="0" w:color="000000"/>
              <w:right w:val="single" w:sz="6" w:space="0" w:color="CCCCCC"/>
            </w:tcBorders>
            <w:tcMar>
              <w:top w:w="40" w:type="dxa"/>
              <w:left w:w="40" w:type="dxa"/>
              <w:bottom w:w="40" w:type="dxa"/>
              <w:right w:w="40" w:type="dxa"/>
            </w:tcMar>
            <w:vAlign w:val="bottom"/>
            <w:hideMark/>
          </w:tcPr>
          <w:p w14:paraId="235AEF05" w14:textId="0929E400" w:rsidR="00B177EB" w:rsidRPr="008F72B4" w:rsidRDefault="00E2258C" w:rsidP="006F4847">
            <w:pPr>
              <w:pStyle w:val="NormalWeb"/>
              <w:spacing w:before="0" w:beforeAutospacing="0" w:after="0" w:afterAutospacing="0" w:line="360" w:lineRule="auto"/>
              <w:jc w:val="center"/>
            </w:pPr>
            <w:r w:rsidRPr="008F72B4">
              <w:rPr>
                <w:color w:val="000000"/>
              </w:rPr>
              <w:t>STAINLESS STEEL</w:t>
            </w:r>
          </w:p>
        </w:tc>
      </w:tr>
      <w:tr w:rsidR="00B177EB" w:rsidRPr="008F72B4" w14:paraId="3474ED66"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28B9854F" w14:textId="77777777" w:rsidR="00B177EB" w:rsidRPr="008F72B4" w:rsidRDefault="00B177EB" w:rsidP="006F4847">
            <w:pPr>
              <w:pStyle w:val="NormalWeb"/>
              <w:spacing w:before="0" w:beforeAutospacing="0" w:after="0" w:afterAutospacing="0" w:line="360" w:lineRule="auto"/>
            </w:pPr>
            <w:r w:rsidRPr="008F72B4">
              <w:rPr>
                <w:color w:val="000000"/>
              </w:rPr>
              <w:t>No</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703BF9BE" w14:textId="77777777" w:rsidR="00B177EB" w:rsidRPr="008F72B4" w:rsidRDefault="00B177EB" w:rsidP="006F4847">
            <w:pPr>
              <w:pStyle w:val="NormalWeb"/>
              <w:spacing w:before="0" w:beforeAutospacing="0" w:after="0" w:afterAutospacing="0" w:line="360" w:lineRule="auto"/>
            </w:pPr>
            <w:r w:rsidRPr="008F72B4">
              <w:rPr>
                <w:color w:val="000000"/>
              </w:rPr>
              <w:t>Depth(m)</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47E8EA41" w14:textId="6BEBED61" w:rsidR="00B177EB" w:rsidRPr="008F72B4" w:rsidRDefault="00E2258C" w:rsidP="006F4847">
            <w:pPr>
              <w:pStyle w:val="NormalWeb"/>
              <w:spacing w:before="0" w:beforeAutospacing="0" w:after="0" w:afterAutospacing="0" w:line="360" w:lineRule="auto"/>
            </w:pPr>
            <w:r w:rsidRPr="008F72B4">
              <w:rPr>
                <w:color w:val="000000"/>
              </w:rPr>
              <w:t>Load (</w:t>
            </w:r>
            <w:r w:rsidR="00B177EB" w:rsidRPr="008F72B4">
              <w:rPr>
                <w:color w:val="000000"/>
              </w:rPr>
              <w:t>Mpa)</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4D6F9FBF" w14:textId="77777777" w:rsidR="00B177EB" w:rsidRPr="008F72B4" w:rsidRDefault="00B177EB" w:rsidP="006F4847">
            <w:pPr>
              <w:pStyle w:val="NormalWeb"/>
              <w:spacing w:before="0" w:beforeAutospacing="0" w:after="0" w:afterAutospacing="0" w:line="360" w:lineRule="auto"/>
            </w:pPr>
            <w:r w:rsidRPr="008F72B4">
              <w:rPr>
                <w:color w:val="000000"/>
              </w:rPr>
              <w:t>Deformation(mm)</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4E503DF3" w14:textId="77777777" w:rsidR="00B177EB" w:rsidRPr="008F72B4" w:rsidRDefault="00B177EB" w:rsidP="006F4847">
            <w:pPr>
              <w:pStyle w:val="NormalWeb"/>
              <w:spacing w:before="0" w:beforeAutospacing="0" w:after="0" w:afterAutospacing="0" w:line="360" w:lineRule="auto"/>
            </w:pPr>
            <w:r w:rsidRPr="008F72B4">
              <w:rPr>
                <w:color w:val="000000"/>
              </w:rPr>
              <w:t>Deformation(sigmoid)</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77656BC4" w14:textId="779FD5DF" w:rsidR="00B177EB" w:rsidRPr="008F72B4" w:rsidRDefault="00E2258C" w:rsidP="006F4847">
            <w:pPr>
              <w:pStyle w:val="NormalWeb"/>
              <w:spacing w:before="0" w:beforeAutospacing="0" w:after="0" w:afterAutospacing="0" w:line="360" w:lineRule="auto"/>
            </w:pPr>
            <w:r w:rsidRPr="008F72B4">
              <w:rPr>
                <w:color w:val="000000"/>
              </w:rPr>
              <w:t>Stress (</w:t>
            </w:r>
            <w:r w:rsidR="00B177EB" w:rsidRPr="008F72B4">
              <w:rPr>
                <w:color w:val="000000"/>
              </w:rPr>
              <w:t>Mpa)</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08E42BE7" w14:textId="77777777" w:rsidR="00B177EB" w:rsidRPr="008F72B4" w:rsidRDefault="00B177EB" w:rsidP="006F4847">
            <w:pPr>
              <w:pStyle w:val="NormalWeb"/>
              <w:spacing w:before="0" w:beforeAutospacing="0" w:after="0" w:afterAutospacing="0" w:line="360" w:lineRule="auto"/>
            </w:pPr>
            <w:r w:rsidRPr="008F72B4">
              <w:rPr>
                <w:color w:val="000000"/>
              </w:rPr>
              <w:t>Stress(sigmoid)</w:t>
            </w:r>
          </w:p>
        </w:tc>
      </w:tr>
      <w:tr w:rsidR="00B177EB" w:rsidRPr="008F72B4" w14:paraId="16044409"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4C4298A" w14:textId="77777777" w:rsidR="00B177EB" w:rsidRPr="008F72B4" w:rsidRDefault="00B177EB" w:rsidP="006F4847">
            <w:pPr>
              <w:pStyle w:val="NormalWeb"/>
              <w:spacing w:before="0" w:beforeAutospacing="0" w:after="0" w:afterAutospacing="0" w:line="360" w:lineRule="auto"/>
            </w:pPr>
            <w:r w:rsidRPr="008F72B4">
              <w:rPr>
                <w:color w:val="000000"/>
              </w:rPr>
              <w:t>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47A518C" w14:textId="77777777" w:rsidR="00B177EB" w:rsidRPr="008F72B4" w:rsidRDefault="00B177EB" w:rsidP="006F4847">
            <w:pPr>
              <w:pStyle w:val="NormalWeb"/>
              <w:spacing w:before="0" w:beforeAutospacing="0" w:after="0" w:afterAutospacing="0" w:line="360" w:lineRule="auto"/>
            </w:pPr>
            <w:r w:rsidRPr="008F72B4">
              <w:rPr>
                <w:color w:val="000000"/>
              </w:rPr>
              <w:t>1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3974D77" w14:textId="77777777" w:rsidR="00B177EB" w:rsidRPr="008F72B4" w:rsidRDefault="00B177EB" w:rsidP="006F4847">
            <w:pPr>
              <w:pStyle w:val="NormalWeb"/>
              <w:spacing w:before="0" w:beforeAutospacing="0" w:after="0" w:afterAutospacing="0" w:line="360" w:lineRule="auto"/>
            </w:pPr>
            <w:r w:rsidRPr="008F72B4">
              <w:rPr>
                <w:color w:val="000000"/>
              </w:rPr>
              <w:t>0.10104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E838D65" w14:textId="77777777" w:rsidR="00B177EB" w:rsidRPr="008F72B4" w:rsidRDefault="00B177EB" w:rsidP="006F4847">
            <w:pPr>
              <w:pStyle w:val="NormalWeb"/>
              <w:spacing w:before="0" w:beforeAutospacing="0" w:after="0" w:afterAutospacing="0" w:line="360" w:lineRule="auto"/>
            </w:pPr>
            <w:r w:rsidRPr="008F72B4">
              <w:rPr>
                <w:color w:val="000000"/>
              </w:rPr>
              <w:t>3.00E-0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7D43A41" w14:textId="77777777" w:rsidR="00B177EB" w:rsidRPr="008F72B4" w:rsidRDefault="00B177EB" w:rsidP="006F4847">
            <w:pPr>
              <w:pStyle w:val="NormalWeb"/>
              <w:spacing w:before="0" w:beforeAutospacing="0" w:after="0" w:afterAutospacing="0" w:line="360" w:lineRule="auto"/>
            </w:pPr>
            <w:r w:rsidRPr="008F72B4">
              <w:rPr>
                <w:color w:val="000000"/>
              </w:rPr>
              <w:t>5.007E-0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3CB8BED" w14:textId="77777777" w:rsidR="00B177EB" w:rsidRPr="008F72B4" w:rsidRDefault="00B177EB" w:rsidP="006F4847">
            <w:pPr>
              <w:pStyle w:val="NormalWeb"/>
              <w:spacing w:before="0" w:beforeAutospacing="0" w:after="0" w:afterAutospacing="0" w:line="360" w:lineRule="auto"/>
            </w:pPr>
            <w:r w:rsidRPr="008F72B4">
              <w:rPr>
                <w:color w:val="000000"/>
              </w:rPr>
              <w:t>5.894</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62C40BC4" w14:textId="77777777" w:rsidR="00B177EB" w:rsidRPr="008F72B4" w:rsidRDefault="00B177EB" w:rsidP="006F4847">
            <w:pPr>
              <w:pStyle w:val="NormalWeb"/>
              <w:spacing w:before="0" w:beforeAutospacing="0" w:after="0" w:afterAutospacing="0" w:line="360" w:lineRule="auto"/>
            </w:pPr>
            <w:r w:rsidRPr="008F72B4">
              <w:rPr>
                <w:color w:val="000000"/>
              </w:rPr>
              <w:t>0.997252</w:t>
            </w:r>
          </w:p>
        </w:tc>
      </w:tr>
      <w:tr w:rsidR="00B177EB" w:rsidRPr="008F72B4" w14:paraId="3D6D9EA6"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CB2BAFA" w14:textId="77777777" w:rsidR="00B177EB" w:rsidRPr="008F72B4" w:rsidRDefault="00B177EB" w:rsidP="006F4847">
            <w:pPr>
              <w:pStyle w:val="NormalWeb"/>
              <w:spacing w:before="0" w:beforeAutospacing="0" w:after="0" w:afterAutospacing="0" w:line="360" w:lineRule="auto"/>
            </w:pPr>
            <w:r w:rsidRPr="008F72B4">
              <w:rPr>
                <w:color w:val="000000"/>
              </w:rPr>
              <w:t>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FBBDB05" w14:textId="77777777" w:rsidR="00B177EB" w:rsidRPr="008F72B4" w:rsidRDefault="00B177EB" w:rsidP="006F4847">
            <w:pPr>
              <w:pStyle w:val="NormalWeb"/>
              <w:spacing w:before="0" w:beforeAutospacing="0" w:after="0" w:afterAutospacing="0" w:line="360" w:lineRule="auto"/>
            </w:pPr>
            <w:r w:rsidRPr="008F72B4">
              <w:rPr>
                <w:color w:val="000000"/>
              </w:rPr>
              <w:t>5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4CE0C42" w14:textId="77777777" w:rsidR="00B177EB" w:rsidRPr="008F72B4" w:rsidRDefault="00B177EB" w:rsidP="006F4847">
            <w:pPr>
              <w:pStyle w:val="NormalWeb"/>
              <w:spacing w:before="0" w:beforeAutospacing="0" w:after="0" w:afterAutospacing="0" w:line="360" w:lineRule="auto"/>
            </w:pPr>
            <w:r w:rsidRPr="008F72B4">
              <w:rPr>
                <w:color w:val="000000"/>
              </w:rPr>
              <w:t>0.505215</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FB917B7" w14:textId="77777777" w:rsidR="00B177EB" w:rsidRPr="008F72B4" w:rsidRDefault="00B177EB" w:rsidP="006F4847">
            <w:pPr>
              <w:pStyle w:val="NormalWeb"/>
              <w:spacing w:before="0" w:beforeAutospacing="0" w:after="0" w:afterAutospacing="0" w:line="360" w:lineRule="auto"/>
            </w:pPr>
            <w:r w:rsidRPr="008F72B4">
              <w:rPr>
                <w:color w:val="000000"/>
              </w:rPr>
              <w:t>1.50E-0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ACFBC37" w14:textId="77777777" w:rsidR="00B177EB" w:rsidRPr="008F72B4" w:rsidRDefault="00B177EB" w:rsidP="006F4847">
            <w:pPr>
              <w:pStyle w:val="NormalWeb"/>
              <w:spacing w:before="0" w:beforeAutospacing="0" w:after="0" w:afterAutospacing="0" w:line="360" w:lineRule="auto"/>
            </w:pPr>
            <w:r w:rsidRPr="008F72B4">
              <w:rPr>
                <w:color w:val="000000"/>
              </w:rPr>
              <w:t>5.037E-0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E748A30" w14:textId="77777777" w:rsidR="00B177EB" w:rsidRPr="008F72B4" w:rsidRDefault="00B177EB" w:rsidP="006F4847">
            <w:pPr>
              <w:pStyle w:val="NormalWeb"/>
              <w:spacing w:before="0" w:beforeAutospacing="0" w:after="0" w:afterAutospacing="0" w:line="360" w:lineRule="auto"/>
            </w:pPr>
            <w:r w:rsidRPr="008F72B4">
              <w:rPr>
                <w:color w:val="000000"/>
              </w:rPr>
              <w:t>29.43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7E5FED3" w14:textId="77777777" w:rsidR="00B177EB" w:rsidRPr="008F72B4" w:rsidRDefault="00B177EB" w:rsidP="006F4847">
            <w:pPr>
              <w:pStyle w:val="NormalWeb"/>
              <w:spacing w:before="0" w:beforeAutospacing="0" w:after="0" w:afterAutospacing="0" w:line="360" w:lineRule="auto"/>
            </w:pPr>
            <w:r w:rsidRPr="008F72B4">
              <w:rPr>
                <w:color w:val="000000"/>
              </w:rPr>
              <w:t>1.000000</w:t>
            </w:r>
          </w:p>
        </w:tc>
      </w:tr>
      <w:tr w:rsidR="00B177EB" w:rsidRPr="008F72B4" w14:paraId="325E6197"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16C1069" w14:textId="77777777" w:rsidR="00B177EB" w:rsidRPr="008F72B4" w:rsidRDefault="00B177EB" w:rsidP="006F4847">
            <w:pPr>
              <w:pStyle w:val="NormalWeb"/>
              <w:spacing w:before="0" w:beforeAutospacing="0" w:after="0" w:afterAutospacing="0" w:line="360" w:lineRule="auto"/>
            </w:pPr>
            <w:r w:rsidRPr="008F72B4">
              <w:rPr>
                <w:color w:val="000000"/>
              </w:rPr>
              <w:t>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9BE5846" w14:textId="77777777" w:rsidR="00B177EB" w:rsidRPr="008F72B4" w:rsidRDefault="00B177EB" w:rsidP="006F4847">
            <w:pPr>
              <w:pStyle w:val="NormalWeb"/>
              <w:spacing w:before="0" w:beforeAutospacing="0" w:after="0" w:afterAutospacing="0" w:line="360" w:lineRule="auto"/>
            </w:pPr>
            <w:r w:rsidRPr="008F72B4">
              <w:rPr>
                <w:color w:val="000000"/>
              </w:rPr>
              <w:t>10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64D3DE3" w14:textId="77777777" w:rsidR="00B177EB" w:rsidRPr="008F72B4" w:rsidRDefault="00B177EB" w:rsidP="006F4847">
            <w:pPr>
              <w:pStyle w:val="NormalWeb"/>
              <w:spacing w:before="0" w:beforeAutospacing="0" w:after="0" w:afterAutospacing="0" w:line="360" w:lineRule="auto"/>
            </w:pPr>
            <w:r w:rsidRPr="008F72B4">
              <w:rPr>
                <w:color w:val="000000"/>
              </w:rPr>
              <w:t>1.0104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C4BF9BE" w14:textId="77777777" w:rsidR="00B177EB" w:rsidRPr="008F72B4" w:rsidRDefault="00B177EB" w:rsidP="006F4847">
            <w:pPr>
              <w:pStyle w:val="NormalWeb"/>
              <w:spacing w:before="0" w:beforeAutospacing="0" w:after="0" w:afterAutospacing="0" w:line="360" w:lineRule="auto"/>
            </w:pPr>
            <w:r w:rsidRPr="008F72B4">
              <w:rPr>
                <w:color w:val="000000"/>
              </w:rPr>
              <w:t>3.10E-0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9B8C46B" w14:textId="77777777" w:rsidR="00B177EB" w:rsidRPr="008F72B4" w:rsidRDefault="00B177EB" w:rsidP="006F4847">
            <w:pPr>
              <w:pStyle w:val="NormalWeb"/>
              <w:spacing w:before="0" w:beforeAutospacing="0" w:after="0" w:afterAutospacing="0" w:line="360" w:lineRule="auto"/>
            </w:pPr>
            <w:r w:rsidRPr="008F72B4">
              <w:rPr>
                <w:color w:val="000000"/>
              </w:rPr>
              <w:t>5.077E-0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605400E8" w14:textId="77777777" w:rsidR="00B177EB" w:rsidRPr="008F72B4" w:rsidRDefault="00B177EB" w:rsidP="006F4847">
            <w:pPr>
              <w:pStyle w:val="NormalWeb"/>
              <w:spacing w:before="0" w:beforeAutospacing="0" w:after="0" w:afterAutospacing="0" w:line="360" w:lineRule="auto"/>
            </w:pPr>
            <w:r w:rsidRPr="008F72B4">
              <w:rPr>
                <w:color w:val="000000"/>
              </w:rPr>
              <w:t>58.8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1B39B6D" w14:textId="77777777" w:rsidR="00B177EB" w:rsidRPr="008F72B4" w:rsidRDefault="00B177EB" w:rsidP="006F4847">
            <w:pPr>
              <w:pStyle w:val="NormalWeb"/>
              <w:spacing w:before="0" w:beforeAutospacing="0" w:after="0" w:afterAutospacing="0" w:line="360" w:lineRule="auto"/>
            </w:pPr>
            <w:r w:rsidRPr="008F72B4">
              <w:rPr>
                <w:color w:val="000000"/>
              </w:rPr>
              <w:t>1.000000</w:t>
            </w:r>
          </w:p>
        </w:tc>
      </w:tr>
    </w:tbl>
    <w:p w14:paraId="69D2B226" w14:textId="77777777" w:rsidR="00B177EB" w:rsidRPr="008F72B4" w:rsidRDefault="00B177EB" w:rsidP="006F4847">
      <w:pPr>
        <w:pStyle w:val="NormalWeb"/>
        <w:shd w:val="clear" w:color="auto" w:fill="FFFFFF"/>
        <w:spacing w:beforeAutospacing="0" w:after="0" w:afterAutospacing="0" w:line="360" w:lineRule="auto"/>
      </w:pPr>
    </w:p>
    <w:p w14:paraId="530942E8" w14:textId="77777777" w:rsidR="00B177EB" w:rsidRPr="008F72B4" w:rsidRDefault="00B177EB" w:rsidP="006F4847">
      <w:pPr>
        <w:pStyle w:val="NormalWeb"/>
        <w:shd w:val="clear" w:color="auto" w:fill="FFFFFF"/>
        <w:spacing w:before="0" w:beforeAutospacing="0" w:after="60" w:afterAutospacing="0" w:line="360" w:lineRule="auto"/>
      </w:pPr>
    </w:p>
    <w:tbl>
      <w:tblPr>
        <w:tblW w:w="0" w:type="auto"/>
        <w:tblCellMar>
          <w:top w:w="15" w:type="dxa"/>
          <w:left w:w="15" w:type="dxa"/>
          <w:bottom w:w="15" w:type="dxa"/>
          <w:right w:w="15" w:type="dxa"/>
        </w:tblCellMar>
        <w:tblLook w:val="04A0" w:firstRow="1" w:lastRow="0" w:firstColumn="1" w:lastColumn="0" w:noHBand="0" w:noVBand="1"/>
      </w:tblPr>
      <w:tblGrid>
        <w:gridCol w:w="1194"/>
        <w:gridCol w:w="4040"/>
        <w:gridCol w:w="4250"/>
      </w:tblGrid>
      <w:tr w:rsidR="00B177EB" w:rsidRPr="008F72B4" w14:paraId="33C365B8"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55895B9" w14:textId="77777777" w:rsidR="00B177EB" w:rsidRPr="008F72B4" w:rsidRDefault="00B177EB" w:rsidP="006F4847">
            <w:pPr>
              <w:pStyle w:val="NormalWeb"/>
              <w:spacing w:before="0" w:beforeAutospacing="0" w:after="0" w:afterAutospacing="0" w:line="360" w:lineRule="auto"/>
            </w:pPr>
            <w:r w:rsidRPr="008F72B4">
              <w:rPr>
                <w:color w:val="000000"/>
              </w:rPr>
              <w:t>Depth (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274B312" w14:textId="77777777" w:rsidR="00B177EB" w:rsidRPr="008F72B4" w:rsidRDefault="00B177EB" w:rsidP="006F4847"/>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206A3B6" w14:textId="77777777" w:rsidR="00B177EB" w:rsidRPr="008F72B4" w:rsidRDefault="00B177EB" w:rsidP="006F4847"/>
        </w:tc>
      </w:tr>
      <w:tr w:rsidR="00B177EB" w:rsidRPr="008F72B4" w14:paraId="65B09B68"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A220D32" w14:textId="77777777" w:rsidR="00B177EB" w:rsidRPr="008F72B4" w:rsidRDefault="00B177EB" w:rsidP="006F4847">
            <w:pPr>
              <w:pStyle w:val="NormalWeb"/>
              <w:spacing w:before="0" w:beforeAutospacing="0" w:after="0" w:afterAutospacing="0" w:line="360" w:lineRule="auto"/>
            </w:pPr>
            <w:r w:rsidRPr="008F72B4">
              <w:rPr>
                <w:color w:val="000000"/>
              </w:rPr>
              <w:t>1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76130B3" w14:textId="0BBC5EB8" w:rsidR="00B177EB" w:rsidRPr="008F72B4" w:rsidRDefault="00B177EB" w:rsidP="006F4847">
            <w:pPr>
              <w:pStyle w:val="NormalWeb"/>
              <w:spacing w:before="0" w:beforeAutospacing="0" w:after="0" w:afterAutospacing="0" w:line="360" w:lineRule="auto"/>
            </w:pPr>
            <w:r w:rsidRPr="008F72B4">
              <w:rPr>
                <w:noProof/>
                <w:color w:val="000000"/>
                <w:bdr w:val="none" w:sz="0" w:space="0" w:color="auto" w:frame="1"/>
              </w:rPr>
              <w:drawing>
                <wp:inline distT="0" distB="0" distL="0" distR="0" wp14:anchorId="0CA4BC63" wp14:editId="66D4C5FD">
                  <wp:extent cx="2305050" cy="1600200"/>
                  <wp:effectExtent l="0" t="0" r="0" b="0"/>
                  <wp:docPr id="2008703961"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05050" cy="1600200"/>
                          </a:xfrm>
                          <a:prstGeom prst="rect">
                            <a:avLst/>
                          </a:prstGeom>
                          <a:noFill/>
                          <a:ln>
                            <a:noFill/>
                          </a:ln>
                        </pic:spPr>
                      </pic:pic>
                    </a:graphicData>
                  </a:graphic>
                </wp:inline>
              </w:drawing>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6960E55" w14:textId="78AA5DA7" w:rsidR="00B177EB" w:rsidRPr="008F72B4" w:rsidRDefault="00B177EB" w:rsidP="006F4847">
            <w:pPr>
              <w:pStyle w:val="NormalWeb"/>
              <w:spacing w:before="0" w:beforeAutospacing="0" w:after="0" w:afterAutospacing="0" w:line="360" w:lineRule="auto"/>
            </w:pPr>
            <w:r w:rsidRPr="008F72B4">
              <w:rPr>
                <w:noProof/>
                <w:color w:val="000000"/>
                <w:bdr w:val="none" w:sz="0" w:space="0" w:color="auto" w:frame="1"/>
              </w:rPr>
              <w:drawing>
                <wp:inline distT="0" distB="0" distL="0" distR="0" wp14:anchorId="26DBC70E" wp14:editId="3167DD87">
                  <wp:extent cx="2571750" cy="1600200"/>
                  <wp:effectExtent l="0" t="0" r="0" b="0"/>
                  <wp:docPr id="1716742507"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71750" cy="1600200"/>
                          </a:xfrm>
                          <a:prstGeom prst="rect">
                            <a:avLst/>
                          </a:prstGeom>
                          <a:noFill/>
                          <a:ln>
                            <a:noFill/>
                          </a:ln>
                        </pic:spPr>
                      </pic:pic>
                    </a:graphicData>
                  </a:graphic>
                </wp:inline>
              </w:drawing>
            </w:r>
          </w:p>
        </w:tc>
      </w:tr>
      <w:tr w:rsidR="00B177EB" w:rsidRPr="008F72B4" w14:paraId="72ED02AD"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346DE64" w14:textId="77777777" w:rsidR="00B177EB" w:rsidRPr="008F72B4" w:rsidRDefault="00B177EB" w:rsidP="006F4847">
            <w:pPr>
              <w:pStyle w:val="NormalWeb"/>
              <w:spacing w:before="0" w:beforeAutospacing="0" w:after="0" w:afterAutospacing="0" w:line="360" w:lineRule="auto"/>
            </w:pPr>
            <w:r w:rsidRPr="008F72B4">
              <w:rPr>
                <w:color w:val="000000"/>
              </w:rPr>
              <w:lastRenderedPageBreak/>
              <w:t>5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0CE749A" w14:textId="18C79871" w:rsidR="00B177EB" w:rsidRPr="008F72B4" w:rsidRDefault="00B177EB" w:rsidP="006F4847">
            <w:pPr>
              <w:pStyle w:val="NormalWeb"/>
              <w:spacing w:before="0" w:beforeAutospacing="0" w:after="0" w:afterAutospacing="0" w:line="360" w:lineRule="auto"/>
            </w:pPr>
            <w:r w:rsidRPr="008F72B4">
              <w:rPr>
                <w:noProof/>
                <w:color w:val="000000"/>
                <w:bdr w:val="none" w:sz="0" w:space="0" w:color="auto" w:frame="1"/>
              </w:rPr>
              <w:drawing>
                <wp:inline distT="0" distB="0" distL="0" distR="0" wp14:anchorId="58703A8D" wp14:editId="0ECAE533">
                  <wp:extent cx="2428875" cy="1552575"/>
                  <wp:effectExtent l="0" t="0" r="9525" b="9525"/>
                  <wp:docPr id="702449013"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428875" cy="1552575"/>
                          </a:xfrm>
                          <a:prstGeom prst="rect">
                            <a:avLst/>
                          </a:prstGeom>
                          <a:noFill/>
                          <a:ln>
                            <a:noFill/>
                          </a:ln>
                        </pic:spPr>
                      </pic:pic>
                    </a:graphicData>
                  </a:graphic>
                </wp:inline>
              </w:drawing>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B5BFC5A" w14:textId="723FA248" w:rsidR="00B177EB" w:rsidRPr="008F72B4" w:rsidRDefault="00B177EB" w:rsidP="006F4847">
            <w:pPr>
              <w:pStyle w:val="NormalWeb"/>
              <w:spacing w:before="0" w:beforeAutospacing="0" w:after="0" w:afterAutospacing="0" w:line="360" w:lineRule="auto"/>
            </w:pPr>
            <w:r w:rsidRPr="008F72B4">
              <w:rPr>
                <w:noProof/>
                <w:color w:val="000000"/>
                <w:bdr w:val="none" w:sz="0" w:space="0" w:color="auto" w:frame="1"/>
              </w:rPr>
              <w:drawing>
                <wp:inline distT="0" distB="0" distL="0" distR="0" wp14:anchorId="64832496" wp14:editId="3FA32E9A">
                  <wp:extent cx="2571750" cy="1724025"/>
                  <wp:effectExtent l="0" t="0" r="0" b="9525"/>
                  <wp:docPr id="67743591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571750" cy="1724025"/>
                          </a:xfrm>
                          <a:prstGeom prst="rect">
                            <a:avLst/>
                          </a:prstGeom>
                          <a:noFill/>
                          <a:ln>
                            <a:noFill/>
                          </a:ln>
                        </pic:spPr>
                      </pic:pic>
                    </a:graphicData>
                  </a:graphic>
                </wp:inline>
              </w:drawing>
            </w:r>
          </w:p>
        </w:tc>
      </w:tr>
      <w:tr w:rsidR="00B177EB" w:rsidRPr="008F72B4" w14:paraId="3A4DB2E3"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98C9BF7" w14:textId="77777777" w:rsidR="00B177EB" w:rsidRPr="008F72B4" w:rsidRDefault="00B177EB" w:rsidP="006F4847">
            <w:pPr>
              <w:pStyle w:val="NormalWeb"/>
              <w:spacing w:before="0" w:beforeAutospacing="0" w:after="0" w:afterAutospacing="0" w:line="360" w:lineRule="auto"/>
            </w:pPr>
            <w:r w:rsidRPr="008F72B4">
              <w:rPr>
                <w:color w:val="000000"/>
              </w:rPr>
              <w:t>10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248029B" w14:textId="7714F319" w:rsidR="00B177EB" w:rsidRPr="008F72B4" w:rsidRDefault="00B177EB" w:rsidP="006F4847">
            <w:pPr>
              <w:pStyle w:val="NormalWeb"/>
              <w:spacing w:before="0" w:beforeAutospacing="0" w:after="0" w:afterAutospacing="0" w:line="360" w:lineRule="auto"/>
            </w:pPr>
            <w:r w:rsidRPr="008F72B4">
              <w:rPr>
                <w:noProof/>
                <w:color w:val="000000"/>
                <w:bdr w:val="none" w:sz="0" w:space="0" w:color="auto" w:frame="1"/>
              </w:rPr>
              <w:drawing>
                <wp:inline distT="0" distB="0" distL="0" distR="0" wp14:anchorId="161F87E1" wp14:editId="60FA22C6">
                  <wp:extent cx="2428875" cy="1562100"/>
                  <wp:effectExtent l="0" t="0" r="9525" b="0"/>
                  <wp:docPr id="31267123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428875" cy="1562100"/>
                          </a:xfrm>
                          <a:prstGeom prst="rect">
                            <a:avLst/>
                          </a:prstGeom>
                          <a:noFill/>
                          <a:ln>
                            <a:noFill/>
                          </a:ln>
                        </pic:spPr>
                      </pic:pic>
                    </a:graphicData>
                  </a:graphic>
                </wp:inline>
              </w:drawing>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F98F722" w14:textId="2970F963" w:rsidR="00B177EB" w:rsidRPr="008F72B4" w:rsidRDefault="00B177EB" w:rsidP="006F4847">
            <w:pPr>
              <w:pStyle w:val="NormalWeb"/>
              <w:spacing w:before="0" w:beforeAutospacing="0" w:after="0" w:afterAutospacing="0" w:line="360" w:lineRule="auto"/>
            </w:pPr>
            <w:r w:rsidRPr="008F72B4">
              <w:rPr>
                <w:noProof/>
                <w:color w:val="000000"/>
                <w:bdr w:val="none" w:sz="0" w:space="0" w:color="auto" w:frame="1"/>
              </w:rPr>
              <w:drawing>
                <wp:inline distT="0" distB="0" distL="0" distR="0" wp14:anchorId="52AC801B" wp14:editId="0B6B2B83">
                  <wp:extent cx="2571750" cy="1676400"/>
                  <wp:effectExtent l="0" t="0" r="0" b="0"/>
                  <wp:docPr id="123218782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71750" cy="1676400"/>
                          </a:xfrm>
                          <a:prstGeom prst="rect">
                            <a:avLst/>
                          </a:prstGeom>
                          <a:noFill/>
                          <a:ln>
                            <a:noFill/>
                          </a:ln>
                        </pic:spPr>
                      </pic:pic>
                    </a:graphicData>
                  </a:graphic>
                </wp:inline>
              </w:drawing>
            </w:r>
          </w:p>
        </w:tc>
      </w:tr>
    </w:tbl>
    <w:p w14:paraId="51D478A5" w14:textId="49A8BDB9" w:rsidR="00B177EB" w:rsidRPr="008F72B4" w:rsidRDefault="00B177EB" w:rsidP="006F4847">
      <w:pPr>
        <w:pStyle w:val="Heading2"/>
        <w:ind w:firstLine="720"/>
        <w:jc w:val="center"/>
      </w:pPr>
      <w:bookmarkStart w:id="42" w:name="_Toc172100645"/>
      <w:r w:rsidRPr="008F72B4">
        <w:rPr>
          <w:color w:val="000000"/>
        </w:rPr>
        <w:t xml:space="preserve">Stress and Deformation of </w:t>
      </w:r>
      <w:r w:rsidR="00E2258C" w:rsidRPr="008F72B4">
        <w:rPr>
          <w:color w:val="000000"/>
        </w:rPr>
        <w:t>Aluminum</w:t>
      </w:r>
      <w:r w:rsidRPr="008F72B4">
        <w:rPr>
          <w:color w:val="000000"/>
        </w:rPr>
        <w:t xml:space="preserve"> on Depth Variation</w:t>
      </w:r>
      <w:bookmarkEnd w:id="42"/>
    </w:p>
    <w:p w14:paraId="5F252509" w14:textId="77777777" w:rsidR="00B177EB" w:rsidRPr="008F72B4" w:rsidRDefault="00B177EB" w:rsidP="006F4847"/>
    <w:tbl>
      <w:tblPr>
        <w:tblW w:w="0" w:type="auto"/>
        <w:tblCellMar>
          <w:top w:w="15" w:type="dxa"/>
          <w:left w:w="15" w:type="dxa"/>
          <w:bottom w:w="15" w:type="dxa"/>
          <w:right w:w="15" w:type="dxa"/>
        </w:tblCellMar>
        <w:tblLook w:val="04A0" w:firstRow="1" w:lastRow="0" w:firstColumn="1" w:lastColumn="0" w:noHBand="0" w:noVBand="1"/>
      </w:tblPr>
      <w:tblGrid>
        <w:gridCol w:w="374"/>
        <w:gridCol w:w="1014"/>
        <w:gridCol w:w="1228"/>
        <w:gridCol w:w="1840"/>
        <w:gridCol w:w="2240"/>
        <w:gridCol w:w="1304"/>
        <w:gridCol w:w="1587"/>
      </w:tblGrid>
      <w:tr w:rsidR="00B177EB" w:rsidRPr="008F72B4" w14:paraId="48CD5ABF" w14:textId="77777777" w:rsidTr="00B177EB">
        <w:trPr>
          <w:trHeight w:val="345"/>
        </w:trPr>
        <w:tc>
          <w:tcPr>
            <w:tcW w:w="0" w:type="auto"/>
            <w:gridSpan w:val="7"/>
            <w:tcBorders>
              <w:top w:val="single" w:sz="6" w:space="0" w:color="CCCCCC"/>
              <w:left w:val="single" w:sz="6" w:space="0" w:color="CCCCCC"/>
              <w:bottom w:val="single" w:sz="6" w:space="0" w:color="000000"/>
              <w:right w:val="single" w:sz="6" w:space="0" w:color="CCCCCC"/>
            </w:tcBorders>
            <w:tcMar>
              <w:top w:w="40" w:type="dxa"/>
              <w:left w:w="40" w:type="dxa"/>
              <w:bottom w:w="40" w:type="dxa"/>
              <w:right w:w="40" w:type="dxa"/>
            </w:tcMar>
            <w:vAlign w:val="bottom"/>
            <w:hideMark/>
          </w:tcPr>
          <w:p w14:paraId="2F0AB4F8" w14:textId="77777777" w:rsidR="00B177EB" w:rsidRPr="008F72B4" w:rsidRDefault="00B177EB" w:rsidP="006F4847">
            <w:pPr>
              <w:pStyle w:val="NormalWeb"/>
              <w:spacing w:before="0" w:beforeAutospacing="0" w:after="0" w:afterAutospacing="0" w:line="360" w:lineRule="auto"/>
              <w:jc w:val="center"/>
            </w:pPr>
            <w:r w:rsidRPr="008F72B4">
              <w:rPr>
                <w:color w:val="000000"/>
              </w:rPr>
              <w:t>ALUMINIUM</w:t>
            </w:r>
          </w:p>
        </w:tc>
      </w:tr>
      <w:tr w:rsidR="00B177EB" w:rsidRPr="008F72B4" w14:paraId="5A23CD51" w14:textId="77777777" w:rsidTr="00B177EB">
        <w:trPr>
          <w:trHeight w:val="615"/>
        </w:trPr>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091F2443" w14:textId="77777777" w:rsidR="00B177EB" w:rsidRPr="008F72B4" w:rsidRDefault="00B177EB" w:rsidP="006F4847">
            <w:pPr>
              <w:pStyle w:val="NormalWeb"/>
              <w:spacing w:before="0" w:beforeAutospacing="0" w:after="0" w:afterAutospacing="0" w:line="360" w:lineRule="auto"/>
              <w:jc w:val="center"/>
            </w:pPr>
            <w:r w:rsidRPr="008F72B4">
              <w:rPr>
                <w:color w:val="000000"/>
              </w:rPr>
              <w:t>No</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0ABECDC6" w14:textId="77777777" w:rsidR="00B177EB" w:rsidRPr="008F72B4" w:rsidRDefault="00B177EB" w:rsidP="006F4847">
            <w:pPr>
              <w:pStyle w:val="NormalWeb"/>
              <w:spacing w:before="0" w:beforeAutospacing="0" w:after="0" w:afterAutospacing="0" w:line="360" w:lineRule="auto"/>
              <w:jc w:val="center"/>
            </w:pPr>
            <w:r w:rsidRPr="008F72B4">
              <w:rPr>
                <w:color w:val="000000"/>
              </w:rPr>
              <w:t>Depth(m)</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54E8D795" w14:textId="6091724E" w:rsidR="00B177EB" w:rsidRPr="008F72B4" w:rsidRDefault="00E2258C" w:rsidP="006F4847">
            <w:pPr>
              <w:pStyle w:val="NormalWeb"/>
              <w:spacing w:before="0" w:beforeAutospacing="0" w:after="0" w:afterAutospacing="0" w:line="360" w:lineRule="auto"/>
              <w:jc w:val="center"/>
            </w:pPr>
            <w:r w:rsidRPr="008F72B4">
              <w:rPr>
                <w:color w:val="000000"/>
              </w:rPr>
              <w:t>Load (</w:t>
            </w:r>
            <w:r w:rsidR="00B177EB" w:rsidRPr="008F72B4">
              <w:rPr>
                <w:color w:val="000000"/>
              </w:rPr>
              <w:t>Mpa)</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03A340E1" w14:textId="77777777" w:rsidR="00B177EB" w:rsidRPr="008F72B4" w:rsidRDefault="00B177EB" w:rsidP="006F4847">
            <w:pPr>
              <w:pStyle w:val="NormalWeb"/>
              <w:spacing w:before="0" w:beforeAutospacing="0" w:after="0" w:afterAutospacing="0" w:line="360" w:lineRule="auto"/>
              <w:jc w:val="center"/>
            </w:pPr>
            <w:r w:rsidRPr="008F72B4">
              <w:rPr>
                <w:color w:val="000000"/>
              </w:rPr>
              <w:t>Deformation(mm)</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28FCB1BC" w14:textId="77777777" w:rsidR="00B177EB" w:rsidRPr="008F72B4" w:rsidRDefault="00B177EB" w:rsidP="006F4847">
            <w:pPr>
              <w:pStyle w:val="NormalWeb"/>
              <w:spacing w:before="0" w:beforeAutospacing="0" w:after="0" w:afterAutospacing="0" w:line="360" w:lineRule="auto"/>
              <w:jc w:val="center"/>
            </w:pPr>
            <w:r w:rsidRPr="008F72B4">
              <w:rPr>
                <w:color w:val="000000"/>
              </w:rPr>
              <w:t>Deformation(sigmoid)</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013B4368" w14:textId="1CA4AE0E" w:rsidR="00B177EB" w:rsidRPr="008F72B4" w:rsidRDefault="00E2258C" w:rsidP="006F4847">
            <w:pPr>
              <w:pStyle w:val="NormalWeb"/>
              <w:spacing w:before="0" w:beforeAutospacing="0" w:after="0" w:afterAutospacing="0" w:line="360" w:lineRule="auto"/>
              <w:jc w:val="center"/>
            </w:pPr>
            <w:r w:rsidRPr="008F72B4">
              <w:rPr>
                <w:color w:val="000000"/>
              </w:rPr>
              <w:t>Stress (</w:t>
            </w:r>
            <w:r w:rsidR="00B177EB" w:rsidRPr="008F72B4">
              <w:rPr>
                <w:color w:val="000000"/>
              </w:rPr>
              <w:t>Mpa)</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5995928B" w14:textId="77777777" w:rsidR="00B177EB" w:rsidRPr="008F72B4" w:rsidRDefault="00B177EB" w:rsidP="006F4847">
            <w:pPr>
              <w:pStyle w:val="NormalWeb"/>
              <w:spacing w:before="0" w:beforeAutospacing="0" w:after="0" w:afterAutospacing="0" w:line="360" w:lineRule="auto"/>
              <w:jc w:val="center"/>
            </w:pPr>
            <w:r w:rsidRPr="008F72B4">
              <w:rPr>
                <w:color w:val="000000"/>
              </w:rPr>
              <w:t>Stress(sigmoid)</w:t>
            </w:r>
          </w:p>
        </w:tc>
      </w:tr>
      <w:tr w:rsidR="00B177EB" w:rsidRPr="008F72B4" w14:paraId="43E9F323"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A88742B" w14:textId="77777777" w:rsidR="00B177EB" w:rsidRPr="008F72B4" w:rsidRDefault="00B177EB" w:rsidP="006F4847">
            <w:pPr>
              <w:pStyle w:val="NormalWeb"/>
              <w:spacing w:before="0" w:beforeAutospacing="0" w:after="0" w:afterAutospacing="0" w:line="360" w:lineRule="auto"/>
              <w:jc w:val="center"/>
            </w:pPr>
            <w:r w:rsidRPr="008F72B4">
              <w:rPr>
                <w:color w:val="000000"/>
              </w:rPr>
              <w:t>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FDD63FF" w14:textId="77777777" w:rsidR="00B177EB" w:rsidRPr="008F72B4" w:rsidRDefault="00B177EB" w:rsidP="006F4847">
            <w:pPr>
              <w:pStyle w:val="NormalWeb"/>
              <w:spacing w:before="0" w:beforeAutospacing="0" w:after="0" w:afterAutospacing="0" w:line="360" w:lineRule="auto"/>
              <w:jc w:val="center"/>
            </w:pPr>
            <w:r w:rsidRPr="008F72B4">
              <w:rPr>
                <w:color w:val="000000"/>
              </w:rPr>
              <w:t>1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B520753" w14:textId="77777777" w:rsidR="00B177EB" w:rsidRPr="008F72B4" w:rsidRDefault="00B177EB" w:rsidP="006F4847">
            <w:pPr>
              <w:pStyle w:val="NormalWeb"/>
              <w:spacing w:before="0" w:beforeAutospacing="0" w:after="0" w:afterAutospacing="0" w:line="360" w:lineRule="auto"/>
              <w:jc w:val="center"/>
            </w:pPr>
            <w:r w:rsidRPr="008F72B4">
              <w:rPr>
                <w:color w:val="000000"/>
              </w:rPr>
              <w:t>0.10104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4EFE541" w14:textId="77777777" w:rsidR="00B177EB" w:rsidRPr="008F72B4" w:rsidRDefault="00B177EB" w:rsidP="006F4847">
            <w:pPr>
              <w:pStyle w:val="NormalWeb"/>
              <w:spacing w:before="0" w:beforeAutospacing="0" w:after="0" w:afterAutospacing="0" w:line="360" w:lineRule="auto"/>
              <w:jc w:val="center"/>
            </w:pPr>
            <w:r w:rsidRPr="008F72B4">
              <w:rPr>
                <w:color w:val="000000"/>
              </w:rPr>
              <w:t>8.00E-0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23AA9E1" w14:textId="77777777" w:rsidR="00B177EB" w:rsidRPr="008F72B4" w:rsidRDefault="00B177EB" w:rsidP="006F4847">
            <w:pPr>
              <w:pStyle w:val="NormalWeb"/>
              <w:spacing w:before="0" w:beforeAutospacing="0" w:after="0" w:afterAutospacing="0" w:line="360" w:lineRule="auto"/>
              <w:jc w:val="center"/>
            </w:pPr>
            <w:r w:rsidRPr="008F72B4">
              <w:rPr>
                <w:color w:val="000000"/>
              </w:rPr>
              <w:t>5.020E-0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F941094" w14:textId="77777777" w:rsidR="00B177EB" w:rsidRPr="008F72B4" w:rsidRDefault="00B177EB" w:rsidP="006F4847">
            <w:pPr>
              <w:pStyle w:val="NormalWeb"/>
              <w:spacing w:before="0" w:beforeAutospacing="0" w:after="0" w:afterAutospacing="0" w:line="360" w:lineRule="auto"/>
              <w:jc w:val="center"/>
            </w:pPr>
            <w:r w:rsidRPr="008F72B4">
              <w:rPr>
                <w:color w:val="000000"/>
              </w:rPr>
              <w:t>5.809</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E4CD08F" w14:textId="77777777" w:rsidR="00B177EB" w:rsidRPr="008F72B4" w:rsidRDefault="00B177EB" w:rsidP="006F4847">
            <w:pPr>
              <w:pStyle w:val="NormalWeb"/>
              <w:spacing w:before="0" w:beforeAutospacing="0" w:after="0" w:afterAutospacing="0" w:line="360" w:lineRule="auto"/>
              <w:jc w:val="center"/>
            </w:pPr>
            <w:r w:rsidRPr="008F72B4">
              <w:rPr>
                <w:color w:val="000000"/>
              </w:rPr>
              <w:t>0.997009</w:t>
            </w:r>
          </w:p>
        </w:tc>
      </w:tr>
      <w:tr w:rsidR="00B177EB" w:rsidRPr="008F72B4" w14:paraId="2D3DF4DE"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12162DB" w14:textId="77777777" w:rsidR="00B177EB" w:rsidRPr="008F72B4" w:rsidRDefault="00B177EB" w:rsidP="006F4847">
            <w:pPr>
              <w:pStyle w:val="NormalWeb"/>
              <w:spacing w:before="0" w:beforeAutospacing="0" w:after="0" w:afterAutospacing="0" w:line="360" w:lineRule="auto"/>
              <w:jc w:val="center"/>
            </w:pPr>
            <w:r w:rsidRPr="008F72B4">
              <w:rPr>
                <w:color w:val="000000"/>
              </w:rPr>
              <w:t>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8DA1690" w14:textId="77777777" w:rsidR="00B177EB" w:rsidRPr="008F72B4" w:rsidRDefault="00B177EB" w:rsidP="006F4847">
            <w:pPr>
              <w:pStyle w:val="NormalWeb"/>
              <w:spacing w:before="0" w:beforeAutospacing="0" w:after="0" w:afterAutospacing="0" w:line="360" w:lineRule="auto"/>
              <w:jc w:val="center"/>
            </w:pPr>
            <w:r w:rsidRPr="008F72B4">
              <w:rPr>
                <w:color w:val="000000"/>
              </w:rPr>
              <w:t>5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61A09C8E" w14:textId="77777777" w:rsidR="00B177EB" w:rsidRPr="008F72B4" w:rsidRDefault="00B177EB" w:rsidP="006F4847">
            <w:pPr>
              <w:pStyle w:val="NormalWeb"/>
              <w:spacing w:before="0" w:beforeAutospacing="0" w:after="0" w:afterAutospacing="0" w:line="360" w:lineRule="auto"/>
              <w:jc w:val="center"/>
            </w:pPr>
            <w:r w:rsidRPr="008F72B4">
              <w:rPr>
                <w:color w:val="000000"/>
              </w:rPr>
              <w:t>0.505215</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69A2DDE8" w14:textId="77777777" w:rsidR="00B177EB" w:rsidRPr="008F72B4" w:rsidRDefault="00B177EB" w:rsidP="006F4847">
            <w:pPr>
              <w:pStyle w:val="NormalWeb"/>
              <w:spacing w:before="0" w:beforeAutospacing="0" w:after="0" w:afterAutospacing="0" w:line="360" w:lineRule="auto"/>
              <w:jc w:val="center"/>
            </w:pPr>
            <w:r w:rsidRPr="008F72B4">
              <w:rPr>
                <w:color w:val="000000"/>
              </w:rPr>
              <w:t>4.20E-0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82803D2" w14:textId="77777777" w:rsidR="00B177EB" w:rsidRPr="008F72B4" w:rsidRDefault="00B177EB" w:rsidP="006F4847">
            <w:pPr>
              <w:pStyle w:val="NormalWeb"/>
              <w:spacing w:before="0" w:beforeAutospacing="0" w:after="0" w:afterAutospacing="0" w:line="360" w:lineRule="auto"/>
              <w:jc w:val="center"/>
            </w:pPr>
            <w:r w:rsidRPr="008F72B4">
              <w:rPr>
                <w:color w:val="000000"/>
              </w:rPr>
              <w:t>5.105E-0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2275067" w14:textId="77777777" w:rsidR="00B177EB" w:rsidRPr="008F72B4" w:rsidRDefault="00B177EB" w:rsidP="006F4847">
            <w:pPr>
              <w:pStyle w:val="NormalWeb"/>
              <w:spacing w:before="0" w:beforeAutospacing="0" w:after="0" w:afterAutospacing="0" w:line="360" w:lineRule="auto"/>
              <w:jc w:val="center"/>
            </w:pPr>
            <w:r w:rsidRPr="008F72B4">
              <w:rPr>
                <w:color w:val="000000"/>
              </w:rPr>
              <w:t>29.04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9445356" w14:textId="77777777" w:rsidR="00B177EB" w:rsidRPr="008F72B4" w:rsidRDefault="00B177EB" w:rsidP="006F4847">
            <w:pPr>
              <w:pStyle w:val="NormalWeb"/>
              <w:spacing w:before="0" w:beforeAutospacing="0" w:after="0" w:afterAutospacing="0" w:line="360" w:lineRule="auto"/>
              <w:jc w:val="center"/>
            </w:pPr>
            <w:r w:rsidRPr="008F72B4">
              <w:rPr>
                <w:color w:val="000000"/>
              </w:rPr>
              <w:t>1.000000</w:t>
            </w:r>
          </w:p>
        </w:tc>
      </w:tr>
      <w:tr w:rsidR="00B177EB" w:rsidRPr="008F72B4" w14:paraId="454B508C"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CE7AE55" w14:textId="77777777" w:rsidR="00B177EB" w:rsidRPr="008F72B4" w:rsidRDefault="00B177EB" w:rsidP="006F4847">
            <w:pPr>
              <w:pStyle w:val="NormalWeb"/>
              <w:spacing w:before="0" w:beforeAutospacing="0" w:after="0" w:afterAutospacing="0" w:line="360" w:lineRule="auto"/>
              <w:jc w:val="center"/>
            </w:pPr>
            <w:r w:rsidRPr="008F72B4">
              <w:rPr>
                <w:color w:val="000000"/>
              </w:rPr>
              <w:t>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F17C9DF" w14:textId="77777777" w:rsidR="00B177EB" w:rsidRPr="008F72B4" w:rsidRDefault="00B177EB" w:rsidP="006F4847">
            <w:pPr>
              <w:pStyle w:val="NormalWeb"/>
              <w:spacing w:before="0" w:beforeAutospacing="0" w:after="0" w:afterAutospacing="0" w:line="360" w:lineRule="auto"/>
              <w:jc w:val="center"/>
            </w:pPr>
            <w:r w:rsidRPr="008F72B4">
              <w:rPr>
                <w:color w:val="000000"/>
              </w:rPr>
              <w:t>10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6EA8456D" w14:textId="77777777" w:rsidR="00B177EB" w:rsidRPr="008F72B4" w:rsidRDefault="00B177EB" w:rsidP="006F4847">
            <w:pPr>
              <w:pStyle w:val="NormalWeb"/>
              <w:spacing w:before="0" w:beforeAutospacing="0" w:after="0" w:afterAutospacing="0" w:line="360" w:lineRule="auto"/>
              <w:jc w:val="center"/>
            </w:pPr>
            <w:r w:rsidRPr="008F72B4">
              <w:rPr>
                <w:color w:val="000000"/>
              </w:rPr>
              <w:t>1.0104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87C697F" w14:textId="77777777" w:rsidR="00B177EB" w:rsidRPr="008F72B4" w:rsidRDefault="00B177EB" w:rsidP="006F4847">
            <w:pPr>
              <w:pStyle w:val="NormalWeb"/>
              <w:spacing w:before="0" w:beforeAutospacing="0" w:after="0" w:afterAutospacing="0" w:line="360" w:lineRule="auto"/>
              <w:jc w:val="center"/>
            </w:pPr>
            <w:r w:rsidRPr="008F72B4">
              <w:rPr>
                <w:color w:val="000000"/>
              </w:rPr>
              <w:t>8.40E-0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67E81390" w14:textId="77777777" w:rsidR="00B177EB" w:rsidRPr="008F72B4" w:rsidRDefault="00B177EB" w:rsidP="006F4847">
            <w:pPr>
              <w:pStyle w:val="NormalWeb"/>
              <w:spacing w:before="0" w:beforeAutospacing="0" w:after="0" w:afterAutospacing="0" w:line="360" w:lineRule="auto"/>
              <w:jc w:val="center"/>
            </w:pPr>
            <w:r w:rsidRPr="008F72B4">
              <w:rPr>
                <w:color w:val="000000"/>
              </w:rPr>
              <w:t>5.210E-0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D4360C4" w14:textId="77777777" w:rsidR="00B177EB" w:rsidRPr="008F72B4" w:rsidRDefault="00B177EB" w:rsidP="006F4847">
            <w:pPr>
              <w:pStyle w:val="NormalWeb"/>
              <w:spacing w:before="0" w:beforeAutospacing="0" w:after="0" w:afterAutospacing="0" w:line="360" w:lineRule="auto"/>
              <w:jc w:val="center"/>
            </w:pPr>
            <w:r w:rsidRPr="008F72B4">
              <w:rPr>
                <w:color w:val="000000"/>
              </w:rPr>
              <w:t>58.057</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CE416CC" w14:textId="77777777" w:rsidR="00B177EB" w:rsidRPr="008F72B4" w:rsidRDefault="00B177EB" w:rsidP="006F4847">
            <w:pPr>
              <w:pStyle w:val="NormalWeb"/>
              <w:spacing w:before="0" w:beforeAutospacing="0" w:after="0" w:afterAutospacing="0" w:line="360" w:lineRule="auto"/>
              <w:jc w:val="center"/>
            </w:pPr>
            <w:r w:rsidRPr="008F72B4">
              <w:rPr>
                <w:color w:val="000000"/>
              </w:rPr>
              <w:t>1.000000</w:t>
            </w:r>
          </w:p>
        </w:tc>
      </w:tr>
    </w:tbl>
    <w:p w14:paraId="755DECCA" w14:textId="77777777" w:rsidR="00B177EB" w:rsidRPr="008F72B4" w:rsidRDefault="00B177EB" w:rsidP="006F4847"/>
    <w:tbl>
      <w:tblPr>
        <w:tblW w:w="0" w:type="auto"/>
        <w:tblCellMar>
          <w:top w:w="15" w:type="dxa"/>
          <w:left w:w="15" w:type="dxa"/>
          <w:bottom w:w="15" w:type="dxa"/>
          <w:right w:w="15" w:type="dxa"/>
        </w:tblCellMar>
        <w:tblLook w:val="04A0" w:firstRow="1" w:lastRow="0" w:firstColumn="1" w:lastColumn="0" w:noHBand="0" w:noVBand="1"/>
      </w:tblPr>
      <w:tblGrid>
        <w:gridCol w:w="689"/>
        <w:gridCol w:w="4010"/>
        <w:gridCol w:w="4190"/>
      </w:tblGrid>
      <w:tr w:rsidR="00B177EB" w:rsidRPr="008F72B4" w14:paraId="1947B99F"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F51EABC" w14:textId="77777777" w:rsidR="00B177EB" w:rsidRPr="008F72B4" w:rsidRDefault="00B177EB" w:rsidP="006F4847">
            <w:pPr>
              <w:pStyle w:val="NormalWeb"/>
              <w:spacing w:before="0" w:beforeAutospacing="0" w:after="0" w:afterAutospacing="0" w:line="360" w:lineRule="auto"/>
            </w:pPr>
            <w:r w:rsidRPr="008F72B4">
              <w:rPr>
                <w:color w:val="000000"/>
                <w:sz w:val="20"/>
                <w:szCs w:val="20"/>
              </w:rPr>
              <w:t>Depth</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4A6F0C1" w14:textId="77777777" w:rsidR="00B177EB" w:rsidRPr="008F72B4" w:rsidRDefault="00B177EB" w:rsidP="006F4847"/>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36F20BD" w14:textId="77777777" w:rsidR="00B177EB" w:rsidRPr="008F72B4" w:rsidRDefault="00B177EB" w:rsidP="006F4847"/>
        </w:tc>
      </w:tr>
      <w:tr w:rsidR="00B177EB" w:rsidRPr="008F72B4" w14:paraId="70E8A214"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FA8BCC2" w14:textId="77777777" w:rsidR="00B177EB" w:rsidRPr="008F72B4" w:rsidRDefault="00B177EB" w:rsidP="006F4847">
            <w:pPr>
              <w:pStyle w:val="NormalWeb"/>
              <w:spacing w:before="0" w:beforeAutospacing="0" w:after="0" w:afterAutospacing="0" w:line="360" w:lineRule="auto"/>
            </w:pPr>
            <w:r w:rsidRPr="008F72B4">
              <w:rPr>
                <w:color w:val="000000"/>
                <w:sz w:val="20"/>
                <w:szCs w:val="20"/>
              </w:rPr>
              <w:lastRenderedPageBreak/>
              <w:t>1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75E60ED" w14:textId="212C6B38" w:rsidR="00B177EB" w:rsidRPr="008F72B4" w:rsidRDefault="00B177EB" w:rsidP="006F4847">
            <w:pPr>
              <w:pStyle w:val="NormalWeb"/>
              <w:spacing w:before="0" w:beforeAutospacing="0" w:after="160" w:afterAutospacing="0" w:line="360" w:lineRule="auto"/>
              <w:jc w:val="center"/>
            </w:pPr>
            <w:r w:rsidRPr="008F72B4">
              <w:rPr>
                <w:noProof/>
                <w:color w:val="000000"/>
                <w:bdr w:val="none" w:sz="0" w:space="0" w:color="auto" w:frame="1"/>
              </w:rPr>
              <w:drawing>
                <wp:inline distT="0" distB="0" distL="0" distR="0" wp14:anchorId="3EBB5C95" wp14:editId="2C06EFDB">
                  <wp:extent cx="2352675" cy="1495425"/>
                  <wp:effectExtent l="0" t="0" r="9525" b="9525"/>
                  <wp:docPr id="211199352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52675" cy="1495425"/>
                          </a:xfrm>
                          <a:prstGeom prst="rect">
                            <a:avLst/>
                          </a:prstGeom>
                          <a:noFill/>
                          <a:ln>
                            <a:noFill/>
                          </a:ln>
                        </pic:spPr>
                      </pic:pic>
                    </a:graphicData>
                  </a:graphic>
                </wp:inline>
              </w:drawing>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AB94714" w14:textId="4982093D" w:rsidR="00B177EB" w:rsidRPr="008F72B4" w:rsidRDefault="00B177EB" w:rsidP="006F4847">
            <w:pPr>
              <w:pStyle w:val="NormalWeb"/>
              <w:spacing w:before="0" w:beforeAutospacing="0" w:after="0" w:afterAutospacing="0" w:line="360" w:lineRule="auto"/>
            </w:pPr>
            <w:r w:rsidRPr="008F72B4">
              <w:rPr>
                <w:noProof/>
                <w:color w:val="000000"/>
                <w:sz w:val="20"/>
                <w:szCs w:val="20"/>
                <w:bdr w:val="none" w:sz="0" w:space="0" w:color="auto" w:frame="1"/>
              </w:rPr>
              <w:drawing>
                <wp:inline distT="0" distB="0" distL="0" distR="0" wp14:anchorId="34DB92A0" wp14:editId="0BE41EE6">
                  <wp:extent cx="2524125" cy="1600200"/>
                  <wp:effectExtent l="0" t="0" r="9525" b="0"/>
                  <wp:docPr id="99061116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24125" cy="1600200"/>
                          </a:xfrm>
                          <a:prstGeom prst="rect">
                            <a:avLst/>
                          </a:prstGeom>
                          <a:noFill/>
                          <a:ln>
                            <a:noFill/>
                          </a:ln>
                        </pic:spPr>
                      </pic:pic>
                    </a:graphicData>
                  </a:graphic>
                </wp:inline>
              </w:drawing>
            </w:r>
          </w:p>
        </w:tc>
      </w:tr>
      <w:tr w:rsidR="00B177EB" w:rsidRPr="008F72B4" w14:paraId="3C78D8AB"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79ED4F9" w14:textId="77777777" w:rsidR="00B177EB" w:rsidRPr="008F72B4" w:rsidRDefault="00B177EB" w:rsidP="006F4847">
            <w:pPr>
              <w:pStyle w:val="NormalWeb"/>
              <w:spacing w:before="0" w:beforeAutospacing="0" w:after="0" w:afterAutospacing="0" w:line="360" w:lineRule="auto"/>
            </w:pPr>
            <w:r w:rsidRPr="008F72B4">
              <w:rPr>
                <w:color w:val="000000"/>
                <w:sz w:val="20"/>
                <w:szCs w:val="20"/>
              </w:rPr>
              <w:t>5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35D2A1A" w14:textId="35A4AE99" w:rsidR="00B177EB" w:rsidRPr="008F72B4" w:rsidRDefault="00B177EB" w:rsidP="006F4847">
            <w:pPr>
              <w:pStyle w:val="NormalWeb"/>
              <w:spacing w:before="0" w:beforeAutospacing="0" w:after="160" w:afterAutospacing="0" w:line="360" w:lineRule="auto"/>
              <w:jc w:val="center"/>
            </w:pPr>
            <w:r w:rsidRPr="008F72B4">
              <w:rPr>
                <w:noProof/>
                <w:color w:val="000000"/>
                <w:bdr w:val="none" w:sz="0" w:space="0" w:color="auto" w:frame="1"/>
              </w:rPr>
              <w:drawing>
                <wp:inline distT="0" distB="0" distL="0" distR="0" wp14:anchorId="6694DD70" wp14:editId="2C90449B">
                  <wp:extent cx="2409825" cy="1685925"/>
                  <wp:effectExtent l="0" t="0" r="9525" b="9525"/>
                  <wp:docPr id="1886824224"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409825" cy="1685925"/>
                          </a:xfrm>
                          <a:prstGeom prst="rect">
                            <a:avLst/>
                          </a:prstGeom>
                          <a:noFill/>
                          <a:ln>
                            <a:noFill/>
                          </a:ln>
                        </pic:spPr>
                      </pic:pic>
                    </a:graphicData>
                  </a:graphic>
                </wp:inline>
              </w:drawing>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824F285" w14:textId="2FA8FFBF" w:rsidR="00B177EB" w:rsidRPr="008F72B4" w:rsidRDefault="00B177EB" w:rsidP="006F4847">
            <w:pPr>
              <w:pStyle w:val="NormalWeb"/>
              <w:spacing w:before="0" w:beforeAutospacing="0" w:after="0" w:afterAutospacing="0" w:line="360" w:lineRule="auto"/>
            </w:pPr>
            <w:r w:rsidRPr="008F72B4">
              <w:rPr>
                <w:noProof/>
                <w:color w:val="000000"/>
                <w:sz w:val="20"/>
                <w:szCs w:val="20"/>
                <w:bdr w:val="none" w:sz="0" w:space="0" w:color="auto" w:frame="1"/>
              </w:rPr>
              <w:drawing>
                <wp:inline distT="0" distB="0" distL="0" distR="0" wp14:anchorId="77FFFF4E" wp14:editId="77346238">
                  <wp:extent cx="2409825" cy="1657350"/>
                  <wp:effectExtent l="0" t="0" r="9525" b="0"/>
                  <wp:docPr id="207480099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409825" cy="1657350"/>
                          </a:xfrm>
                          <a:prstGeom prst="rect">
                            <a:avLst/>
                          </a:prstGeom>
                          <a:noFill/>
                          <a:ln>
                            <a:noFill/>
                          </a:ln>
                        </pic:spPr>
                      </pic:pic>
                    </a:graphicData>
                  </a:graphic>
                </wp:inline>
              </w:drawing>
            </w:r>
          </w:p>
        </w:tc>
      </w:tr>
      <w:tr w:rsidR="00B177EB" w:rsidRPr="008F72B4" w14:paraId="79C8AC36"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31CF7CF" w14:textId="77777777" w:rsidR="00B177EB" w:rsidRPr="008F72B4" w:rsidRDefault="00B177EB" w:rsidP="006F4847">
            <w:pPr>
              <w:pStyle w:val="NormalWeb"/>
              <w:spacing w:before="0" w:beforeAutospacing="0" w:after="0" w:afterAutospacing="0" w:line="360" w:lineRule="auto"/>
            </w:pPr>
            <w:r w:rsidRPr="008F72B4">
              <w:rPr>
                <w:color w:val="000000"/>
                <w:sz w:val="20"/>
                <w:szCs w:val="20"/>
              </w:rPr>
              <w:t>10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95B71F5" w14:textId="0C086E5E" w:rsidR="00B177EB" w:rsidRPr="008F72B4" w:rsidRDefault="00B177EB" w:rsidP="006F4847">
            <w:pPr>
              <w:pStyle w:val="NormalWeb"/>
              <w:spacing w:before="0" w:beforeAutospacing="0" w:after="160" w:afterAutospacing="0" w:line="360" w:lineRule="auto"/>
              <w:jc w:val="center"/>
            </w:pPr>
            <w:r w:rsidRPr="008F72B4">
              <w:rPr>
                <w:noProof/>
                <w:color w:val="000000"/>
                <w:bdr w:val="none" w:sz="0" w:space="0" w:color="auto" w:frame="1"/>
              </w:rPr>
              <w:drawing>
                <wp:inline distT="0" distB="0" distL="0" distR="0" wp14:anchorId="32F24993" wp14:editId="2F8E9575">
                  <wp:extent cx="2190750" cy="1533525"/>
                  <wp:effectExtent l="0" t="0" r="0" b="9525"/>
                  <wp:docPr id="1416835025"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90750" cy="1533525"/>
                          </a:xfrm>
                          <a:prstGeom prst="rect">
                            <a:avLst/>
                          </a:prstGeom>
                          <a:noFill/>
                          <a:ln>
                            <a:noFill/>
                          </a:ln>
                        </pic:spPr>
                      </pic:pic>
                    </a:graphicData>
                  </a:graphic>
                </wp:inline>
              </w:drawing>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42F6880" w14:textId="2D20CF92" w:rsidR="00B177EB" w:rsidRPr="008F72B4" w:rsidRDefault="00B177EB" w:rsidP="006F4847">
            <w:pPr>
              <w:pStyle w:val="NormalWeb"/>
              <w:spacing w:before="0" w:beforeAutospacing="0" w:after="0" w:afterAutospacing="0" w:line="360" w:lineRule="auto"/>
            </w:pPr>
            <w:r w:rsidRPr="008F72B4">
              <w:rPr>
                <w:noProof/>
                <w:color w:val="000000"/>
                <w:sz w:val="20"/>
                <w:szCs w:val="20"/>
                <w:bdr w:val="none" w:sz="0" w:space="0" w:color="auto" w:frame="1"/>
              </w:rPr>
              <w:drawing>
                <wp:inline distT="0" distB="0" distL="0" distR="0" wp14:anchorId="13FD5828" wp14:editId="03F3701E">
                  <wp:extent cx="2190750" cy="1514475"/>
                  <wp:effectExtent l="0" t="0" r="0" b="9525"/>
                  <wp:docPr id="93068566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190750" cy="1514475"/>
                          </a:xfrm>
                          <a:prstGeom prst="rect">
                            <a:avLst/>
                          </a:prstGeom>
                          <a:noFill/>
                          <a:ln>
                            <a:noFill/>
                          </a:ln>
                        </pic:spPr>
                      </pic:pic>
                    </a:graphicData>
                  </a:graphic>
                </wp:inline>
              </w:drawing>
            </w:r>
          </w:p>
        </w:tc>
      </w:tr>
    </w:tbl>
    <w:p w14:paraId="22838DA4" w14:textId="77777777" w:rsidR="00B177EB" w:rsidRPr="008F72B4" w:rsidRDefault="00B177EB" w:rsidP="006F4847">
      <w:pPr>
        <w:pStyle w:val="Heading2"/>
        <w:ind w:firstLine="720"/>
        <w:jc w:val="center"/>
      </w:pPr>
      <w:bookmarkStart w:id="43" w:name="_Toc172100646"/>
      <w:r w:rsidRPr="008F72B4">
        <w:rPr>
          <w:color w:val="000000"/>
        </w:rPr>
        <w:t>Stress and Deformation of PVC on depth variation</w:t>
      </w:r>
      <w:bookmarkEnd w:id="43"/>
    </w:p>
    <w:p w14:paraId="2BDD8BBF" w14:textId="77777777" w:rsidR="00B177EB" w:rsidRPr="008F72B4" w:rsidRDefault="00B177EB" w:rsidP="006F4847"/>
    <w:tbl>
      <w:tblPr>
        <w:tblW w:w="0" w:type="auto"/>
        <w:tblCellMar>
          <w:top w:w="15" w:type="dxa"/>
          <w:left w:w="15" w:type="dxa"/>
          <w:bottom w:w="15" w:type="dxa"/>
          <w:right w:w="15" w:type="dxa"/>
        </w:tblCellMar>
        <w:tblLook w:val="04A0" w:firstRow="1" w:lastRow="0" w:firstColumn="1" w:lastColumn="0" w:noHBand="0" w:noVBand="1"/>
      </w:tblPr>
      <w:tblGrid>
        <w:gridCol w:w="374"/>
        <w:gridCol w:w="1014"/>
        <w:gridCol w:w="1228"/>
        <w:gridCol w:w="1840"/>
        <w:gridCol w:w="2240"/>
        <w:gridCol w:w="1304"/>
        <w:gridCol w:w="1587"/>
      </w:tblGrid>
      <w:tr w:rsidR="00B177EB" w:rsidRPr="008F72B4" w14:paraId="51A2F4CF" w14:textId="77777777" w:rsidTr="00B177EB">
        <w:trPr>
          <w:trHeight w:val="345"/>
        </w:trPr>
        <w:tc>
          <w:tcPr>
            <w:tcW w:w="0" w:type="auto"/>
            <w:gridSpan w:val="7"/>
            <w:tcBorders>
              <w:top w:val="single" w:sz="6" w:space="0" w:color="CCCCCC"/>
              <w:left w:val="single" w:sz="6" w:space="0" w:color="CCCCCC"/>
              <w:bottom w:val="single" w:sz="6" w:space="0" w:color="000000"/>
              <w:right w:val="single" w:sz="6" w:space="0" w:color="CCCCCC"/>
            </w:tcBorders>
            <w:tcMar>
              <w:top w:w="40" w:type="dxa"/>
              <w:left w:w="40" w:type="dxa"/>
              <w:bottom w:w="40" w:type="dxa"/>
              <w:right w:w="40" w:type="dxa"/>
            </w:tcMar>
            <w:vAlign w:val="bottom"/>
            <w:hideMark/>
          </w:tcPr>
          <w:p w14:paraId="6D46D695" w14:textId="77777777" w:rsidR="00B177EB" w:rsidRPr="008F72B4" w:rsidRDefault="00B177EB" w:rsidP="006F4847">
            <w:pPr>
              <w:pStyle w:val="NormalWeb"/>
              <w:spacing w:before="0" w:beforeAutospacing="0" w:after="0" w:afterAutospacing="0" w:line="360" w:lineRule="auto"/>
              <w:jc w:val="center"/>
            </w:pPr>
            <w:r w:rsidRPr="008F72B4">
              <w:rPr>
                <w:color w:val="000000"/>
              </w:rPr>
              <w:t>PVC UNPLASTICIZED</w:t>
            </w:r>
          </w:p>
        </w:tc>
      </w:tr>
      <w:tr w:rsidR="00B177EB" w:rsidRPr="008F72B4" w14:paraId="5A54DBD4" w14:textId="77777777" w:rsidTr="00B177EB">
        <w:trPr>
          <w:trHeight w:val="615"/>
        </w:trPr>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73968B94" w14:textId="77777777" w:rsidR="00B177EB" w:rsidRPr="008F72B4" w:rsidRDefault="00B177EB" w:rsidP="006F4847">
            <w:pPr>
              <w:pStyle w:val="NormalWeb"/>
              <w:spacing w:before="0" w:beforeAutospacing="0" w:after="0" w:afterAutospacing="0" w:line="360" w:lineRule="auto"/>
            </w:pPr>
            <w:r w:rsidRPr="008F72B4">
              <w:rPr>
                <w:color w:val="000000"/>
              </w:rPr>
              <w:t>No</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7175998F" w14:textId="77777777" w:rsidR="00B177EB" w:rsidRPr="008F72B4" w:rsidRDefault="00B177EB" w:rsidP="006F4847">
            <w:pPr>
              <w:pStyle w:val="NormalWeb"/>
              <w:spacing w:before="0" w:beforeAutospacing="0" w:after="0" w:afterAutospacing="0" w:line="360" w:lineRule="auto"/>
            </w:pPr>
            <w:r w:rsidRPr="008F72B4">
              <w:rPr>
                <w:color w:val="000000"/>
              </w:rPr>
              <w:t>Depth(m)</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4790F943" w14:textId="7DB5B731" w:rsidR="00B177EB" w:rsidRPr="008F72B4" w:rsidRDefault="00E2258C" w:rsidP="006F4847">
            <w:pPr>
              <w:pStyle w:val="NormalWeb"/>
              <w:spacing w:before="0" w:beforeAutospacing="0" w:after="0" w:afterAutospacing="0" w:line="360" w:lineRule="auto"/>
            </w:pPr>
            <w:r w:rsidRPr="008F72B4">
              <w:rPr>
                <w:color w:val="000000"/>
              </w:rPr>
              <w:t>Load (</w:t>
            </w:r>
            <w:r w:rsidR="00B177EB" w:rsidRPr="008F72B4">
              <w:rPr>
                <w:color w:val="000000"/>
              </w:rPr>
              <w:t>Mpa)</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1FB751FD" w14:textId="77777777" w:rsidR="00B177EB" w:rsidRPr="008F72B4" w:rsidRDefault="00B177EB" w:rsidP="006F4847">
            <w:pPr>
              <w:pStyle w:val="NormalWeb"/>
              <w:spacing w:before="0" w:beforeAutospacing="0" w:after="0" w:afterAutospacing="0" w:line="360" w:lineRule="auto"/>
            </w:pPr>
            <w:r w:rsidRPr="008F72B4">
              <w:rPr>
                <w:color w:val="000000"/>
              </w:rPr>
              <w:t>Deformation(mm)</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56D117CC" w14:textId="77777777" w:rsidR="00B177EB" w:rsidRPr="008F72B4" w:rsidRDefault="00B177EB" w:rsidP="006F4847">
            <w:pPr>
              <w:pStyle w:val="NormalWeb"/>
              <w:spacing w:before="0" w:beforeAutospacing="0" w:after="0" w:afterAutospacing="0" w:line="360" w:lineRule="auto"/>
            </w:pPr>
            <w:r w:rsidRPr="008F72B4">
              <w:rPr>
                <w:color w:val="000000"/>
              </w:rPr>
              <w:t>Deformation(sigmoid)</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2E8AD27D" w14:textId="4AB92C4E" w:rsidR="00B177EB" w:rsidRPr="008F72B4" w:rsidRDefault="00E2258C" w:rsidP="006F4847">
            <w:pPr>
              <w:pStyle w:val="NormalWeb"/>
              <w:spacing w:before="0" w:beforeAutospacing="0" w:after="0" w:afterAutospacing="0" w:line="360" w:lineRule="auto"/>
            </w:pPr>
            <w:r w:rsidRPr="008F72B4">
              <w:rPr>
                <w:color w:val="000000"/>
              </w:rPr>
              <w:t>Stress (</w:t>
            </w:r>
            <w:r w:rsidR="00B177EB" w:rsidRPr="008F72B4">
              <w:rPr>
                <w:color w:val="000000"/>
              </w:rPr>
              <w:t>Mpa)</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1EB9D609" w14:textId="77777777" w:rsidR="00B177EB" w:rsidRPr="008F72B4" w:rsidRDefault="00B177EB" w:rsidP="006F4847">
            <w:pPr>
              <w:pStyle w:val="NormalWeb"/>
              <w:spacing w:before="0" w:beforeAutospacing="0" w:after="0" w:afterAutospacing="0" w:line="360" w:lineRule="auto"/>
            </w:pPr>
            <w:r w:rsidRPr="008F72B4">
              <w:rPr>
                <w:color w:val="000000"/>
              </w:rPr>
              <w:t>Stress(sigmoid)</w:t>
            </w:r>
          </w:p>
        </w:tc>
      </w:tr>
      <w:tr w:rsidR="00B177EB" w:rsidRPr="008F72B4" w14:paraId="18931874"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4823594" w14:textId="77777777" w:rsidR="00B177EB" w:rsidRPr="008F72B4" w:rsidRDefault="00B177EB" w:rsidP="006F4847">
            <w:pPr>
              <w:pStyle w:val="NormalWeb"/>
              <w:spacing w:before="0" w:beforeAutospacing="0" w:after="0" w:afterAutospacing="0" w:line="360" w:lineRule="auto"/>
            </w:pPr>
            <w:r w:rsidRPr="008F72B4">
              <w:rPr>
                <w:color w:val="000000"/>
              </w:rPr>
              <w:t>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24E0EEA" w14:textId="77777777" w:rsidR="00B177EB" w:rsidRPr="008F72B4" w:rsidRDefault="00B177EB" w:rsidP="006F4847">
            <w:pPr>
              <w:pStyle w:val="NormalWeb"/>
              <w:spacing w:before="0" w:beforeAutospacing="0" w:after="0" w:afterAutospacing="0" w:line="360" w:lineRule="auto"/>
            </w:pPr>
            <w:r w:rsidRPr="008F72B4">
              <w:rPr>
                <w:color w:val="000000"/>
              </w:rPr>
              <w:t>1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79ED78F" w14:textId="77777777" w:rsidR="00B177EB" w:rsidRPr="008F72B4" w:rsidRDefault="00B177EB" w:rsidP="006F4847">
            <w:pPr>
              <w:pStyle w:val="NormalWeb"/>
              <w:spacing w:before="0" w:beforeAutospacing="0" w:after="0" w:afterAutospacing="0" w:line="360" w:lineRule="auto"/>
            </w:pPr>
            <w:r w:rsidRPr="008F72B4">
              <w:rPr>
                <w:color w:val="000000"/>
              </w:rPr>
              <w:t>0.10104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3C07DC4" w14:textId="77777777" w:rsidR="00B177EB" w:rsidRPr="008F72B4" w:rsidRDefault="00B177EB" w:rsidP="006F4847">
            <w:pPr>
              <w:pStyle w:val="NormalWeb"/>
              <w:spacing w:before="0" w:beforeAutospacing="0" w:after="0" w:afterAutospacing="0" w:line="360" w:lineRule="auto"/>
            </w:pPr>
            <w:r w:rsidRPr="008F72B4">
              <w:rPr>
                <w:color w:val="000000"/>
              </w:rPr>
              <w:t>0.758</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AA58280" w14:textId="77777777" w:rsidR="00B177EB" w:rsidRPr="008F72B4" w:rsidRDefault="00B177EB" w:rsidP="006F4847">
            <w:pPr>
              <w:pStyle w:val="NormalWeb"/>
              <w:spacing w:before="0" w:beforeAutospacing="0" w:after="0" w:afterAutospacing="0" w:line="360" w:lineRule="auto"/>
            </w:pPr>
            <w:r w:rsidRPr="008F72B4">
              <w:rPr>
                <w:color w:val="000000"/>
              </w:rPr>
              <w:t>6.809E-0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A8C281E" w14:textId="77777777" w:rsidR="00B177EB" w:rsidRPr="008F72B4" w:rsidRDefault="00B177EB" w:rsidP="006F4847">
            <w:pPr>
              <w:pStyle w:val="NormalWeb"/>
              <w:spacing w:before="0" w:beforeAutospacing="0" w:after="0" w:afterAutospacing="0" w:line="360" w:lineRule="auto"/>
            </w:pPr>
            <w:r w:rsidRPr="008F72B4">
              <w:rPr>
                <w:color w:val="000000"/>
              </w:rPr>
              <w:t>5.577</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DEBC28B" w14:textId="77777777" w:rsidR="00B177EB" w:rsidRPr="008F72B4" w:rsidRDefault="00B177EB" w:rsidP="006F4847">
            <w:pPr>
              <w:pStyle w:val="NormalWeb"/>
              <w:spacing w:before="0" w:beforeAutospacing="0" w:after="0" w:afterAutospacing="0" w:line="360" w:lineRule="auto"/>
            </w:pPr>
            <w:r w:rsidRPr="008F72B4">
              <w:rPr>
                <w:color w:val="000000"/>
              </w:rPr>
              <w:t>0.996230</w:t>
            </w:r>
          </w:p>
        </w:tc>
      </w:tr>
      <w:tr w:rsidR="00B177EB" w:rsidRPr="008F72B4" w14:paraId="4F9A453E"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E1DD854" w14:textId="77777777" w:rsidR="00B177EB" w:rsidRPr="008F72B4" w:rsidRDefault="00B177EB" w:rsidP="006F4847">
            <w:pPr>
              <w:pStyle w:val="NormalWeb"/>
              <w:spacing w:before="0" w:beforeAutospacing="0" w:after="0" w:afterAutospacing="0" w:line="360" w:lineRule="auto"/>
            </w:pPr>
            <w:r w:rsidRPr="008F72B4">
              <w:rPr>
                <w:color w:val="000000"/>
              </w:rPr>
              <w:t>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A010594" w14:textId="77777777" w:rsidR="00B177EB" w:rsidRPr="008F72B4" w:rsidRDefault="00B177EB" w:rsidP="006F4847">
            <w:pPr>
              <w:pStyle w:val="NormalWeb"/>
              <w:spacing w:before="0" w:beforeAutospacing="0" w:after="0" w:afterAutospacing="0" w:line="360" w:lineRule="auto"/>
            </w:pPr>
            <w:r w:rsidRPr="008F72B4">
              <w:rPr>
                <w:color w:val="000000"/>
              </w:rPr>
              <w:t>5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43FCA4B" w14:textId="77777777" w:rsidR="00B177EB" w:rsidRPr="008F72B4" w:rsidRDefault="00B177EB" w:rsidP="006F4847">
            <w:pPr>
              <w:pStyle w:val="NormalWeb"/>
              <w:spacing w:before="0" w:beforeAutospacing="0" w:after="0" w:afterAutospacing="0" w:line="360" w:lineRule="auto"/>
            </w:pPr>
            <w:r w:rsidRPr="008F72B4">
              <w:rPr>
                <w:color w:val="000000"/>
              </w:rPr>
              <w:t>0.505215</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E407CAF" w14:textId="77777777" w:rsidR="00B177EB" w:rsidRPr="008F72B4" w:rsidRDefault="00B177EB" w:rsidP="006F4847">
            <w:pPr>
              <w:pStyle w:val="NormalWeb"/>
              <w:spacing w:before="0" w:beforeAutospacing="0" w:after="0" w:afterAutospacing="0" w:line="360" w:lineRule="auto"/>
            </w:pPr>
            <w:r w:rsidRPr="008F72B4">
              <w:rPr>
                <w:color w:val="000000"/>
              </w:rPr>
              <w:t>3.788</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AFC0C74" w14:textId="77777777" w:rsidR="00B177EB" w:rsidRPr="008F72B4" w:rsidRDefault="00B177EB" w:rsidP="006F4847">
            <w:pPr>
              <w:pStyle w:val="NormalWeb"/>
              <w:spacing w:before="0" w:beforeAutospacing="0" w:after="0" w:afterAutospacing="0" w:line="360" w:lineRule="auto"/>
            </w:pPr>
            <w:r w:rsidRPr="008F72B4">
              <w:rPr>
                <w:color w:val="000000"/>
              </w:rPr>
              <w:t>9.779E-0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276B7E6" w14:textId="77777777" w:rsidR="00B177EB" w:rsidRPr="008F72B4" w:rsidRDefault="00B177EB" w:rsidP="006F4847">
            <w:pPr>
              <w:pStyle w:val="NormalWeb"/>
              <w:spacing w:before="0" w:beforeAutospacing="0" w:after="0" w:afterAutospacing="0" w:line="360" w:lineRule="auto"/>
            </w:pPr>
            <w:r w:rsidRPr="008F72B4">
              <w:rPr>
                <w:color w:val="000000"/>
              </w:rPr>
              <w:t>27.889</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F79D2D7" w14:textId="77777777" w:rsidR="00B177EB" w:rsidRPr="008F72B4" w:rsidRDefault="00B177EB" w:rsidP="006F4847">
            <w:pPr>
              <w:pStyle w:val="NormalWeb"/>
              <w:spacing w:before="0" w:beforeAutospacing="0" w:after="0" w:afterAutospacing="0" w:line="360" w:lineRule="auto"/>
            </w:pPr>
            <w:r w:rsidRPr="008F72B4">
              <w:rPr>
                <w:color w:val="000000"/>
              </w:rPr>
              <w:t>1.000000</w:t>
            </w:r>
          </w:p>
        </w:tc>
      </w:tr>
      <w:tr w:rsidR="00B177EB" w:rsidRPr="008F72B4" w14:paraId="3BAD50B1"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6C5F2BC5" w14:textId="77777777" w:rsidR="00B177EB" w:rsidRPr="008F72B4" w:rsidRDefault="00B177EB" w:rsidP="006F4847">
            <w:pPr>
              <w:pStyle w:val="NormalWeb"/>
              <w:spacing w:before="0" w:beforeAutospacing="0" w:after="0" w:afterAutospacing="0" w:line="360" w:lineRule="auto"/>
            </w:pPr>
            <w:r w:rsidRPr="008F72B4">
              <w:rPr>
                <w:color w:val="000000"/>
              </w:rPr>
              <w:t>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A1F1303" w14:textId="77777777" w:rsidR="00B177EB" w:rsidRPr="008F72B4" w:rsidRDefault="00B177EB" w:rsidP="006F4847">
            <w:pPr>
              <w:pStyle w:val="NormalWeb"/>
              <w:spacing w:before="0" w:beforeAutospacing="0" w:after="0" w:afterAutospacing="0" w:line="360" w:lineRule="auto"/>
            </w:pPr>
            <w:r w:rsidRPr="008F72B4">
              <w:rPr>
                <w:color w:val="000000"/>
              </w:rPr>
              <w:t>10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5292A0A" w14:textId="77777777" w:rsidR="00B177EB" w:rsidRPr="008F72B4" w:rsidRDefault="00B177EB" w:rsidP="006F4847">
            <w:pPr>
              <w:pStyle w:val="NormalWeb"/>
              <w:spacing w:before="0" w:beforeAutospacing="0" w:after="0" w:afterAutospacing="0" w:line="360" w:lineRule="auto"/>
            </w:pPr>
            <w:r w:rsidRPr="008F72B4">
              <w:rPr>
                <w:color w:val="000000"/>
              </w:rPr>
              <w:t>1.0104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73E9435" w14:textId="77777777" w:rsidR="00B177EB" w:rsidRPr="008F72B4" w:rsidRDefault="00B177EB" w:rsidP="006F4847">
            <w:pPr>
              <w:pStyle w:val="NormalWeb"/>
              <w:spacing w:before="0" w:beforeAutospacing="0" w:after="0" w:afterAutospacing="0" w:line="360" w:lineRule="auto"/>
            </w:pPr>
            <w:r w:rsidRPr="008F72B4">
              <w:rPr>
                <w:color w:val="000000"/>
              </w:rPr>
              <w:t>7.57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6C86F2D" w14:textId="77777777" w:rsidR="00B177EB" w:rsidRPr="008F72B4" w:rsidRDefault="00B177EB" w:rsidP="006F4847">
            <w:pPr>
              <w:pStyle w:val="NormalWeb"/>
              <w:spacing w:before="0" w:beforeAutospacing="0" w:after="0" w:afterAutospacing="0" w:line="360" w:lineRule="auto"/>
            </w:pPr>
            <w:r w:rsidRPr="008F72B4">
              <w:rPr>
                <w:color w:val="000000"/>
              </w:rPr>
              <w:t>9.995E-0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25DD47C" w14:textId="77777777" w:rsidR="00B177EB" w:rsidRPr="008F72B4" w:rsidRDefault="00B177EB" w:rsidP="006F4847">
            <w:pPr>
              <w:pStyle w:val="NormalWeb"/>
              <w:spacing w:before="0" w:beforeAutospacing="0" w:after="0" w:afterAutospacing="0" w:line="360" w:lineRule="auto"/>
            </w:pPr>
            <w:r w:rsidRPr="008F72B4">
              <w:rPr>
                <w:color w:val="000000"/>
              </w:rPr>
              <w:t>55.754</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4AD694B" w14:textId="77777777" w:rsidR="00B177EB" w:rsidRPr="008F72B4" w:rsidRDefault="00B177EB" w:rsidP="006F4847">
            <w:pPr>
              <w:pStyle w:val="NormalWeb"/>
              <w:spacing w:before="0" w:beforeAutospacing="0" w:after="0" w:afterAutospacing="0" w:line="360" w:lineRule="auto"/>
            </w:pPr>
            <w:r w:rsidRPr="008F72B4">
              <w:rPr>
                <w:color w:val="000000"/>
              </w:rPr>
              <w:t>1.000000</w:t>
            </w:r>
          </w:p>
        </w:tc>
      </w:tr>
    </w:tbl>
    <w:p w14:paraId="02FD6641" w14:textId="77777777" w:rsidR="00B177EB" w:rsidRPr="008F72B4" w:rsidRDefault="00B177EB" w:rsidP="006F4847"/>
    <w:tbl>
      <w:tblPr>
        <w:tblW w:w="0" w:type="auto"/>
        <w:tblCellMar>
          <w:top w:w="15" w:type="dxa"/>
          <w:left w:w="15" w:type="dxa"/>
          <w:bottom w:w="15" w:type="dxa"/>
          <w:right w:w="15" w:type="dxa"/>
        </w:tblCellMar>
        <w:tblLook w:val="04A0" w:firstRow="1" w:lastRow="0" w:firstColumn="1" w:lastColumn="0" w:noHBand="0" w:noVBand="1"/>
      </w:tblPr>
      <w:tblGrid>
        <w:gridCol w:w="689"/>
        <w:gridCol w:w="4310"/>
        <w:gridCol w:w="4220"/>
      </w:tblGrid>
      <w:tr w:rsidR="00B177EB" w:rsidRPr="008F72B4" w14:paraId="185EC3AE"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E4877D2" w14:textId="77777777" w:rsidR="00B177EB" w:rsidRPr="008F72B4" w:rsidRDefault="00B177EB" w:rsidP="006F4847">
            <w:pPr>
              <w:pStyle w:val="NormalWeb"/>
              <w:spacing w:before="0" w:beforeAutospacing="0" w:after="0" w:afterAutospacing="0" w:line="360" w:lineRule="auto"/>
            </w:pPr>
            <w:r w:rsidRPr="008F72B4">
              <w:rPr>
                <w:color w:val="000000"/>
                <w:sz w:val="20"/>
                <w:szCs w:val="20"/>
              </w:rPr>
              <w:lastRenderedPageBreak/>
              <w:t>Depth</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D299393" w14:textId="77777777" w:rsidR="00B177EB" w:rsidRPr="008F72B4" w:rsidRDefault="00B177EB" w:rsidP="006F4847"/>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F0F488A" w14:textId="77777777" w:rsidR="00B177EB" w:rsidRPr="008F72B4" w:rsidRDefault="00B177EB" w:rsidP="006F4847"/>
        </w:tc>
      </w:tr>
      <w:tr w:rsidR="00B177EB" w:rsidRPr="008F72B4" w14:paraId="414C6A07"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685B31F" w14:textId="77777777" w:rsidR="00B177EB" w:rsidRPr="008F72B4" w:rsidRDefault="00B177EB" w:rsidP="006F4847">
            <w:pPr>
              <w:pStyle w:val="NormalWeb"/>
              <w:spacing w:before="0" w:beforeAutospacing="0" w:after="0" w:afterAutospacing="0" w:line="360" w:lineRule="auto"/>
            </w:pPr>
            <w:r w:rsidRPr="008F72B4">
              <w:rPr>
                <w:color w:val="000000"/>
                <w:sz w:val="20"/>
                <w:szCs w:val="20"/>
              </w:rPr>
              <w:t>1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235559F" w14:textId="402481D3" w:rsidR="00B177EB" w:rsidRPr="008F72B4" w:rsidRDefault="00B177EB" w:rsidP="006F4847">
            <w:pPr>
              <w:pStyle w:val="NormalWeb"/>
              <w:spacing w:before="0" w:beforeAutospacing="0" w:after="160" w:afterAutospacing="0" w:line="360" w:lineRule="auto"/>
              <w:jc w:val="center"/>
            </w:pPr>
            <w:r w:rsidRPr="008F72B4">
              <w:rPr>
                <w:noProof/>
                <w:color w:val="000000"/>
                <w:bdr w:val="none" w:sz="0" w:space="0" w:color="auto" w:frame="1"/>
              </w:rPr>
              <w:drawing>
                <wp:inline distT="0" distB="0" distL="0" distR="0" wp14:anchorId="792BC281" wp14:editId="0399D8F3">
                  <wp:extent cx="2305050" cy="1543050"/>
                  <wp:effectExtent l="0" t="0" r="0" b="0"/>
                  <wp:docPr id="33781135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305050" cy="1543050"/>
                          </a:xfrm>
                          <a:prstGeom prst="rect">
                            <a:avLst/>
                          </a:prstGeom>
                          <a:noFill/>
                          <a:ln>
                            <a:noFill/>
                          </a:ln>
                        </pic:spPr>
                      </pic:pic>
                    </a:graphicData>
                  </a:graphic>
                </wp:inline>
              </w:drawing>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32298CA" w14:textId="595A43CA" w:rsidR="00B177EB" w:rsidRPr="008F72B4" w:rsidRDefault="00B177EB" w:rsidP="006F4847">
            <w:pPr>
              <w:pStyle w:val="NormalWeb"/>
              <w:spacing w:before="0" w:beforeAutospacing="0" w:after="0" w:afterAutospacing="0" w:line="360" w:lineRule="auto"/>
            </w:pPr>
            <w:r w:rsidRPr="008F72B4">
              <w:rPr>
                <w:noProof/>
                <w:color w:val="000000"/>
                <w:sz w:val="20"/>
                <w:szCs w:val="20"/>
                <w:bdr w:val="none" w:sz="0" w:space="0" w:color="auto" w:frame="1"/>
              </w:rPr>
              <w:drawing>
                <wp:inline distT="0" distB="0" distL="0" distR="0" wp14:anchorId="1ED1D61C" wp14:editId="3A39E02F">
                  <wp:extent cx="2362200" cy="1600200"/>
                  <wp:effectExtent l="0" t="0" r="0" b="0"/>
                  <wp:docPr id="44051640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362200" cy="1600200"/>
                          </a:xfrm>
                          <a:prstGeom prst="rect">
                            <a:avLst/>
                          </a:prstGeom>
                          <a:noFill/>
                          <a:ln>
                            <a:noFill/>
                          </a:ln>
                        </pic:spPr>
                      </pic:pic>
                    </a:graphicData>
                  </a:graphic>
                </wp:inline>
              </w:drawing>
            </w:r>
          </w:p>
        </w:tc>
      </w:tr>
      <w:tr w:rsidR="00B177EB" w:rsidRPr="008F72B4" w14:paraId="02129CDB"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B8C76EB" w14:textId="77777777" w:rsidR="00B177EB" w:rsidRPr="008F72B4" w:rsidRDefault="00B177EB" w:rsidP="006F4847">
            <w:pPr>
              <w:pStyle w:val="NormalWeb"/>
              <w:spacing w:before="0" w:beforeAutospacing="0" w:after="0" w:afterAutospacing="0" w:line="360" w:lineRule="auto"/>
            </w:pPr>
            <w:r w:rsidRPr="008F72B4">
              <w:rPr>
                <w:color w:val="000000"/>
                <w:sz w:val="20"/>
                <w:szCs w:val="20"/>
              </w:rPr>
              <w:t>5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6BAF02F" w14:textId="55C32EB1" w:rsidR="00B177EB" w:rsidRPr="008F72B4" w:rsidRDefault="00B177EB" w:rsidP="006F4847">
            <w:pPr>
              <w:pStyle w:val="NormalWeb"/>
              <w:spacing w:before="0" w:beforeAutospacing="0" w:after="160" w:afterAutospacing="0" w:line="360" w:lineRule="auto"/>
              <w:jc w:val="center"/>
            </w:pPr>
            <w:r w:rsidRPr="008F72B4">
              <w:rPr>
                <w:noProof/>
                <w:color w:val="000000"/>
                <w:bdr w:val="none" w:sz="0" w:space="0" w:color="auto" w:frame="1"/>
              </w:rPr>
              <w:drawing>
                <wp:inline distT="0" distB="0" distL="0" distR="0" wp14:anchorId="730FC4C3" wp14:editId="4DF54775">
                  <wp:extent cx="2514600" cy="1609725"/>
                  <wp:effectExtent l="0" t="0" r="0" b="9525"/>
                  <wp:docPr id="40906456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14600" cy="1609725"/>
                          </a:xfrm>
                          <a:prstGeom prst="rect">
                            <a:avLst/>
                          </a:prstGeom>
                          <a:noFill/>
                          <a:ln>
                            <a:noFill/>
                          </a:ln>
                        </pic:spPr>
                      </pic:pic>
                    </a:graphicData>
                  </a:graphic>
                </wp:inline>
              </w:drawing>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C9D1A9C" w14:textId="60B1CFD2" w:rsidR="00B177EB" w:rsidRPr="008F72B4" w:rsidRDefault="00B177EB" w:rsidP="006F4847">
            <w:pPr>
              <w:pStyle w:val="NormalWeb"/>
              <w:spacing w:before="0" w:beforeAutospacing="0" w:after="0" w:afterAutospacing="0" w:line="360" w:lineRule="auto"/>
            </w:pPr>
            <w:r w:rsidRPr="008F72B4">
              <w:rPr>
                <w:noProof/>
                <w:color w:val="000000"/>
                <w:sz w:val="20"/>
                <w:szCs w:val="20"/>
                <w:bdr w:val="none" w:sz="0" w:space="0" w:color="auto" w:frame="1"/>
              </w:rPr>
              <w:drawing>
                <wp:inline distT="0" distB="0" distL="0" distR="0" wp14:anchorId="3EFC6FD1" wp14:editId="60A623A1">
                  <wp:extent cx="2505075" cy="1581150"/>
                  <wp:effectExtent l="0" t="0" r="9525" b="0"/>
                  <wp:docPr id="153680988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05075" cy="1581150"/>
                          </a:xfrm>
                          <a:prstGeom prst="rect">
                            <a:avLst/>
                          </a:prstGeom>
                          <a:noFill/>
                          <a:ln>
                            <a:noFill/>
                          </a:ln>
                        </pic:spPr>
                      </pic:pic>
                    </a:graphicData>
                  </a:graphic>
                </wp:inline>
              </w:drawing>
            </w:r>
          </w:p>
        </w:tc>
      </w:tr>
      <w:tr w:rsidR="00B177EB" w:rsidRPr="008F72B4" w14:paraId="08FE7EFA"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F182A4B" w14:textId="77777777" w:rsidR="00B177EB" w:rsidRPr="008F72B4" w:rsidRDefault="00B177EB" w:rsidP="006F4847">
            <w:pPr>
              <w:pStyle w:val="NormalWeb"/>
              <w:spacing w:before="0" w:beforeAutospacing="0" w:after="0" w:afterAutospacing="0" w:line="360" w:lineRule="auto"/>
            </w:pPr>
            <w:r w:rsidRPr="008F72B4">
              <w:rPr>
                <w:color w:val="000000"/>
                <w:sz w:val="20"/>
                <w:szCs w:val="20"/>
              </w:rPr>
              <w:t>10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D1B4394" w14:textId="6AF8B2BA" w:rsidR="00B177EB" w:rsidRPr="008F72B4" w:rsidRDefault="00B177EB" w:rsidP="006F4847">
            <w:pPr>
              <w:pStyle w:val="NormalWeb"/>
              <w:spacing w:before="0" w:beforeAutospacing="0" w:after="160" w:afterAutospacing="0" w:line="360" w:lineRule="auto"/>
              <w:jc w:val="center"/>
            </w:pPr>
            <w:r w:rsidRPr="008F72B4">
              <w:rPr>
                <w:noProof/>
                <w:color w:val="000000"/>
                <w:bdr w:val="none" w:sz="0" w:space="0" w:color="auto" w:frame="1"/>
              </w:rPr>
              <w:drawing>
                <wp:inline distT="0" distB="0" distL="0" distR="0" wp14:anchorId="755A6BE1" wp14:editId="7C051B64">
                  <wp:extent cx="2600325" cy="1362075"/>
                  <wp:effectExtent l="0" t="0" r="9525" b="9525"/>
                  <wp:docPr id="170927755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00325" cy="1362075"/>
                          </a:xfrm>
                          <a:prstGeom prst="rect">
                            <a:avLst/>
                          </a:prstGeom>
                          <a:noFill/>
                          <a:ln>
                            <a:noFill/>
                          </a:ln>
                        </pic:spPr>
                      </pic:pic>
                    </a:graphicData>
                  </a:graphic>
                </wp:inline>
              </w:drawing>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9FC8EC9" w14:textId="6E13AC0C" w:rsidR="00B177EB" w:rsidRPr="008F72B4" w:rsidRDefault="00B177EB" w:rsidP="006F4847">
            <w:pPr>
              <w:pStyle w:val="NormalWeb"/>
              <w:spacing w:before="0" w:beforeAutospacing="0" w:after="0" w:afterAutospacing="0" w:line="360" w:lineRule="auto"/>
            </w:pPr>
            <w:r w:rsidRPr="008F72B4">
              <w:rPr>
                <w:noProof/>
                <w:color w:val="000000"/>
                <w:sz w:val="20"/>
                <w:szCs w:val="20"/>
                <w:bdr w:val="none" w:sz="0" w:space="0" w:color="auto" w:frame="1"/>
              </w:rPr>
              <w:drawing>
                <wp:inline distT="0" distB="0" distL="0" distR="0" wp14:anchorId="28E99778" wp14:editId="0E5BAD4A">
                  <wp:extent cx="2543175" cy="1314450"/>
                  <wp:effectExtent l="0" t="0" r="9525" b="0"/>
                  <wp:docPr id="70551916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543175" cy="1314450"/>
                          </a:xfrm>
                          <a:prstGeom prst="rect">
                            <a:avLst/>
                          </a:prstGeom>
                          <a:noFill/>
                          <a:ln>
                            <a:noFill/>
                          </a:ln>
                        </pic:spPr>
                      </pic:pic>
                    </a:graphicData>
                  </a:graphic>
                </wp:inline>
              </w:drawing>
            </w:r>
          </w:p>
        </w:tc>
      </w:tr>
    </w:tbl>
    <w:p w14:paraId="2659FB03" w14:textId="77777777" w:rsidR="00B177EB" w:rsidRPr="008F72B4" w:rsidRDefault="00B177EB" w:rsidP="006F4847">
      <w:pPr>
        <w:pStyle w:val="Heading2"/>
        <w:ind w:firstLine="720"/>
        <w:jc w:val="center"/>
      </w:pPr>
      <w:bookmarkStart w:id="44" w:name="_Toc172100647"/>
      <w:r w:rsidRPr="008F72B4">
        <w:rPr>
          <w:color w:val="000000"/>
        </w:rPr>
        <w:t>Stress and Deformation of Acrylic on depth variation</w:t>
      </w:r>
      <w:bookmarkEnd w:id="44"/>
    </w:p>
    <w:p w14:paraId="64FF72C9" w14:textId="77777777" w:rsidR="00B177EB" w:rsidRPr="008F72B4" w:rsidRDefault="00B177EB" w:rsidP="006F4847"/>
    <w:tbl>
      <w:tblPr>
        <w:tblW w:w="0" w:type="auto"/>
        <w:tblCellMar>
          <w:top w:w="15" w:type="dxa"/>
          <w:left w:w="15" w:type="dxa"/>
          <w:bottom w:w="15" w:type="dxa"/>
          <w:right w:w="15" w:type="dxa"/>
        </w:tblCellMar>
        <w:tblLook w:val="04A0" w:firstRow="1" w:lastRow="0" w:firstColumn="1" w:lastColumn="0" w:noHBand="0" w:noVBand="1"/>
      </w:tblPr>
      <w:tblGrid>
        <w:gridCol w:w="374"/>
        <w:gridCol w:w="1014"/>
        <w:gridCol w:w="1228"/>
        <w:gridCol w:w="1840"/>
        <w:gridCol w:w="2240"/>
        <w:gridCol w:w="1304"/>
        <w:gridCol w:w="1587"/>
      </w:tblGrid>
      <w:tr w:rsidR="00B177EB" w:rsidRPr="008F72B4" w14:paraId="4FEF1A14" w14:textId="77777777" w:rsidTr="00B177EB">
        <w:trPr>
          <w:trHeight w:val="345"/>
        </w:trPr>
        <w:tc>
          <w:tcPr>
            <w:tcW w:w="0" w:type="auto"/>
            <w:gridSpan w:val="7"/>
            <w:tcBorders>
              <w:top w:val="single" w:sz="6" w:space="0" w:color="CCCCCC"/>
              <w:left w:val="single" w:sz="6" w:space="0" w:color="CCCCCC"/>
              <w:bottom w:val="single" w:sz="6" w:space="0" w:color="000000"/>
              <w:right w:val="single" w:sz="6" w:space="0" w:color="CCCCCC"/>
            </w:tcBorders>
            <w:tcMar>
              <w:top w:w="40" w:type="dxa"/>
              <w:left w:w="40" w:type="dxa"/>
              <w:bottom w:w="40" w:type="dxa"/>
              <w:right w:w="40" w:type="dxa"/>
            </w:tcMar>
            <w:vAlign w:val="bottom"/>
            <w:hideMark/>
          </w:tcPr>
          <w:p w14:paraId="36E37AE9" w14:textId="77777777" w:rsidR="00B177EB" w:rsidRPr="008F72B4" w:rsidRDefault="00B177EB" w:rsidP="006F4847">
            <w:pPr>
              <w:pStyle w:val="NormalWeb"/>
              <w:spacing w:before="0" w:beforeAutospacing="0" w:after="0" w:afterAutospacing="0" w:line="360" w:lineRule="auto"/>
              <w:jc w:val="center"/>
            </w:pPr>
            <w:r w:rsidRPr="008F72B4">
              <w:rPr>
                <w:color w:val="000000"/>
              </w:rPr>
              <w:t>ACRYLIC</w:t>
            </w:r>
          </w:p>
        </w:tc>
      </w:tr>
      <w:tr w:rsidR="00B177EB" w:rsidRPr="008F72B4" w14:paraId="570F85DF" w14:textId="77777777" w:rsidTr="00B177EB">
        <w:trPr>
          <w:trHeight w:val="615"/>
        </w:trPr>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22C85E83" w14:textId="77777777" w:rsidR="00B177EB" w:rsidRPr="008F72B4" w:rsidRDefault="00B177EB" w:rsidP="006F4847">
            <w:pPr>
              <w:pStyle w:val="NormalWeb"/>
              <w:spacing w:before="0" w:beforeAutospacing="0" w:after="0" w:afterAutospacing="0" w:line="360" w:lineRule="auto"/>
            </w:pPr>
            <w:r w:rsidRPr="008F72B4">
              <w:rPr>
                <w:color w:val="000000"/>
              </w:rPr>
              <w:t>No</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7BDE9AFB" w14:textId="77777777" w:rsidR="00B177EB" w:rsidRPr="008F72B4" w:rsidRDefault="00B177EB" w:rsidP="006F4847">
            <w:pPr>
              <w:pStyle w:val="NormalWeb"/>
              <w:spacing w:before="0" w:beforeAutospacing="0" w:after="0" w:afterAutospacing="0" w:line="360" w:lineRule="auto"/>
            </w:pPr>
            <w:r w:rsidRPr="008F72B4">
              <w:rPr>
                <w:color w:val="000000"/>
              </w:rPr>
              <w:t>Depth(m)</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25EC95C2" w14:textId="7EA34B5E" w:rsidR="00B177EB" w:rsidRPr="008F72B4" w:rsidRDefault="00E2258C" w:rsidP="006F4847">
            <w:pPr>
              <w:pStyle w:val="NormalWeb"/>
              <w:spacing w:before="0" w:beforeAutospacing="0" w:after="0" w:afterAutospacing="0" w:line="360" w:lineRule="auto"/>
            </w:pPr>
            <w:r w:rsidRPr="008F72B4">
              <w:rPr>
                <w:color w:val="000000"/>
              </w:rPr>
              <w:t>Load (</w:t>
            </w:r>
            <w:r w:rsidR="00B177EB" w:rsidRPr="008F72B4">
              <w:rPr>
                <w:color w:val="000000"/>
              </w:rPr>
              <w:t>Mpa)</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0039EFA6" w14:textId="77777777" w:rsidR="00B177EB" w:rsidRPr="008F72B4" w:rsidRDefault="00B177EB" w:rsidP="006F4847">
            <w:pPr>
              <w:pStyle w:val="NormalWeb"/>
              <w:spacing w:before="0" w:beforeAutospacing="0" w:after="0" w:afterAutospacing="0" w:line="360" w:lineRule="auto"/>
            </w:pPr>
            <w:r w:rsidRPr="008F72B4">
              <w:rPr>
                <w:color w:val="000000"/>
              </w:rPr>
              <w:t>Deformation(mm)</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49AB614F" w14:textId="77777777" w:rsidR="00B177EB" w:rsidRPr="008F72B4" w:rsidRDefault="00B177EB" w:rsidP="006F4847">
            <w:pPr>
              <w:pStyle w:val="NormalWeb"/>
              <w:spacing w:before="0" w:beforeAutospacing="0" w:after="0" w:afterAutospacing="0" w:line="360" w:lineRule="auto"/>
            </w:pPr>
            <w:r w:rsidRPr="008F72B4">
              <w:rPr>
                <w:color w:val="000000"/>
              </w:rPr>
              <w:t>Deformation(sigmoid)</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4EC101C5" w14:textId="1312F203" w:rsidR="00B177EB" w:rsidRPr="008F72B4" w:rsidRDefault="00E2258C" w:rsidP="006F4847">
            <w:pPr>
              <w:pStyle w:val="NormalWeb"/>
              <w:spacing w:before="0" w:beforeAutospacing="0" w:after="0" w:afterAutospacing="0" w:line="360" w:lineRule="auto"/>
            </w:pPr>
            <w:r w:rsidRPr="008F72B4">
              <w:rPr>
                <w:color w:val="000000"/>
              </w:rPr>
              <w:t>Stress (</w:t>
            </w:r>
            <w:r w:rsidR="00B177EB" w:rsidRPr="008F72B4">
              <w:rPr>
                <w:color w:val="000000"/>
              </w:rPr>
              <w:t>Mpa)</w:t>
            </w:r>
          </w:p>
        </w:tc>
        <w:tc>
          <w:tcPr>
            <w:tcW w:w="0" w:type="auto"/>
            <w:tcBorders>
              <w:top w:val="single" w:sz="6" w:space="0" w:color="000000"/>
              <w:left w:val="single" w:sz="6" w:space="0" w:color="000000"/>
              <w:bottom w:val="single" w:sz="6" w:space="0" w:color="000000"/>
              <w:right w:val="single" w:sz="6" w:space="0" w:color="000000"/>
            </w:tcBorders>
            <w:tcMar>
              <w:top w:w="40" w:type="dxa"/>
              <w:left w:w="40" w:type="dxa"/>
              <w:bottom w:w="40" w:type="dxa"/>
              <w:right w:w="40" w:type="dxa"/>
            </w:tcMar>
            <w:vAlign w:val="bottom"/>
            <w:hideMark/>
          </w:tcPr>
          <w:p w14:paraId="5D6DC445" w14:textId="77777777" w:rsidR="00B177EB" w:rsidRPr="008F72B4" w:rsidRDefault="00B177EB" w:rsidP="006F4847">
            <w:pPr>
              <w:pStyle w:val="NormalWeb"/>
              <w:spacing w:before="0" w:beforeAutospacing="0" w:after="0" w:afterAutospacing="0" w:line="360" w:lineRule="auto"/>
            </w:pPr>
            <w:r w:rsidRPr="008F72B4">
              <w:rPr>
                <w:color w:val="000000"/>
              </w:rPr>
              <w:t>Stress(sigmoid)</w:t>
            </w:r>
          </w:p>
        </w:tc>
      </w:tr>
      <w:tr w:rsidR="00B177EB" w:rsidRPr="008F72B4" w14:paraId="382FF160"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98FB10E" w14:textId="77777777" w:rsidR="00B177EB" w:rsidRPr="008F72B4" w:rsidRDefault="00B177EB" w:rsidP="006F4847">
            <w:pPr>
              <w:pStyle w:val="NormalWeb"/>
              <w:spacing w:before="0" w:beforeAutospacing="0" w:after="0" w:afterAutospacing="0" w:line="360" w:lineRule="auto"/>
            </w:pPr>
            <w:r w:rsidRPr="008F72B4">
              <w:rPr>
                <w:color w:val="000000"/>
              </w:rPr>
              <w:t>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68880EEB" w14:textId="77777777" w:rsidR="00B177EB" w:rsidRPr="008F72B4" w:rsidRDefault="00B177EB" w:rsidP="006F4847">
            <w:pPr>
              <w:pStyle w:val="NormalWeb"/>
              <w:spacing w:before="0" w:beforeAutospacing="0" w:after="0" w:afterAutospacing="0" w:line="360" w:lineRule="auto"/>
            </w:pPr>
            <w:r w:rsidRPr="008F72B4">
              <w:rPr>
                <w:color w:val="000000"/>
              </w:rPr>
              <w:t>1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6B14D59" w14:textId="77777777" w:rsidR="00B177EB" w:rsidRPr="008F72B4" w:rsidRDefault="00B177EB" w:rsidP="006F4847">
            <w:pPr>
              <w:pStyle w:val="NormalWeb"/>
              <w:spacing w:before="0" w:beforeAutospacing="0" w:after="0" w:afterAutospacing="0" w:line="360" w:lineRule="auto"/>
            </w:pPr>
            <w:r w:rsidRPr="008F72B4">
              <w:rPr>
                <w:color w:val="000000"/>
              </w:rPr>
              <w:t>0.10104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AF13277" w14:textId="77777777" w:rsidR="00B177EB" w:rsidRPr="008F72B4" w:rsidRDefault="00B177EB" w:rsidP="006F4847">
            <w:pPr>
              <w:pStyle w:val="NormalWeb"/>
              <w:spacing w:before="0" w:beforeAutospacing="0" w:after="0" w:afterAutospacing="0" w:line="360" w:lineRule="auto"/>
            </w:pPr>
            <w:r w:rsidRPr="008F72B4">
              <w:rPr>
                <w:color w:val="000000"/>
              </w:rPr>
              <w:t>2.08E-0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229BE9F" w14:textId="77777777" w:rsidR="00B177EB" w:rsidRPr="008F72B4" w:rsidRDefault="00B177EB" w:rsidP="006F4847">
            <w:pPr>
              <w:pStyle w:val="NormalWeb"/>
              <w:spacing w:before="0" w:beforeAutospacing="0" w:after="0" w:afterAutospacing="0" w:line="360" w:lineRule="auto"/>
            </w:pPr>
            <w:r w:rsidRPr="008F72B4">
              <w:rPr>
                <w:color w:val="000000"/>
              </w:rPr>
              <w:t>5.518E-0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682A6DE" w14:textId="77777777" w:rsidR="00B177EB" w:rsidRPr="008F72B4" w:rsidRDefault="00B177EB" w:rsidP="006F4847">
            <w:pPr>
              <w:pStyle w:val="NormalWeb"/>
              <w:spacing w:before="0" w:beforeAutospacing="0" w:after="0" w:afterAutospacing="0" w:line="360" w:lineRule="auto"/>
            </w:pPr>
            <w:r w:rsidRPr="008F72B4">
              <w:rPr>
                <w:color w:val="000000"/>
              </w:rPr>
              <w:t>5.74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D48429A" w14:textId="77777777" w:rsidR="00B177EB" w:rsidRPr="008F72B4" w:rsidRDefault="00B177EB" w:rsidP="006F4847">
            <w:pPr>
              <w:pStyle w:val="NormalWeb"/>
              <w:spacing w:before="0" w:beforeAutospacing="0" w:after="0" w:afterAutospacing="0" w:line="360" w:lineRule="auto"/>
            </w:pPr>
            <w:r w:rsidRPr="008F72B4">
              <w:rPr>
                <w:color w:val="000000"/>
              </w:rPr>
              <w:t>0.996799</w:t>
            </w:r>
          </w:p>
        </w:tc>
      </w:tr>
      <w:tr w:rsidR="00B177EB" w:rsidRPr="008F72B4" w14:paraId="4D5D5829"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24BCB24" w14:textId="77777777" w:rsidR="00B177EB" w:rsidRPr="008F72B4" w:rsidRDefault="00B177EB" w:rsidP="006F4847">
            <w:pPr>
              <w:pStyle w:val="NormalWeb"/>
              <w:spacing w:before="0" w:beforeAutospacing="0" w:after="0" w:afterAutospacing="0" w:line="360" w:lineRule="auto"/>
            </w:pPr>
            <w:r w:rsidRPr="008F72B4">
              <w:rPr>
                <w:color w:val="000000"/>
              </w:rPr>
              <w:t>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0BCE0B2" w14:textId="77777777" w:rsidR="00B177EB" w:rsidRPr="008F72B4" w:rsidRDefault="00B177EB" w:rsidP="006F4847">
            <w:pPr>
              <w:pStyle w:val="NormalWeb"/>
              <w:spacing w:before="0" w:beforeAutospacing="0" w:after="0" w:afterAutospacing="0" w:line="360" w:lineRule="auto"/>
            </w:pPr>
            <w:r w:rsidRPr="008F72B4">
              <w:rPr>
                <w:color w:val="000000"/>
              </w:rPr>
              <w:t>5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904E47A" w14:textId="77777777" w:rsidR="00B177EB" w:rsidRPr="008F72B4" w:rsidRDefault="00B177EB" w:rsidP="006F4847">
            <w:pPr>
              <w:pStyle w:val="NormalWeb"/>
              <w:spacing w:before="0" w:beforeAutospacing="0" w:after="0" w:afterAutospacing="0" w:line="360" w:lineRule="auto"/>
            </w:pPr>
            <w:r w:rsidRPr="008F72B4">
              <w:rPr>
                <w:color w:val="000000"/>
              </w:rPr>
              <w:t>0.505215</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BBE1807" w14:textId="77777777" w:rsidR="00B177EB" w:rsidRPr="008F72B4" w:rsidRDefault="00B177EB" w:rsidP="006F4847">
            <w:pPr>
              <w:pStyle w:val="NormalWeb"/>
              <w:spacing w:before="0" w:beforeAutospacing="0" w:after="0" w:afterAutospacing="0" w:line="360" w:lineRule="auto"/>
            </w:pPr>
            <w:r w:rsidRPr="008F72B4">
              <w:rPr>
                <w:color w:val="000000"/>
              </w:rPr>
              <w:t>1.04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6AC9A2F" w14:textId="77777777" w:rsidR="00B177EB" w:rsidRPr="008F72B4" w:rsidRDefault="00B177EB" w:rsidP="006F4847">
            <w:pPr>
              <w:pStyle w:val="NormalWeb"/>
              <w:spacing w:before="0" w:beforeAutospacing="0" w:after="0" w:afterAutospacing="0" w:line="360" w:lineRule="auto"/>
            </w:pPr>
            <w:r w:rsidRPr="008F72B4">
              <w:rPr>
                <w:color w:val="000000"/>
              </w:rPr>
              <w:t>7.392E-0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6A3EE84" w14:textId="77777777" w:rsidR="00B177EB" w:rsidRPr="008F72B4" w:rsidRDefault="00B177EB" w:rsidP="006F4847">
            <w:pPr>
              <w:pStyle w:val="NormalWeb"/>
              <w:spacing w:before="0" w:beforeAutospacing="0" w:after="0" w:afterAutospacing="0" w:line="360" w:lineRule="auto"/>
            </w:pPr>
            <w:r w:rsidRPr="008F72B4">
              <w:rPr>
                <w:color w:val="000000"/>
              </w:rPr>
              <w:t>28.709</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A0217F1" w14:textId="77777777" w:rsidR="00B177EB" w:rsidRPr="008F72B4" w:rsidRDefault="00B177EB" w:rsidP="006F4847">
            <w:pPr>
              <w:pStyle w:val="NormalWeb"/>
              <w:spacing w:before="0" w:beforeAutospacing="0" w:after="0" w:afterAutospacing="0" w:line="360" w:lineRule="auto"/>
            </w:pPr>
            <w:r w:rsidRPr="008F72B4">
              <w:rPr>
                <w:color w:val="000000"/>
              </w:rPr>
              <w:t>1.000000</w:t>
            </w:r>
          </w:p>
        </w:tc>
      </w:tr>
      <w:tr w:rsidR="00B177EB" w:rsidRPr="008F72B4" w14:paraId="67F513BF"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10BEE0C" w14:textId="77777777" w:rsidR="00B177EB" w:rsidRPr="008F72B4" w:rsidRDefault="00B177EB" w:rsidP="006F4847">
            <w:pPr>
              <w:pStyle w:val="NormalWeb"/>
              <w:spacing w:before="0" w:beforeAutospacing="0" w:after="0" w:afterAutospacing="0" w:line="360" w:lineRule="auto"/>
            </w:pPr>
            <w:r w:rsidRPr="008F72B4">
              <w:rPr>
                <w:color w:val="000000"/>
              </w:rPr>
              <w:t>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1B7EAF9" w14:textId="77777777" w:rsidR="00B177EB" w:rsidRPr="008F72B4" w:rsidRDefault="00B177EB" w:rsidP="006F4847">
            <w:pPr>
              <w:pStyle w:val="NormalWeb"/>
              <w:spacing w:before="0" w:beforeAutospacing="0" w:after="0" w:afterAutospacing="0" w:line="360" w:lineRule="auto"/>
            </w:pPr>
            <w:r w:rsidRPr="008F72B4">
              <w:rPr>
                <w:color w:val="000000"/>
              </w:rPr>
              <w:t>10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7BE172A" w14:textId="77777777" w:rsidR="00B177EB" w:rsidRPr="008F72B4" w:rsidRDefault="00B177EB" w:rsidP="006F4847">
            <w:pPr>
              <w:pStyle w:val="NormalWeb"/>
              <w:spacing w:before="0" w:beforeAutospacing="0" w:after="0" w:afterAutospacing="0" w:line="360" w:lineRule="auto"/>
            </w:pPr>
            <w:r w:rsidRPr="008F72B4">
              <w:rPr>
                <w:color w:val="000000"/>
              </w:rPr>
              <w:t>1.0104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28B95C1" w14:textId="77777777" w:rsidR="00B177EB" w:rsidRPr="008F72B4" w:rsidRDefault="00B177EB" w:rsidP="006F4847">
            <w:pPr>
              <w:pStyle w:val="NormalWeb"/>
              <w:spacing w:before="0" w:beforeAutospacing="0" w:after="0" w:afterAutospacing="0" w:line="360" w:lineRule="auto"/>
            </w:pPr>
            <w:r w:rsidRPr="008F72B4">
              <w:rPr>
                <w:color w:val="000000"/>
              </w:rPr>
              <w:t>2.08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FFCCB61" w14:textId="77777777" w:rsidR="00B177EB" w:rsidRPr="008F72B4" w:rsidRDefault="00B177EB" w:rsidP="006F4847">
            <w:pPr>
              <w:pStyle w:val="NormalWeb"/>
              <w:spacing w:before="0" w:beforeAutospacing="0" w:after="0" w:afterAutospacing="0" w:line="360" w:lineRule="auto"/>
            </w:pPr>
            <w:r w:rsidRPr="008F72B4">
              <w:rPr>
                <w:color w:val="000000"/>
              </w:rPr>
              <w:t>8.892E-0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0131FE8" w14:textId="77777777" w:rsidR="00B177EB" w:rsidRPr="008F72B4" w:rsidRDefault="00B177EB" w:rsidP="006F4847">
            <w:pPr>
              <w:pStyle w:val="NormalWeb"/>
              <w:spacing w:before="0" w:beforeAutospacing="0" w:after="0" w:afterAutospacing="0" w:line="360" w:lineRule="auto"/>
            </w:pPr>
            <w:r w:rsidRPr="008F72B4">
              <w:rPr>
                <w:color w:val="000000"/>
              </w:rPr>
              <w:t>57.394</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8BBCEB0" w14:textId="77777777" w:rsidR="00B177EB" w:rsidRPr="008F72B4" w:rsidRDefault="00B177EB" w:rsidP="006F4847">
            <w:pPr>
              <w:pStyle w:val="NormalWeb"/>
              <w:spacing w:before="0" w:beforeAutospacing="0" w:after="0" w:afterAutospacing="0" w:line="360" w:lineRule="auto"/>
            </w:pPr>
            <w:r w:rsidRPr="008F72B4">
              <w:rPr>
                <w:color w:val="000000"/>
              </w:rPr>
              <w:t>1.000000</w:t>
            </w:r>
          </w:p>
        </w:tc>
      </w:tr>
    </w:tbl>
    <w:p w14:paraId="4003701C" w14:textId="77777777" w:rsidR="00B177EB" w:rsidRPr="008F72B4" w:rsidRDefault="00B177EB" w:rsidP="006F4847"/>
    <w:tbl>
      <w:tblPr>
        <w:tblW w:w="0" w:type="auto"/>
        <w:tblCellMar>
          <w:top w:w="15" w:type="dxa"/>
          <w:left w:w="15" w:type="dxa"/>
          <w:bottom w:w="15" w:type="dxa"/>
          <w:right w:w="15" w:type="dxa"/>
        </w:tblCellMar>
        <w:tblLook w:val="04A0" w:firstRow="1" w:lastRow="0" w:firstColumn="1" w:lastColumn="0" w:noHBand="0" w:noVBand="1"/>
      </w:tblPr>
      <w:tblGrid>
        <w:gridCol w:w="689"/>
        <w:gridCol w:w="4130"/>
        <w:gridCol w:w="4100"/>
      </w:tblGrid>
      <w:tr w:rsidR="00B177EB" w:rsidRPr="008F72B4" w14:paraId="503F8E47"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EF0C753" w14:textId="77777777" w:rsidR="00B177EB" w:rsidRPr="008F72B4" w:rsidRDefault="00B177EB" w:rsidP="006F4847">
            <w:pPr>
              <w:pStyle w:val="NormalWeb"/>
              <w:spacing w:before="0" w:beforeAutospacing="0" w:after="0" w:afterAutospacing="0" w:line="360" w:lineRule="auto"/>
            </w:pPr>
            <w:r w:rsidRPr="008F72B4">
              <w:rPr>
                <w:color w:val="000000"/>
                <w:sz w:val="20"/>
                <w:szCs w:val="20"/>
              </w:rPr>
              <w:lastRenderedPageBreak/>
              <w:t>Depth</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61B9D3C" w14:textId="77777777" w:rsidR="00B177EB" w:rsidRPr="008F72B4" w:rsidRDefault="00B177EB" w:rsidP="006F4847"/>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C6BD7B7" w14:textId="77777777" w:rsidR="00B177EB" w:rsidRPr="008F72B4" w:rsidRDefault="00B177EB" w:rsidP="006F4847"/>
        </w:tc>
      </w:tr>
      <w:tr w:rsidR="00B177EB" w:rsidRPr="008F72B4" w14:paraId="33BFD63F"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1420AF1" w14:textId="77777777" w:rsidR="00B177EB" w:rsidRPr="008F72B4" w:rsidRDefault="00B177EB" w:rsidP="006F4847">
            <w:pPr>
              <w:pStyle w:val="NormalWeb"/>
              <w:spacing w:before="0" w:beforeAutospacing="0" w:after="0" w:afterAutospacing="0" w:line="360" w:lineRule="auto"/>
            </w:pPr>
            <w:r w:rsidRPr="008F72B4">
              <w:rPr>
                <w:color w:val="000000"/>
                <w:sz w:val="20"/>
                <w:szCs w:val="20"/>
              </w:rPr>
              <w:t>1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DAA8E86" w14:textId="293103F2" w:rsidR="00B177EB" w:rsidRPr="008F72B4" w:rsidRDefault="00B177EB" w:rsidP="006F4847">
            <w:pPr>
              <w:pStyle w:val="NormalWeb"/>
              <w:spacing w:before="0" w:beforeAutospacing="0" w:after="160" w:afterAutospacing="0" w:line="360" w:lineRule="auto"/>
              <w:jc w:val="center"/>
            </w:pPr>
            <w:r w:rsidRPr="008F72B4">
              <w:rPr>
                <w:noProof/>
                <w:color w:val="000000"/>
                <w:bdr w:val="none" w:sz="0" w:space="0" w:color="auto" w:frame="1"/>
              </w:rPr>
              <w:drawing>
                <wp:inline distT="0" distB="0" distL="0" distR="0" wp14:anchorId="24648C78" wp14:editId="40877F72">
                  <wp:extent cx="2486025" cy="1600200"/>
                  <wp:effectExtent l="0" t="0" r="9525" b="0"/>
                  <wp:docPr id="197432630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486025" cy="1600200"/>
                          </a:xfrm>
                          <a:prstGeom prst="rect">
                            <a:avLst/>
                          </a:prstGeom>
                          <a:noFill/>
                          <a:ln>
                            <a:noFill/>
                          </a:ln>
                        </pic:spPr>
                      </pic:pic>
                    </a:graphicData>
                  </a:graphic>
                </wp:inline>
              </w:drawing>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32A95C1" w14:textId="2272B99C" w:rsidR="00B177EB" w:rsidRPr="008F72B4" w:rsidRDefault="00B177EB" w:rsidP="006F4847">
            <w:pPr>
              <w:pStyle w:val="NormalWeb"/>
              <w:spacing w:before="0" w:beforeAutospacing="0" w:after="0" w:afterAutospacing="0" w:line="360" w:lineRule="auto"/>
            </w:pPr>
            <w:r w:rsidRPr="008F72B4">
              <w:rPr>
                <w:noProof/>
                <w:color w:val="000000"/>
                <w:sz w:val="20"/>
                <w:szCs w:val="20"/>
                <w:bdr w:val="none" w:sz="0" w:space="0" w:color="auto" w:frame="1"/>
              </w:rPr>
              <w:drawing>
                <wp:inline distT="0" distB="0" distL="0" distR="0" wp14:anchorId="406DA213" wp14:editId="2FA68616">
                  <wp:extent cx="2419350" cy="1571625"/>
                  <wp:effectExtent l="0" t="0" r="0" b="9525"/>
                  <wp:docPr id="100290290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419350" cy="1571625"/>
                          </a:xfrm>
                          <a:prstGeom prst="rect">
                            <a:avLst/>
                          </a:prstGeom>
                          <a:noFill/>
                          <a:ln>
                            <a:noFill/>
                          </a:ln>
                        </pic:spPr>
                      </pic:pic>
                    </a:graphicData>
                  </a:graphic>
                </wp:inline>
              </w:drawing>
            </w:r>
          </w:p>
        </w:tc>
      </w:tr>
      <w:tr w:rsidR="00B177EB" w:rsidRPr="008F72B4" w14:paraId="08506C9E"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18AED27" w14:textId="77777777" w:rsidR="00B177EB" w:rsidRPr="008F72B4" w:rsidRDefault="00B177EB" w:rsidP="006F4847">
            <w:pPr>
              <w:pStyle w:val="NormalWeb"/>
              <w:spacing w:before="0" w:beforeAutospacing="0" w:after="0" w:afterAutospacing="0" w:line="360" w:lineRule="auto"/>
            </w:pPr>
            <w:r w:rsidRPr="008F72B4">
              <w:rPr>
                <w:color w:val="000000"/>
                <w:sz w:val="20"/>
                <w:szCs w:val="20"/>
              </w:rPr>
              <w:t>5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9B8C8D6" w14:textId="2017D9A0" w:rsidR="00B177EB" w:rsidRPr="008F72B4" w:rsidRDefault="00B177EB" w:rsidP="006F4847">
            <w:pPr>
              <w:pStyle w:val="NormalWeb"/>
              <w:spacing w:before="0" w:beforeAutospacing="0" w:after="160" w:afterAutospacing="0" w:line="360" w:lineRule="auto"/>
              <w:jc w:val="center"/>
            </w:pPr>
            <w:r w:rsidRPr="008F72B4">
              <w:rPr>
                <w:noProof/>
                <w:color w:val="000000"/>
                <w:bdr w:val="none" w:sz="0" w:space="0" w:color="auto" w:frame="1"/>
              </w:rPr>
              <w:drawing>
                <wp:inline distT="0" distB="0" distL="0" distR="0" wp14:anchorId="48EF7B82" wp14:editId="4480E682">
                  <wp:extent cx="2419350" cy="1619250"/>
                  <wp:effectExtent l="0" t="0" r="0" b="0"/>
                  <wp:docPr id="159033461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419350" cy="1619250"/>
                          </a:xfrm>
                          <a:prstGeom prst="rect">
                            <a:avLst/>
                          </a:prstGeom>
                          <a:noFill/>
                          <a:ln>
                            <a:noFill/>
                          </a:ln>
                        </pic:spPr>
                      </pic:pic>
                    </a:graphicData>
                  </a:graphic>
                </wp:inline>
              </w:drawing>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0FD8126" w14:textId="341BEDD2" w:rsidR="00B177EB" w:rsidRPr="008F72B4" w:rsidRDefault="00B177EB" w:rsidP="006F4847">
            <w:pPr>
              <w:pStyle w:val="NormalWeb"/>
              <w:spacing w:before="0" w:beforeAutospacing="0" w:after="0" w:afterAutospacing="0" w:line="360" w:lineRule="auto"/>
            </w:pPr>
            <w:r w:rsidRPr="008F72B4">
              <w:rPr>
                <w:noProof/>
                <w:color w:val="000000"/>
                <w:sz w:val="20"/>
                <w:szCs w:val="20"/>
                <w:bdr w:val="none" w:sz="0" w:space="0" w:color="auto" w:frame="1"/>
              </w:rPr>
              <w:drawing>
                <wp:inline distT="0" distB="0" distL="0" distR="0" wp14:anchorId="26620471" wp14:editId="589A5782">
                  <wp:extent cx="2476500" cy="1600200"/>
                  <wp:effectExtent l="0" t="0" r="0" b="0"/>
                  <wp:docPr id="114344185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476500" cy="1600200"/>
                          </a:xfrm>
                          <a:prstGeom prst="rect">
                            <a:avLst/>
                          </a:prstGeom>
                          <a:noFill/>
                          <a:ln>
                            <a:noFill/>
                          </a:ln>
                        </pic:spPr>
                      </pic:pic>
                    </a:graphicData>
                  </a:graphic>
                </wp:inline>
              </w:drawing>
            </w:r>
          </w:p>
        </w:tc>
      </w:tr>
      <w:tr w:rsidR="00B177EB" w:rsidRPr="008F72B4" w14:paraId="0280B6F7"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063ACC3" w14:textId="77777777" w:rsidR="00B177EB" w:rsidRPr="008F72B4" w:rsidRDefault="00B177EB" w:rsidP="006F4847">
            <w:pPr>
              <w:pStyle w:val="NormalWeb"/>
              <w:spacing w:before="0" w:beforeAutospacing="0" w:after="0" w:afterAutospacing="0" w:line="360" w:lineRule="auto"/>
            </w:pPr>
            <w:r w:rsidRPr="008F72B4">
              <w:rPr>
                <w:color w:val="000000"/>
                <w:sz w:val="20"/>
                <w:szCs w:val="20"/>
              </w:rPr>
              <w:t>10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AE773A1" w14:textId="096CAFB4" w:rsidR="00B177EB" w:rsidRPr="008F72B4" w:rsidRDefault="00B177EB" w:rsidP="006F4847">
            <w:pPr>
              <w:pStyle w:val="NormalWeb"/>
              <w:spacing w:before="0" w:beforeAutospacing="0" w:after="160" w:afterAutospacing="0" w:line="360" w:lineRule="auto"/>
              <w:jc w:val="center"/>
            </w:pPr>
            <w:r w:rsidRPr="008F72B4">
              <w:rPr>
                <w:noProof/>
                <w:color w:val="000000"/>
                <w:bdr w:val="none" w:sz="0" w:space="0" w:color="auto" w:frame="1"/>
              </w:rPr>
              <w:drawing>
                <wp:inline distT="0" distB="0" distL="0" distR="0" wp14:anchorId="19513134" wp14:editId="24B6872E">
                  <wp:extent cx="2362200" cy="1495425"/>
                  <wp:effectExtent l="0" t="0" r="0" b="9525"/>
                  <wp:docPr id="72715982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362200" cy="1495425"/>
                          </a:xfrm>
                          <a:prstGeom prst="rect">
                            <a:avLst/>
                          </a:prstGeom>
                          <a:noFill/>
                          <a:ln>
                            <a:noFill/>
                          </a:ln>
                        </pic:spPr>
                      </pic:pic>
                    </a:graphicData>
                  </a:graphic>
                </wp:inline>
              </w:drawing>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C4BC991" w14:textId="3ECBB12C" w:rsidR="00B177EB" w:rsidRPr="008F72B4" w:rsidRDefault="00B177EB" w:rsidP="006F4847">
            <w:pPr>
              <w:pStyle w:val="NormalWeb"/>
              <w:spacing w:before="0" w:beforeAutospacing="0" w:after="0" w:afterAutospacing="0" w:line="360" w:lineRule="auto"/>
            </w:pPr>
            <w:r w:rsidRPr="008F72B4">
              <w:rPr>
                <w:noProof/>
                <w:color w:val="000000"/>
                <w:sz w:val="20"/>
                <w:szCs w:val="20"/>
                <w:bdr w:val="none" w:sz="0" w:space="0" w:color="auto" w:frame="1"/>
              </w:rPr>
              <w:drawing>
                <wp:inline distT="0" distB="0" distL="0" distR="0" wp14:anchorId="5AD95CAC" wp14:editId="4C06DFFC">
                  <wp:extent cx="2466975" cy="1600200"/>
                  <wp:effectExtent l="0" t="0" r="9525" b="0"/>
                  <wp:docPr id="160413659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466975" cy="1600200"/>
                          </a:xfrm>
                          <a:prstGeom prst="rect">
                            <a:avLst/>
                          </a:prstGeom>
                          <a:noFill/>
                          <a:ln>
                            <a:noFill/>
                          </a:ln>
                        </pic:spPr>
                      </pic:pic>
                    </a:graphicData>
                  </a:graphic>
                </wp:inline>
              </w:drawing>
            </w:r>
          </w:p>
        </w:tc>
      </w:tr>
    </w:tbl>
    <w:p w14:paraId="1EF7DBCD" w14:textId="77777777" w:rsidR="00B177EB" w:rsidRPr="008F72B4" w:rsidRDefault="00B177EB" w:rsidP="006F4847"/>
    <w:p w14:paraId="25B8188D" w14:textId="77777777" w:rsidR="00B177EB" w:rsidRPr="008F72B4" w:rsidRDefault="00B177EB" w:rsidP="006F4847">
      <w:pPr>
        <w:pStyle w:val="NormalWeb"/>
        <w:spacing w:before="0" w:beforeAutospacing="0" w:after="160" w:afterAutospacing="0" w:line="360" w:lineRule="auto"/>
        <w:jc w:val="both"/>
      </w:pPr>
      <w:r w:rsidRPr="008F72B4">
        <w:rPr>
          <w:color w:val="000000"/>
        </w:rPr>
        <w:t>Stress and deformation limitations are calculated to determine the value of stress and deformation permitted to the material installed. Structure stress and deformation that overvalue the allowable limit are not recommended to be used in the design.</w:t>
      </w:r>
    </w:p>
    <w:p w14:paraId="229291DF" w14:textId="77777777" w:rsidR="00B177EB" w:rsidRPr="008F72B4" w:rsidRDefault="00B177EB" w:rsidP="006F4847">
      <w:pPr>
        <w:pStyle w:val="NormalWeb"/>
        <w:spacing w:before="0" w:beforeAutospacing="0" w:after="160" w:afterAutospacing="0" w:line="360" w:lineRule="auto"/>
        <w:jc w:val="both"/>
        <w:rPr>
          <w:color w:val="000000"/>
        </w:rPr>
      </w:pPr>
      <w:r w:rsidRPr="008F72B4">
        <w:rPr>
          <w:color w:val="000000"/>
        </w:rPr>
        <w:t>Allowable stress can be expressed by:</w:t>
      </w:r>
    </w:p>
    <w:tbl>
      <w:tblPr>
        <w:tblStyle w:val="TableGrid"/>
        <w:tblW w:w="0" w:type="auto"/>
        <w:tblLook w:val="04A0" w:firstRow="1" w:lastRow="0" w:firstColumn="1" w:lastColumn="0" w:noHBand="0" w:noVBand="1"/>
      </w:tblPr>
      <w:tblGrid>
        <w:gridCol w:w="4796"/>
        <w:gridCol w:w="4797"/>
      </w:tblGrid>
      <w:tr w:rsidR="00411A20" w:rsidRPr="008F72B4" w14:paraId="257CB49A" w14:textId="77777777" w:rsidTr="00411A20">
        <w:tc>
          <w:tcPr>
            <w:tcW w:w="4796" w:type="dxa"/>
          </w:tcPr>
          <w:p w14:paraId="3D0CC009" w14:textId="50A1AE64" w:rsidR="00411A20" w:rsidRPr="008F72B4" w:rsidRDefault="00411A20" w:rsidP="006F4847">
            <w:pPr>
              <w:pStyle w:val="NormalWeb"/>
              <w:spacing w:before="0" w:beforeAutospacing="0" w:after="160" w:afterAutospacing="0" w:line="360" w:lineRule="auto"/>
              <w:jc w:val="both"/>
            </w:pPr>
            <w:r w:rsidRPr="008F72B4">
              <w:rPr>
                <w:noProof/>
                <w:color w:val="000000"/>
                <w:bdr w:val="none" w:sz="0" w:space="0" w:color="auto" w:frame="1"/>
              </w:rPr>
              <w:drawing>
                <wp:inline distT="0" distB="0" distL="0" distR="0" wp14:anchorId="65AC226B" wp14:editId="17B158E3">
                  <wp:extent cx="2200275" cy="342900"/>
                  <wp:effectExtent l="0" t="0" r="9525" b="0"/>
                  <wp:docPr id="196711786" name="Picture 30" descr="{&quot;id&quot;:&quot;2&quot;,&quot;backgroundColor&quot;:&quot;#ffffff&quot;,&quot;font&quot;:{&quot;color&quot;:&quot;#000000&quot;,&quot;family&quot;:&quot;Times New Roman&quot;,&quot;size&quot;:12},&quot;code&quot;:&quot;$$\\sigma\\,=\\,\\,\\frac{Ultimate\\,Tensile\\,Strength}{Safety\\,Factor}$$&quot;,&quot;type&quot;:&quot;$$&quot;,&quot;aid&quot;:null,&quot;ts&quot;:1717741607408,&quot;cs&quot;:&quot;0S/6dSnNmAOB6eN0DuoKzA==&quot;,&quot;size&quot;:{&quot;width&quot;:230,&quot;height&quot;: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quot;id&quot;:&quot;2&quot;,&quot;backgroundColor&quot;:&quot;#ffffff&quot;,&quot;font&quot;:{&quot;color&quot;:&quot;#000000&quot;,&quot;family&quot;:&quot;Times New Roman&quot;,&quot;size&quot;:12},&quot;code&quot;:&quot;$$\\sigma\\,=\\,\\,\\frac{Ultimate\\,Tensile\\,Strength}{Safety\\,Factor}$$&quot;,&quot;type&quot;:&quot;$$&quot;,&quot;aid&quot;:null,&quot;ts&quot;:1717741607408,&quot;cs&quot;:&quot;0S/6dSnNmAOB6eN0DuoKzA==&quot;,&quot;size&quot;:{&quot;width&quot;:230,&quot;height&quot;:3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200275" cy="342900"/>
                          </a:xfrm>
                          <a:prstGeom prst="rect">
                            <a:avLst/>
                          </a:prstGeom>
                          <a:noFill/>
                          <a:ln>
                            <a:noFill/>
                          </a:ln>
                        </pic:spPr>
                      </pic:pic>
                    </a:graphicData>
                  </a:graphic>
                </wp:inline>
              </w:drawing>
            </w:r>
          </w:p>
        </w:tc>
        <w:tc>
          <w:tcPr>
            <w:tcW w:w="4797" w:type="dxa"/>
          </w:tcPr>
          <w:p w14:paraId="2D2FFFFF" w14:textId="77777777" w:rsidR="00411A20" w:rsidRPr="008F72B4" w:rsidRDefault="00411A20" w:rsidP="006F4847">
            <w:pPr>
              <w:pStyle w:val="NormalWeb"/>
              <w:spacing w:before="0" w:beforeAutospacing="0" w:after="160" w:afterAutospacing="0" w:line="360" w:lineRule="auto"/>
              <w:jc w:val="both"/>
            </w:pPr>
          </w:p>
        </w:tc>
      </w:tr>
    </w:tbl>
    <w:p w14:paraId="5E4CB6DF" w14:textId="77777777" w:rsidR="00B177EB" w:rsidRPr="008F72B4" w:rsidRDefault="00B177EB" w:rsidP="006F4847"/>
    <w:tbl>
      <w:tblPr>
        <w:tblW w:w="9602" w:type="dxa"/>
        <w:tblCellMar>
          <w:top w:w="15" w:type="dxa"/>
          <w:left w:w="15" w:type="dxa"/>
          <w:bottom w:w="15" w:type="dxa"/>
          <w:right w:w="15" w:type="dxa"/>
        </w:tblCellMar>
        <w:tblLook w:val="04A0" w:firstRow="1" w:lastRow="0" w:firstColumn="1" w:lastColumn="0" w:noHBand="0" w:noVBand="1"/>
      </w:tblPr>
      <w:tblGrid>
        <w:gridCol w:w="1460"/>
        <w:gridCol w:w="3864"/>
        <w:gridCol w:w="4278"/>
      </w:tblGrid>
      <w:tr w:rsidR="00B177EB" w:rsidRPr="008F72B4" w14:paraId="0EA3A0CB"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010713D" w14:textId="77777777" w:rsidR="00B177EB" w:rsidRPr="008F72B4" w:rsidRDefault="00B177EB" w:rsidP="006F4847">
            <w:pPr>
              <w:pStyle w:val="NormalWeb"/>
              <w:spacing w:before="0" w:beforeAutospacing="0" w:after="0" w:afterAutospacing="0" w:line="360" w:lineRule="auto"/>
            </w:pPr>
            <w:r w:rsidRPr="008F72B4">
              <w:rPr>
                <w:color w:val="000000"/>
              </w:rPr>
              <w:t>No</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1D4FE09" w14:textId="77777777" w:rsidR="00B177EB" w:rsidRPr="008F72B4" w:rsidRDefault="00B177EB" w:rsidP="006F4847">
            <w:pPr>
              <w:pStyle w:val="NormalWeb"/>
              <w:spacing w:before="0" w:beforeAutospacing="0" w:after="0" w:afterAutospacing="0" w:line="360" w:lineRule="auto"/>
            </w:pPr>
            <w:r w:rsidRPr="008F72B4">
              <w:rPr>
                <w:color w:val="000000"/>
              </w:rPr>
              <w:t>Material</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322870B" w14:textId="77777777" w:rsidR="00B177EB" w:rsidRPr="008F72B4" w:rsidRDefault="00B177EB" w:rsidP="006F4847">
            <w:pPr>
              <w:pStyle w:val="NormalWeb"/>
              <w:spacing w:before="0" w:beforeAutospacing="0" w:after="0" w:afterAutospacing="0" w:line="360" w:lineRule="auto"/>
            </w:pPr>
            <w:r w:rsidRPr="008F72B4">
              <w:rPr>
                <w:color w:val="000000"/>
              </w:rPr>
              <w:t>Stress (MPa)</w:t>
            </w:r>
          </w:p>
        </w:tc>
      </w:tr>
      <w:tr w:rsidR="00B177EB" w:rsidRPr="008F72B4" w14:paraId="4C8B4086"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65C3F86" w14:textId="77777777" w:rsidR="00B177EB" w:rsidRPr="008F72B4" w:rsidRDefault="00B177EB" w:rsidP="006F4847">
            <w:pPr>
              <w:pStyle w:val="NormalWeb"/>
              <w:spacing w:before="0" w:beforeAutospacing="0" w:after="0" w:afterAutospacing="0" w:line="360" w:lineRule="auto"/>
            </w:pPr>
            <w:r w:rsidRPr="008F72B4">
              <w:rPr>
                <w:color w:val="000000"/>
              </w:rPr>
              <w:lastRenderedPageBreak/>
              <w:t>1</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BFDBEDD" w14:textId="77777777" w:rsidR="00B177EB" w:rsidRPr="008F72B4" w:rsidRDefault="00B177EB" w:rsidP="006F4847">
            <w:pPr>
              <w:pStyle w:val="NormalWeb"/>
              <w:spacing w:before="0" w:beforeAutospacing="0" w:after="0" w:afterAutospacing="0" w:line="360" w:lineRule="auto"/>
            </w:pPr>
            <w:r w:rsidRPr="008F72B4">
              <w:rPr>
                <w:color w:val="000000"/>
              </w:rPr>
              <w:t>Steel</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08FED31" w14:textId="77777777" w:rsidR="00B177EB" w:rsidRPr="008F72B4" w:rsidRDefault="00B177EB" w:rsidP="006F4847">
            <w:pPr>
              <w:pStyle w:val="NormalWeb"/>
              <w:spacing w:before="0" w:beforeAutospacing="0" w:after="0" w:afterAutospacing="0" w:line="360" w:lineRule="auto"/>
            </w:pPr>
            <w:r w:rsidRPr="008F72B4">
              <w:rPr>
                <w:color w:val="000000"/>
              </w:rPr>
              <w:t>115</w:t>
            </w:r>
          </w:p>
        </w:tc>
      </w:tr>
      <w:tr w:rsidR="00B177EB" w:rsidRPr="008F72B4" w14:paraId="30C2A7C7"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53738B6" w14:textId="77777777" w:rsidR="00B177EB" w:rsidRPr="008F72B4" w:rsidRDefault="00B177EB" w:rsidP="006F4847">
            <w:pPr>
              <w:pStyle w:val="NormalWeb"/>
              <w:spacing w:before="0" w:beforeAutospacing="0" w:after="0" w:afterAutospacing="0" w:line="360" w:lineRule="auto"/>
            </w:pPr>
            <w:r w:rsidRPr="008F72B4">
              <w:rPr>
                <w:color w:val="000000"/>
              </w:rPr>
              <w:t>2</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2876467" w14:textId="2745C857" w:rsidR="00B177EB" w:rsidRPr="008F72B4" w:rsidRDefault="006D24D5" w:rsidP="006F4847">
            <w:pPr>
              <w:pStyle w:val="NormalWeb"/>
              <w:spacing w:before="0" w:beforeAutospacing="0" w:after="0" w:afterAutospacing="0" w:line="360" w:lineRule="auto"/>
            </w:pPr>
            <w:r w:rsidRPr="008F72B4">
              <w:rPr>
                <w:color w:val="000000"/>
              </w:rPr>
              <w:t>Aluminiu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F23856F" w14:textId="77777777" w:rsidR="00B177EB" w:rsidRPr="008F72B4" w:rsidRDefault="00B177EB" w:rsidP="006F4847">
            <w:pPr>
              <w:pStyle w:val="NormalWeb"/>
              <w:spacing w:before="0" w:beforeAutospacing="0" w:after="0" w:afterAutospacing="0" w:line="360" w:lineRule="auto"/>
            </w:pPr>
            <w:r w:rsidRPr="008F72B4">
              <w:rPr>
                <w:color w:val="000000"/>
              </w:rPr>
              <w:t>77.5</w:t>
            </w:r>
          </w:p>
        </w:tc>
      </w:tr>
      <w:tr w:rsidR="00B177EB" w:rsidRPr="008F72B4" w14:paraId="032A151D"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6AB4D78" w14:textId="77777777" w:rsidR="00B177EB" w:rsidRPr="008F72B4" w:rsidRDefault="00B177EB" w:rsidP="006F4847">
            <w:pPr>
              <w:pStyle w:val="NormalWeb"/>
              <w:spacing w:before="0" w:beforeAutospacing="0" w:after="0" w:afterAutospacing="0" w:line="360" w:lineRule="auto"/>
            </w:pPr>
            <w:r w:rsidRPr="008F72B4">
              <w:rPr>
                <w:color w:val="000000"/>
              </w:rPr>
              <w:t>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4C7B5B4" w14:textId="77777777" w:rsidR="00B177EB" w:rsidRPr="008F72B4" w:rsidRDefault="00B177EB" w:rsidP="006F4847">
            <w:pPr>
              <w:pStyle w:val="NormalWeb"/>
              <w:spacing w:before="0" w:beforeAutospacing="0" w:after="0" w:afterAutospacing="0" w:line="360" w:lineRule="auto"/>
            </w:pPr>
            <w:r w:rsidRPr="008F72B4">
              <w:rPr>
                <w:color w:val="000000"/>
              </w:rPr>
              <w:t>PV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C92B4AC" w14:textId="77777777" w:rsidR="00B177EB" w:rsidRPr="008F72B4" w:rsidRDefault="00B177EB" w:rsidP="006F4847">
            <w:pPr>
              <w:pStyle w:val="NormalWeb"/>
              <w:spacing w:before="0" w:beforeAutospacing="0" w:after="0" w:afterAutospacing="0" w:line="360" w:lineRule="auto"/>
            </w:pPr>
            <w:r w:rsidRPr="008F72B4">
              <w:rPr>
                <w:color w:val="000000"/>
              </w:rPr>
              <w:t>18.75</w:t>
            </w:r>
          </w:p>
        </w:tc>
      </w:tr>
      <w:tr w:rsidR="00B177EB" w:rsidRPr="008F72B4" w14:paraId="696DECE7"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07898DC" w14:textId="77777777" w:rsidR="00B177EB" w:rsidRPr="008F72B4" w:rsidRDefault="00B177EB" w:rsidP="006F4847">
            <w:pPr>
              <w:pStyle w:val="NormalWeb"/>
              <w:spacing w:before="0" w:beforeAutospacing="0" w:after="0" w:afterAutospacing="0" w:line="360" w:lineRule="auto"/>
            </w:pPr>
            <w:r w:rsidRPr="008F72B4">
              <w:rPr>
                <w:color w:val="000000"/>
              </w:rPr>
              <w:t>4</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D8CE08E" w14:textId="77777777" w:rsidR="00B177EB" w:rsidRPr="008F72B4" w:rsidRDefault="00B177EB" w:rsidP="006F4847">
            <w:pPr>
              <w:pStyle w:val="NormalWeb"/>
              <w:spacing w:before="0" w:beforeAutospacing="0" w:after="0" w:afterAutospacing="0" w:line="360" w:lineRule="auto"/>
            </w:pPr>
            <w:r w:rsidRPr="008F72B4">
              <w:rPr>
                <w:color w:val="000000"/>
              </w:rPr>
              <w:t>Acryli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08F6DA4" w14:textId="77777777" w:rsidR="00B177EB" w:rsidRPr="008F72B4" w:rsidRDefault="00B177EB" w:rsidP="006F4847">
            <w:pPr>
              <w:pStyle w:val="NormalWeb"/>
              <w:spacing w:before="0" w:beforeAutospacing="0" w:after="0" w:afterAutospacing="0" w:line="360" w:lineRule="auto"/>
            </w:pPr>
            <w:r w:rsidRPr="008F72B4">
              <w:rPr>
                <w:color w:val="000000"/>
              </w:rPr>
              <w:t>10.4</w:t>
            </w:r>
          </w:p>
        </w:tc>
      </w:tr>
    </w:tbl>
    <w:p w14:paraId="39264494" w14:textId="7A41F046" w:rsidR="00B177EB" w:rsidRPr="008F72B4" w:rsidRDefault="00B177EB" w:rsidP="006F4847">
      <w:pPr>
        <w:spacing w:after="240"/>
      </w:pPr>
      <w:r w:rsidRPr="008F72B4">
        <w:br/>
      </w:r>
      <w:r w:rsidRPr="008F72B4">
        <w:br/>
      </w:r>
      <w:r w:rsidRPr="008F72B4">
        <w:br/>
      </w:r>
      <w:r w:rsidRPr="008F72B4">
        <w:br/>
      </w:r>
    </w:p>
    <w:p w14:paraId="2A003F4F" w14:textId="77777777" w:rsidR="00E2258C" w:rsidRPr="008F72B4" w:rsidRDefault="00E2258C" w:rsidP="006F4847">
      <w:pPr>
        <w:spacing w:after="240"/>
      </w:pPr>
    </w:p>
    <w:p w14:paraId="0C21BE15" w14:textId="77777777" w:rsidR="00B177EB" w:rsidRPr="008F72B4" w:rsidRDefault="00B177EB" w:rsidP="006F4847">
      <w:pPr>
        <w:pStyle w:val="NormalWeb"/>
        <w:spacing w:before="0" w:beforeAutospacing="0" w:after="160" w:afterAutospacing="0" w:line="360" w:lineRule="auto"/>
        <w:jc w:val="center"/>
      </w:pPr>
      <w:r w:rsidRPr="008F72B4">
        <w:rPr>
          <w:color w:val="000000"/>
        </w:rPr>
        <w:t>Deformation comparison of each material at different depths</w:t>
      </w:r>
    </w:p>
    <w:p w14:paraId="0585D6B7" w14:textId="7B895404" w:rsidR="00B177EB" w:rsidRPr="008F72B4" w:rsidRDefault="00B177EB" w:rsidP="006F4847">
      <w:pPr>
        <w:pStyle w:val="NormalWeb"/>
        <w:spacing w:before="0" w:beforeAutospacing="0" w:after="160" w:afterAutospacing="0" w:line="360" w:lineRule="auto"/>
        <w:ind w:left="1440"/>
        <w:jc w:val="center"/>
      </w:pPr>
      <w:r w:rsidRPr="008F72B4">
        <w:rPr>
          <w:noProof/>
          <w:color w:val="000000"/>
          <w:bdr w:val="none" w:sz="0" w:space="0" w:color="auto" w:frame="1"/>
        </w:rPr>
        <w:drawing>
          <wp:inline distT="0" distB="0" distL="0" distR="0" wp14:anchorId="29C0AC6C" wp14:editId="39653AB0">
            <wp:extent cx="5334000" cy="3305175"/>
            <wp:effectExtent l="0" t="0" r="0" b="9525"/>
            <wp:docPr id="140463059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334000" cy="3305175"/>
                    </a:xfrm>
                    <a:prstGeom prst="rect">
                      <a:avLst/>
                    </a:prstGeom>
                    <a:noFill/>
                    <a:ln>
                      <a:noFill/>
                    </a:ln>
                  </pic:spPr>
                </pic:pic>
              </a:graphicData>
            </a:graphic>
          </wp:inline>
        </w:drawing>
      </w:r>
    </w:p>
    <w:p w14:paraId="7A8AEEF6" w14:textId="77777777" w:rsidR="00B177EB" w:rsidRPr="008F72B4" w:rsidRDefault="00B177EB" w:rsidP="006F4847"/>
    <w:p w14:paraId="3EFE5452" w14:textId="77777777" w:rsidR="00B177EB" w:rsidRPr="008F72B4" w:rsidRDefault="00B177EB" w:rsidP="006F4847">
      <w:pPr>
        <w:pStyle w:val="NormalWeb"/>
        <w:spacing w:before="0" w:beforeAutospacing="0" w:after="160" w:afterAutospacing="0" w:line="360" w:lineRule="auto"/>
        <w:ind w:left="1440"/>
        <w:jc w:val="center"/>
      </w:pPr>
      <w:r w:rsidRPr="008F72B4">
        <w:rPr>
          <w:color w:val="000000"/>
        </w:rPr>
        <w:t>Stress comparison of each material at different depths</w:t>
      </w:r>
    </w:p>
    <w:p w14:paraId="3DF5987E" w14:textId="5791143E" w:rsidR="00B177EB" w:rsidRPr="008F72B4" w:rsidRDefault="00B177EB" w:rsidP="006F4847">
      <w:pPr>
        <w:pStyle w:val="NormalWeb"/>
        <w:spacing w:before="0" w:beforeAutospacing="0" w:after="160" w:afterAutospacing="0" w:line="360" w:lineRule="auto"/>
        <w:ind w:left="1440"/>
        <w:jc w:val="center"/>
      </w:pPr>
      <w:r w:rsidRPr="008F72B4">
        <w:rPr>
          <w:noProof/>
          <w:color w:val="000000"/>
          <w:bdr w:val="none" w:sz="0" w:space="0" w:color="auto" w:frame="1"/>
        </w:rPr>
        <w:lastRenderedPageBreak/>
        <w:drawing>
          <wp:inline distT="0" distB="0" distL="0" distR="0" wp14:anchorId="5FA38346" wp14:editId="2E1ADCB0">
            <wp:extent cx="5438775" cy="3362325"/>
            <wp:effectExtent l="0" t="0" r="9525" b="9525"/>
            <wp:docPr id="31285177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438775" cy="3362325"/>
                    </a:xfrm>
                    <a:prstGeom prst="rect">
                      <a:avLst/>
                    </a:prstGeom>
                    <a:noFill/>
                    <a:ln>
                      <a:noFill/>
                    </a:ln>
                  </pic:spPr>
                </pic:pic>
              </a:graphicData>
            </a:graphic>
          </wp:inline>
        </w:drawing>
      </w:r>
    </w:p>
    <w:p w14:paraId="11E7F749" w14:textId="77777777" w:rsidR="00B177EB" w:rsidRPr="008F72B4" w:rsidRDefault="00B177EB" w:rsidP="006F4847">
      <w:pPr>
        <w:spacing w:after="240"/>
      </w:pPr>
    </w:p>
    <w:p w14:paraId="486834A8" w14:textId="0209E1F2" w:rsidR="00C416B0" w:rsidRPr="008F72B4" w:rsidRDefault="00B177EB" w:rsidP="006F4847">
      <w:pPr>
        <w:pStyle w:val="NormalWeb"/>
        <w:spacing w:before="0" w:beforeAutospacing="0" w:after="160" w:afterAutospacing="0" w:line="360" w:lineRule="auto"/>
        <w:ind w:left="720"/>
        <w:jc w:val="both"/>
        <w:rPr>
          <w:color w:val="000000"/>
        </w:rPr>
      </w:pPr>
      <w:r w:rsidRPr="008F72B4">
        <w:rPr>
          <w:color w:val="000000"/>
        </w:rPr>
        <w:t xml:space="preserve">The analysis shows that the stress value of the ROV with every material variation is within allowable values in all operational conditions. The differences in stress and deformation are caused by the values of yield strength and modulus of elasticity that affect the material. </w:t>
      </w:r>
      <w:r w:rsidR="0030726D" w:rsidRPr="008F72B4">
        <w:rPr>
          <w:color w:val="000000"/>
        </w:rPr>
        <w:t xml:space="preserve">However, aluminium is </w:t>
      </w:r>
      <w:r w:rsidR="00976371" w:rsidRPr="008F72B4">
        <w:rPr>
          <w:color w:val="000000"/>
        </w:rPr>
        <w:t xml:space="preserve">susceptible to corrosion </w:t>
      </w:r>
      <w:r w:rsidR="0030726D" w:rsidRPr="008F72B4">
        <w:rPr>
          <w:color w:val="000000"/>
        </w:rPr>
        <w:t>in marine environment and require treatments such as anodizing which add to the cost and maintenance requirements.</w:t>
      </w:r>
      <w:r w:rsidR="00976371" w:rsidRPr="008F72B4">
        <w:rPr>
          <w:color w:val="000000"/>
        </w:rPr>
        <w:t xml:space="preserve"> </w:t>
      </w:r>
      <w:r w:rsidR="0030726D" w:rsidRPr="008F72B4">
        <w:rPr>
          <w:color w:val="000000"/>
        </w:rPr>
        <w:t xml:space="preserve">Further, aluminium requires techniques for welding and precise machining. </w:t>
      </w:r>
      <w:r w:rsidR="00976371" w:rsidRPr="008F72B4">
        <w:rPr>
          <w:color w:val="000000"/>
        </w:rPr>
        <w:t>Acrylic offers superior UV resistance</w:t>
      </w:r>
      <w:r w:rsidR="00C416B0" w:rsidRPr="008F72B4">
        <w:rPr>
          <w:color w:val="000000"/>
        </w:rPr>
        <w:t xml:space="preserve"> than PVC </w:t>
      </w:r>
      <w:r w:rsidR="00976371" w:rsidRPr="008F72B4">
        <w:rPr>
          <w:color w:val="000000"/>
        </w:rPr>
        <w:t xml:space="preserve">preventing degradation from sunlight exposure. </w:t>
      </w:r>
      <w:r w:rsidR="00C416B0" w:rsidRPr="008F72B4">
        <w:rPr>
          <w:color w:val="000000"/>
        </w:rPr>
        <w:t xml:space="preserve">It is also lightweight in comparison to PVC and has a polished appearance. </w:t>
      </w:r>
    </w:p>
    <w:p w14:paraId="126B00CA" w14:textId="48F9DC90" w:rsidR="00B177EB" w:rsidRPr="008F72B4" w:rsidRDefault="00CD03A9" w:rsidP="006F4847">
      <w:pPr>
        <w:pStyle w:val="NormalWeb"/>
        <w:spacing w:before="0" w:beforeAutospacing="0" w:after="160" w:afterAutospacing="0" w:line="360" w:lineRule="auto"/>
        <w:ind w:left="720"/>
        <w:jc w:val="both"/>
        <w:rPr>
          <w:b/>
          <w:bCs/>
          <w:color w:val="000000"/>
        </w:rPr>
      </w:pPr>
      <w:r w:rsidRPr="008F72B4">
        <w:rPr>
          <w:b/>
          <w:bCs/>
          <w:color w:val="000000"/>
        </w:rPr>
        <w:t>Th</w:t>
      </w:r>
      <w:r w:rsidR="00B177EB" w:rsidRPr="008F72B4">
        <w:rPr>
          <w:b/>
          <w:bCs/>
          <w:color w:val="000000"/>
        </w:rPr>
        <w:t>e Sealing Compartment and End Caps</w:t>
      </w:r>
    </w:p>
    <w:p w14:paraId="2E09FF9B" w14:textId="6E966BF9" w:rsidR="00B177EB" w:rsidRPr="008F72B4" w:rsidRDefault="00B177EB" w:rsidP="006F4847">
      <w:pPr>
        <w:pStyle w:val="NormalWeb"/>
        <w:spacing w:before="0" w:beforeAutospacing="0" w:after="160" w:afterAutospacing="0" w:line="360" w:lineRule="auto"/>
        <w:ind w:left="720"/>
        <w:jc w:val="both"/>
        <w:rPr>
          <w:color w:val="000000"/>
        </w:rPr>
      </w:pPr>
      <w:bookmarkStart w:id="45" w:name="_Hlk173238040"/>
      <w:r w:rsidRPr="008F72B4">
        <w:rPr>
          <w:color w:val="000000"/>
        </w:rPr>
        <w:t>The sealing compartment is to protect and house the electronic components of the ROV.</w:t>
      </w:r>
      <w:r w:rsidR="009C10F3" w:rsidRPr="008F72B4">
        <w:rPr>
          <w:color w:val="000000"/>
        </w:rPr>
        <w:t xml:space="preserve"> </w:t>
      </w:r>
      <w:r w:rsidR="009C10F3" w:rsidRPr="008F72B4">
        <w:t xml:space="preserve">The material used to make the sealing compartment of electronic components in Remotely Operated Vehicles (ROVs) is critical for ensuring the integrity and functionality of the electronics in underwater environments. </w:t>
      </w:r>
      <w:r w:rsidRPr="008F72B4">
        <w:rPr>
          <w:color w:val="000000"/>
        </w:rPr>
        <w:t xml:space="preserve"> The proposed material is acrylic plexiglass as it can withstand the pressure at the ROV-designed depth. A clear acrylic tube is used </w:t>
      </w:r>
      <w:r w:rsidR="009C10F3" w:rsidRPr="008F72B4">
        <w:rPr>
          <w:color w:val="000000"/>
        </w:rPr>
        <w:t>with a view to</w:t>
      </w:r>
      <w:r w:rsidRPr="008F72B4">
        <w:rPr>
          <w:color w:val="000000"/>
        </w:rPr>
        <w:t xml:space="preserve"> </w:t>
      </w:r>
      <w:r w:rsidR="009C10F3" w:rsidRPr="008F72B4">
        <w:rPr>
          <w:color w:val="000000"/>
        </w:rPr>
        <w:t xml:space="preserve">observe </w:t>
      </w:r>
      <w:r w:rsidRPr="008F72B4">
        <w:rPr>
          <w:color w:val="000000"/>
        </w:rPr>
        <w:t>all the different components mounted and to check the assembly. End caps are used to enclose the openings of the cylindrical sealing compartments. They are to be machined using Teflon, which is commonly used on bearings and low-friction bushings due to its: low friction, thermal resistance, and corrosion resistance. The design consists of 4 O-</w:t>
      </w:r>
      <w:r w:rsidRPr="008F72B4">
        <w:rPr>
          <w:color w:val="000000"/>
        </w:rPr>
        <w:lastRenderedPageBreak/>
        <w:t xml:space="preserve">rings on the end caps as well as a wide flange nitrile gasket on the face of the dome and the fixed dome connecting the </w:t>
      </w:r>
      <w:r w:rsidR="009C10F3" w:rsidRPr="008F72B4">
        <w:rPr>
          <w:color w:val="000000"/>
        </w:rPr>
        <w:t>aluminium</w:t>
      </w:r>
      <w:r w:rsidRPr="008F72B4">
        <w:rPr>
          <w:color w:val="000000"/>
        </w:rPr>
        <w:t xml:space="preserve"> mount.  A nylon ring is machined so that it presses the transparent dome against the front cap once sealed with silicone so that no water enters. The acrylic tube is a cylinder of 400mm length and an exterior diameter of 110mm. The acrylic tube's inner diameter is about 105mm. This value is the first one that provides the main dimension of the caps. Then the cap needs to be 105mm as much. (Reference). The closed body of the ROV is the area experiencing hydrostatic pressure</w:t>
      </w:r>
    </w:p>
    <w:bookmarkEnd w:id="45"/>
    <w:p w14:paraId="509F95F4" w14:textId="584C6927" w:rsidR="00B177EB" w:rsidRPr="008F72B4" w:rsidRDefault="00B177EB" w:rsidP="006F4847">
      <w:pPr>
        <w:pStyle w:val="NormalWeb"/>
        <w:spacing w:before="0" w:beforeAutospacing="0" w:after="160" w:afterAutospacing="0" w:line="360" w:lineRule="auto"/>
        <w:ind w:left="1440"/>
        <w:jc w:val="center"/>
      </w:pPr>
      <w:r w:rsidRPr="008F72B4">
        <w:rPr>
          <w:noProof/>
          <w:color w:val="000000"/>
          <w:bdr w:val="none" w:sz="0" w:space="0" w:color="auto" w:frame="1"/>
        </w:rPr>
        <w:drawing>
          <wp:inline distT="0" distB="0" distL="0" distR="0" wp14:anchorId="1EEFFEAE" wp14:editId="2558471B">
            <wp:extent cx="2238375" cy="1752600"/>
            <wp:effectExtent l="0" t="0" r="9525" b="0"/>
            <wp:docPr id="35463561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238375" cy="1752600"/>
                    </a:xfrm>
                    <a:prstGeom prst="rect">
                      <a:avLst/>
                    </a:prstGeom>
                    <a:noFill/>
                    <a:ln>
                      <a:noFill/>
                    </a:ln>
                  </pic:spPr>
                </pic:pic>
              </a:graphicData>
            </a:graphic>
          </wp:inline>
        </w:drawing>
      </w:r>
    </w:p>
    <w:p w14:paraId="154897C5" w14:textId="77777777" w:rsidR="00B177EB" w:rsidRPr="008F72B4" w:rsidRDefault="00B177EB" w:rsidP="006F4847"/>
    <w:p w14:paraId="1CF32A26" w14:textId="10CF710E" w:rsidR="00B177EB" w:rsidRPr="008F72B4" w:rsidRDefault="00B177EB" w:rsidP="006F4847">
      <w:pPr>
        <w:pStyle w:val="NormalWeb"/>
        <w:spacing w:before="0" w:beforeAutospacing="0" w:after="160" w:afterAutospacing="0" w:line="360" w:lineRule="auto"/>
        <w:ind w:left="1440"/>
        <w:jc w:val="center"/>
      </w:pPr>
      <w:r w:rsidRPr="008F72B4">
        <w:rPr>
          <w:noProof/>
          <w:color w:val="000000"/>
          <w:bdr w:val="none" w:sz="0" w:space="0" w:color="auto" w:frame="1"/>
        </w:rPr>
        <w:drawing>
          <wp:inline distT="0" distB="0" distL="0" distR="0" wp14:anchorId="780A226A" wp14:editId="043F709A">
            <wp:extent cx="2524125" cy="1685925"/>
            <wp:effectExtent l="0" t="0" r="9525" b="9525"/>
            <wp:docPr id="30321093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24125" cy="1685925"/>
                    </a:xfrm>
                    <a:prstGeom prst="rect">
                      <a:avLst/>
                    </a:prstGeom>
                    <a:noFill/>
                    <a:ln>
                      <a:noFill/>
                    </a:ln>
                  </pic:spPr>
                </pic:pic>
              </a:graphicData>
            </a:graphic>
          </wp:inline>
        </w:drawing>
      </w:r>
      <w:r w:rsidRPr="008F72B4">
        <w:rPr>
          <w:noProof/>
          <w:color w:val="000000"/>
          <w:bdr w:val="none" w:sz="0" w:space="0" w:color="auto" w:frame="1"/>
        </w:rPr>
        <w:drawing>
          <wp:inline distT="0" distB="0" distL="0" distR="0" wp14:anchorId="37D7281B" wp14:editId="0A59D729">
            <wp:extent cx="2562225" cy="1724025"/>
            <wp:effectExtent l="0" t="0" r="9525" b="9525"/>
            <wp:docPr id="113236286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62225" cy="1724025"/>
                    </a:xfrm>
                    <a:prstGeom prst="rect">
                      <a:avLst/>
                    </a:prstGeom>
                    <a:noFill/>
                    <a:ln>
                      <a:noFill/>
                    </a:ln>
                  </pic:spPr>
                </pic:pic>
              </a:graphicData>
            </a:graphic>
          </wp:inline>
        </w:drawing>
      </w:r>
    </w:p>
    <w:p w14:paraId="37A4B585" w14:textId="77777777" w:rsidR="00B177EB" w:rsidRPr="008F72B4" w:rsidRDefault="00B177EB" w:rsidP="006F4847"/>
    <w:tbl>
      <w:tblPr>
        <w:tblW w:w="9602" w:type="dxa"/>
        <w:tblCellMar>
          <w:top w:w="15" w:type="dxa"/>
          <w:left w:w="15" w:type="dxa"/>
          <w:bottom w:w="15" w:type="dxa"/>
          <w:right w:w="15" w:type="dxa"/>
        </w:tblCellMar>
        <w:tblLook w:val="04A0" w:firstRow="1" w:lastRow="0" w:firstColumn="1" w:lastColumn="0" w:noHBand="0" w:noVBand="1"/>
      </w:tblPr>
      <w:tblGrid>
        <w:gridCol w:w="744"/>
        <w:gridCol w:w="1708"/>
        <w:gridCol w:w="2038"/>
        <w:gridCol w:w="2952"/>
        <w:gridCol w:w="2160"/>
      </w:tblGrid>
      <w:tr w:rsidR="00B177EB" w:rsidRPr="008F72B4" w14:paraId="04A07BA1"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4D46E42" w14:textId="77777777" w:rsidR="00B177EB" w:rsidRPr="008F72B4" w:rsidRDefault="00B177EB" w:rsidP="006F4847">
            <w:pPr>
              <w:pStyle w:val="NormalWeb"/>
              <w:spacing w:before="0" w:beforeAutospacing="0" w:after="0" w:afterAutospacing="0" w:line="360" w:lineRule="auto"/>
            </w:pPr>
            <w:r w:rsidRPr="008F72B4">
              <w:rPr>
                <w:color w:val="000000"/>
              </w:rPr>
              <w:t>No</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496A3A2" w14:textId="77777777" w:rsidR="00B177EB" w:rsidRPr="008F72B4" w:rsidRDefault="00B177EB" w:rsidP="006F4847">
            <w:pPr>
              <w:pStyle w:val="NormalWeb"/>
              <w:spacing w:before="0" w:beforeAutospacing="0" w:after="0" w:afterAutospacing="0" w:line="360" w:lineRule="auto"/>
            </w:pPr>
            <w:r w:rsidRPr="008F72B4">
              <w:rPr>
                <w:color w:val="000000"/>
              </w:rPr>
              <w:t>Depth(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2104688" w14:textId="6553482D" w:rsidR="00B177EB" w:rsidRPr="008F72B4" w:rsidRDefault="0019762F" w:rsidP="006F4847">
            <w:pPr>
              <w:pStyle w:val="NormalWeb"/>
              <w:spacing w:before="0" w:beforeAutospacing="0" w:after="0" w:afterAutospacing="0" w:line="360" w:lineRule="auto"/>
            </w:pPr>
            <w:r w:rsidRPr="008F72B4">
              <w:rPr>
                <w:color w:val="000000"/>
              </w:rPr>
              <w:t>Load (</w:t>
            </w:r>
            <w:r w:rsidR="00B177EB" w:rsidRPr="008F72B4">
              <w:rPr>
                <w:color w:val="000000"/>
              </w:rPr>
              <w:t>Mp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56EB098" w14:textId="77777777" w:rsidR="00B177EB" w:rsidRPr="008F72B4" w:rsidRDefault="00B177EB" w:rsidP="006F4847">
            <w:pPr>
              <w:pStyle w:val="NormalWeb"/>
              <w:spacing w:before="0" w:beforeAutospacing="0" w:after="0" w:afterAutospacing="0" w:line="360" w:lineRule="auto"/>
            </w:pPr>
            <w:r w:rsidRPr="008F72B4">
              <w:rPr>
                <w:color w:val="000000"/>
              </w:rPr>
              <w:t>Deformation(m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2795AE4" w14:textId="3A23388D" w:rsidR="00B177EB" w:rsidRPr="008F72B4" w:rsidRDefault="0019762F" w:rsidP="006F4847">
            <w:pPr>
              <w:pStyle w:val="NormalWeb"/>
              <w:spacing w:before="0" w:beforeAutospacing="0" w:after="0" w:afterAutospacing="0" w:line="360" w:lineRule="auto"/>
            </w:pPr>
            <w:r w:rsidRPr="008F72B4">
              <w:rPr>
                <w:color w:val="000000"/>
              </w:rPr>
              <w:t>Stress (</w:t>
            </w:r>
            <w:r w:rsidR="00B177EB" w:rsidRPr="008F72B4">
              <w:rPr>
                <w:color w:val="000000"/>
              </w:rPr>
              <w:t>Mpa)</w:t>
            </w:r>
          </w:p>
        </w:tc>
      </w:tr>
      <w:tr w:rsidR="00B177EB" w:rsidRPr="008F72B4" w14:paraId="2E3BD5AD"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BB375B5" w14:textId="77777777" w:rsidR="00B177EB" w:rsidRPr="008F72B4" w:rsidRDefault="00B177EB" w:rsidP="006F4847">
            <w:pPr>
              <w:pStyle w:val="NormalWeb"/>
              <w:spacing w:before="0" w:beforeAutospacing="0" w:after="0" w:afterAutospacing="0" w:line="360" w:lineRule="auto"/>
            </w:pPr>
            <w:r w:rsidRPr="008F72B4">
              <w:rPr>
                <w:color w:val="000000"/>
                <w:shd w:val="clear" w:color="auto" w:fill="FFFFFF"/>
              </w:rPr>
              <w:t>1</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EB75D49" w14:textId="77777777" w:rsidR="00B177EB" w:rsidRPr="008F72B4" w:rsidRDefault="00B177EB" w:rsidP="006F4847">
            <w:pPr>
              <w:pStyle w:val="NormalWeb"/>
              <w:spacing w:before="0" w:beforeAutospacing="0" w:after="0" w:afterAutospacing="0" w:line="360" w:lineRule="auto"/>
            </w:pPr>
            <w:r w:rsidRPr="008F72B4">
              <w:rPr>
                <w:color w:val="000000"/>
                <w:shd w:val="clear" w:color="auto" w:fill="FFFFFF"/>
              </w:rPr>
              <w:t>10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B82A17B" w14:textId="77777777" w:rsidR="00B177EB" w:rsidRPr="008F72B4" w:rsidRDefault="00B177EB" w:rsidP="006F4847">
            <w:pPr>
              <w:pStyle w:val="NormalWeb"/>
              <w:spacing w:before="0" w:beforeAutospacing="0" w:after="0" w:afterAutospacing="0" w:line="360" w:lineRule="auto"/>
            </w:pPr>
            <w:r w:rsidRPr="008F72B4">
              <w:rPr>
                <w:color w:val="000000"/>
                <w:shd w:val="clear" w:color="auto" w:fill="FFFFFF"/>
              </w:rPr>
              <w:t>1.01043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D79D9AF" w14:textId="77777777" w:rsidR="00B177EB" w:rsidRPr="008F72B4" w:rsidRDefault="00B177EB" w:rsidP="006F4847">
            <w:pPr>
              <w:pStyle w:val="NormalWeb"/>
              <w:spacing w:before="0" w:beforeAutospacing="0" w:after="0" w:afterAutospacing="0" w:line="360" w:lineRule="auto"/>
            </w:pPr>
            <w:r w:rsidRPr="008F72B4">
              <w:rPr>
                <w:color w:val="000000"/>
                <w:shd w:val="clear" w:color="auto" w:fill="FFFFFF"/>
              </w:rPr>
              <w:t>7.955E-08</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6A0B491" w14:textId="77777777" w:rsidR="00B177EB" w:rsidRPr="008F72B4" w:rsidRDefault="00B177EB" w:rsidP="006F4847">
            <w:pPr>
              <w:pStyle w:val="NormalWeb"/>
              <w:spacing w:before="0" w:beforeAutospacing="0" w:after="0" w:afterAutospacing="0" w:line="360" w:lineRule="auto"/>
            </w:pPr>
            <w:r w:rsidRPr="008F72B4">
              <w:rPr>
                <w:color w:val="000000"/>
                <w:shd w:val="clear" w:color="auto" w:fill="FFFFFF"/>
              </w:rPr>
              <w:t>7.146E-05</w:t>
            </w:r>
          </w:p>
        </w:tc>
      </w:tr>
    </w:tbl>
    <w:p w14:paraId="48810DC3" w14:textId="77777777" w:rsidR="00B177EB" w:rsidRPr="008F72B4" w:rsidRDefault="00B177EB" w:rsidP="006F4847"/>
    <w:p w14:paraId="19F9C95C" w14:textId="77777777" w:rsidR="00B177EB" w:rsidRPr="008F72B4" w:rsidRDefault="00B177EB" w:rsidP="006F4847">
      <w:pPr>
        <w:pStyle w:val="NormalWeb"/>
        <w:spacing w:before="0" w:beforeAutospacing="0" w:after="160" w:afterAutospacing="0" w:line="360" w:lineRule="auto"/>
      </w:pPr>
      <w:r w:rsidRPr="008F72B4">
        <w:rPr>
          <w:color w:val="000000"/>
        </w:rPr>
        <w:t>From the analysis, we can observe that the acrylic cylindrical compartment holds under the high pressure experienced at a depth of 100m. </w:t>
      </w:r>
    </w:p>
    <w:p w14:paraId="1EAE87E5" w14:textId="77777777" w:rsidR="00B177EB" w:rsidRPr="008F72B4" w:rsidRDefault="00B177EB" w:rsidP="006F4847"/>
    <w:p w14:paraId="28A01BE2" w14:textId="77777777" w:rsidR="00B177EB" w:rsidRPr="008F72B4" w:rsidRDefault="00B177EB" w:rsidP="006F4847">
      <w:pPr>
        <w:pStyle w:val="NormalWeb"/>
        <w:spacing w:before="0" w:beforeAutospacing="0" w:after="160" w:afterAutospacing="0" w:line="360" w:lineRule="auto"/>
        <w:ind w:left="1440"/>
        <w:jc w:val="both"/>
      </w:pPr>
      <w:r w:rsidRPr="008F72B4">
        <w:rPr>
          <w:b/>
          <w:bCs/>
          <w:color w:val="000000"/>
        </w:rPr>
        <w:t>c) Propulsion system</w:t>
      </w:r>
    </w:p>
    <w:p w14:paraId="4948E952" w14:textId="31E06ED9" w:rsidR="00886BC3" w:rsidRPr="008F72B4" w:rsidRDefault="00B177EB" w:rsidP="006F4847">
      <w:pPr>
        <w:pStyle w:val="NormalWeb"/>
        <w:spacing w:before="0" w:beforeAutospacing="0" w:after="160" w:afterAutospacing="0" w:line="360" w:lineRule="auto"/>
        <w:ind w:firstLine="720"/>
        <w:jc w:val="both"/>
        <w:rPr>
          <w:color w:val="000000"/>
        </w:rPr>
      </w:pPr>
      <w:bookmarkStart w:id="46" w:name="_Hlk173239622"/>
      <w:r w:rsidRPr="008F72B4">
        <w:rPr>
          <w:color w:val="000000"/>
        </w:rPr>
        <w:lastRenderedPageBreak/>
        <w:t xml:space="preserve">The propulsion system allows </w:t>
      </w:r>
      <w:r w:rsidR="00EB532B" w:rsidRPr="008F72B4">
        <w:rPr>
          <w:color w:val="000000"/>
        </w:rPr>
        <w:t>the ROV</w:t>
      </w:r>
      <w:r w:rsidRPr="008F72B4">
        <w:rPr>
          <w:color w:val="000000"/>
        </w:rPr>
        <w:t xml:space="preserve"> to utilize underwater thrusters in a specific configuration to grant an operational range of motion</w:t>
      </w:r>
      <w:r w:rsidR="008F1B4D" w:rsidRPr="008F72B4">
        <w:rPr>
          <w:color w:val="000000"/>
        </w:rPr>
        <w:t xml:space="preserve"> converting input energy into useful thrust. </w:t>
      </w:r>
      <w:r w:rsidRPr="008F72B4">
        <w:rPr>
          <w:color w:val="000000"/>
        </w:rPr>
        <w:t xml:space="preserve"> The propulsion system consists of motors and propellers - a combination called a thruster. The size of the propeller is described by a pitch and diameter number.</w:t>
      </w:r>
      <w:r w:rsidR="00886BC3" w:rsidRPr="008F72B4">
        <w:rPr>
          <w:color w:val="000000"/>
        </w:rPr>
        <w:t xml:space="preserve"> Rake is the degree that the blades of a propeller slant forward or backwards in relation to the hub which is the centre section of the propeller. The</w:t>
      </w:r>
      <w:r w:rsidRPr="008F72B4">
        <w:rPr>
          <w:color w:val="000000"/>
        </w:rPr>
        <w:t xml:space="preserve"> aim </w:t>
      </w:r>
      <w:r w:rsidR="00EB532B" w:rsidRPr="008F72B4">
        <w:rPr>
          <w:color w:val="000000"/>
        </w:rPr>
        <w:t>of the</w:t>
      </w:r>
      <w:r w:rsidRPr="008F72B4">
        <w:rPr>
          <w:color w:val="000000"/>
        </w:rPr>
        <w:t xml:space="preserve"> design of a ROV propulsion system is to have high thrust to physical size and power input ratios. </w:t>
      </w:r>
      <w:r w:rsidR="00886BC3" w:rsidRPr="008F72B4">
        <w:rPr>
          <w:color w:val="000000"/>
        </w:rPr>
        <w:t xml:space="preserve"> </w:t>
      </w:r>
    </w:p>
    <w:p w14:paraId="215A6FB7" w14:textId="0AD621B1" w:rsidR="00B177EB" w:rsidRPr="008F72B4" w:rsidRDefault="00B177EB" w:rsidP="006F4847">
      <w:pPr>
        <w:pStyle w:val="NormalWeb"/>
        <w:spacing w:before="0" w:beforeAutospacing="0" w:after="160" w:afterAutospacing="0" w:line="360" w:lineRule="auto"/>
        <w:ind w:firstLine="720"/>
        <w:jc w:val="both"/>
        <w:rPr>
          <w:color w:val="000000"/>
        </w:rPr>
      </w:pPr>
      <w:r w:rsidRPr="008F72B4">
        <w:rPr>
          <w:color w:val="000000"/>
        </w:rPr>
        <w:t xml:space="preserve">A propeller is selected with consideration for performance, speed, weight and the overall size of the ROV. Ducted propellers move more </w:t>
      </w:r>
      <w:r w:rsidR="008F1B4D" w:rsidRPr="008F72B4">
        <w:rPr>
          <w:color w:val="000000"/>
        </w:rPr>
        <w:t>liquid,</w:t>
      </w:r>
      <w:r w:rsidRPr="008F72B4">
        <w:rPr>
          <w:color w:val="000000"/>
        </w:rPr>
        <w:t xml:space="preserve"> and they increase the efficiency depending on the flow </w:t>
      </w:r>
      <w:r w:rsidR="008F1B4D" w:rsidRPr="008F72B4">
        <w:rPr>
          <w:color w:val="000000"/>
        </w:rPr>
        <w:t>rate. The</w:t>
      </w:r>
      <w:r w:rsidRPr="008F72B4">
        <w:rPr>
          <w:color w:val="000000"/>
        </w:rPr>
        <w:t xml:space="preserve"> selected propeller </w:t>
      </w:r>
      <w:r w:rsidR="008F1B4D" w:rsidRPr="008F72B4">
        <w:rPr>
          <w:color w:val="000000"/>
        </w:rPr>
        <w:t>features two</w:t>
      </w:r>
      <w:r w:rsidRPr="008F72B4">
        <w:rPr>
          <w:color w:val="000000"/>
        </w:rPr>
        <w:t xml:space="preserve"> blades, a small diameter, a high rake angle and nylon polymer construction. Two bladed propellers are chosen because of the size of the ROV and the overall cost of the propeller. The smaller diameter propeller helps in avoiding collision with any of the frame components and to provide maximum thrust capabilities from the thrusters selected. A high rake angle allows for faster acceleration at lower rotations per minute thus allowing the ROV to respond rapidly to changes </w:t>
      </w:r>
      <w:r w:rsidR="008F1B4D" w:rsidRPr="008F72B4">
        <w:rPr>
          <w:color w:val="000000"/>
        </w:rPr>
        <w:t xml:space="preserve">and </w:t>
      </w:r>
      <w:r w:rsidR="00886BC3" w:rsidRPr="008F72B4">
        <w:rPr>
          <w:color w:val="000000"/>
        </w:rPr>
        <w:t>reposition. Due</w:t>
      </w:r>
      <w:r w:rsidRPr="008F72B4">
        <w:rPr>
          <w:color w:val="000000"/>
        </w:rPr>
        <w:t xml:space="preserve"> to weight and cost restrictions, nylon plastic propellers are selected to ensure the best performance to cost ratio. </w:t>
      </w:r>
    </w:p>
    <w:p w14:paraId="257C8551" w14:textId="77777777" w:rsidR="00B177EB" w:rsidRPr="008F72B4" w:rsidRDefault="00B177EB" w:rsidP="006F4847"/>
    <w:p w14:paraId="351332FE" w14:textId="77777777" w:rsidR="00B177EB" w:rsidRPr="008F72B4" w:rsidRDefault="00B177EB" w:rsidP="006F4847">
      <w:pPr>
        <w:pStyle w:val="NormalWeb"/>
        <w:spacing w:before="0" w:beforeAutospacing="0" w:after="160" w:afterAutospacing="0" w:line="360" w:lineRule="auto"/>
        <w:jc w:val="both"/>
      </w:pPr>
      <w:r w:rsidRPr="008F72B4">
        <w:rPr>
          <w:b/>
          <w:bCs/>
          <w:color w:val="000000"/>
        </w:rPr>
        <w:t>Thruster design</w:t>
      </w:r>
    </w:p>
    <w:p w14:paraId="3C980773" w14:textId="2308268F" w:rsidR="00B177EB" w:rsidRPr="008F72B4" w:rsidRDefault="00B177EB" w:rsidP="006F4847">
      <w:pPr>
        <w:pStyle w:val="NormalWeb"/>
        <w:spacing w:before="0" w:beforeAutospacing="0" w:after="160" w:afterAutospacing="0" w:line="360" w:lineRule="auto"/>
        <w:ind w:firstLine="720"/>
        <w:jc w:val="both"/>
      </w:pPr>
      <w:r w:rsidRPr="008F72B4">
        <w:rPr>
          <w:color w:val="000000"/>
        </w:rPr>
        <w:t xml:space="preserve"> As the propeller rotates in </w:t>
      </w:r>
      <w:r w:rsidR="00EE1EA6" w:rsidRPr="008F72B4">
        <w:rPr>
          <w:color w:val="000000"/>
        </w:rPr>
        <w:t>ROV, high</w:t>
      </w:r>
      <w:r w:rsidRPr="008F72B4">
        <w:rPr>
          <w:color w:val="000000"/>
        </w:rPr>
        <w:t xml:space="preserve">-pressure and low-pressure areas are formed between the blades. The thrust </w:t>
      </w:r>
      <w:r w:rsidR="00EE1EA6" w:rsidRPr="008F72B4">
        <w:rPr>
          <w:color w:val="000000"/>
        </w:rPr>
        <w:t>needed</w:t>
      </w:r>
      <w:r w:rsidRPr="008F72B4">
        <w:rPr>
          <w:color w:val="000000"/>
        </w:rPr>
        <w:t xml:space="preserve"> for the movement of the ROV is formed as the fluid moves from the high-pressure area to the low-pressure </w:t>
      </w:r>
      <w:r w:rsidR="00EE1EA6" w:rsidRPr="008F72B4">
        <w:rPr>
          <w:color w:val="000000"/>
        </w:rPr>
        <w:t>area. The</w:t>
      </w:r>
      <w:r w:rsidRPr="008F72B4">
        <w:rPr>
          <w:color w:val="000000"/>
        </w:rPr>
        <w:t xml:space="preserve"> design of the thrusters ought to allow for components to be replaced in future </w:t>
      </w:r>
      <w:r w:rsidR="00EE1EA6" w:rsidRPr="008F72B4">
        <w:rPr>
          <w:color w:val="000000"/>
        </w:rPr>
        <w:t>in case of</w:t>
      </w:r>
      <w:r w:rsidRPr="008F72B4">
        <w:rPr>
          <w:color w:val="000000"/>
        </w:rPr>
        <w:t xml:space="preserve"> a component upgrade or a part failure. The individual thrusters are to have identical propellers to allow for each propeller to have uniform performance during operation. This allows the operator to have more uniform control of the ROV despite external water conditions. As the propeller moves, there are losses at the tip of </w:t>
      </w:r>
      <w:r w:rsidR="00EE1EA6" w:rsidRPr="008F72B4">
        <w:rPr>
          <w:color w:val="000000"/>
        </w:rPr>
        <w:t>the propeller</w:t>
      </w:r>
      <w:r w:rsidRPr="008F72B4">
        <w:rPr>
          <w:color w:val="000000"/>
        </w:rPr>
        <w:t xml:space="preserve"> blades. To minimize the losses, a duct is designed around the propeller. The duct is designed with an aerodynamic structure to increase the efficiency of the design. </w:t>
      </w:r>
    </w:p>
    <w:p w14:paraId="2F62A410" w14:textId="402B5AAA" w:rsidR="00B177EB" w:rsidRPr="008F72B4" w:rsidRDefault="009D270C" w:rsidP="006F4847">
      <w:pPr>
        <w:pStyle w:val="NormalWeb"/>
        <w:spacing w:before="0" w:beforeAutospacing="0" w:after="160" w:afterAutospacing="0" w:line="360" w:lineRule="auto"/>
        <w:ind w:firstLine="720"/>
        <w:jc w:val="both"/>
      </w:pPr>
      <w:r w:rsidRPr="008F72B4">
        <w:rPr>
          <w:color w:val="000000"/>
        </w:rPr>
        <w:t>Brushless motor</w:t>
      </w:r>
      <w:r w:rsidR="0082649D" w:rsidRPr="008F72B4">
        <w:rPr>
          <w:color w:val="000000"/>
        </w:rPr>
        <w:t xml:space="preserve"> thrusters are chosen for the ROV since they are efficient and durable. T</w:t>
      </w:r>
      <w:r w:rsidR="006D24D5" w:rsidRPr="008F72B4">
        <w:rPr>
          <w:color w:val="000000"/>
        </w:rPr>
        <w:t>he</w:t>
      </w:r>
      <w:r w:rsidR="00B177EB" w:rsidRPr="008F72B4">
        <w:rPr>
          <w:color w:val="000000"/>
        </w:rPr>
        <w:t xml:space="preserve"> diameter of the propeller is chosen to be bigger than the motor diameter for enhanced thrust efficiency, reduced cavitation, lower power consumption, improved control and stability, optimized flow characteristics and hydrodynamic </w:t>
      </w:r>
      <w:r w:rsidR="006D24D5" w:rsidRPr="008F72B4">
        <w:rPr>
          <w:color w:val="000000"/>
        </w:rPr>
        <w:t>performance. The</w:t>
      </w:r>
      <w:r w:rsidR="00B177EB" w:rsidRPr="008F72B4">
        <w:rPr>
          <w:color w:val="000000"/>
        </w:rPr>
        <w:t xml:space="preserve"> pitch of the blades depends on the diameter and the rotational speed of the motor in RPMs. The width of the blade determines the amount of </w:t>
      </w:r>
      <w:r w:rsidR="00B177EB" w:rsidRPr="008F72B4">
        <w:rPr>
          <w:color w:val="000000"/>
        </w:rPr>
        <w:lastRenderedPageBreak/>
        <w:t xml:space="preserve">water it pushes, thus light blades are used for higher speed applications. 3D-printed nozzles </w:t>
      </w:r>
      <w:r w:rsidR="006D24D5" w:rsidRPr="008F72B4">
        <w:rPr>
          <w:color w:val="000000"/>
        </w:rPr>
        <w:t>are developed</w:t>
      </w:r>
      <w:r w:rsidR="00B177EB" w:rsidRPr="008F72B4">
        <w:rPr>
          <w:color w:val="000000"/>
        </w:rPr>
        <w:t xml:space="preserve"> to maximize thrust and efficiency according to the </w:t>
      </w:r>
      <w:r w:rsidR="00B177EB" w:rsidRPr="008F72B4">
        <w:rPr>
          <w:b/>
          <w:bCs/>
          <w:color w:val="000000"/>
        </w:rPr>
        <w:t xml:space="preserve">Rice nozzle principles(reference). </w:t>
      </w:r>
      <w:r w:rsidR="00B177EB" w:rsidRPr="008F72B4">
        <w:rPr>
          <w:color w:val="000000"/>
        </w:rPr>
        <w:t xml:space="preserve">Nozzles also minimize cavitation. They are </w:t>
      </w:r>
      <w:r w:rsidR="006D24D5" w:rsidRPr="008F72B4">
        <w:rPr>
          <w:color w:val="000000"/>
        </w:rPr>
        <w:t>designed</w:t>
      </w:r>
      <w:r w:rsidR="00B177EB" w:rsidRPr="008F72B4">
        <w:rPr>
          <w:color w:val="000000"/>
        </w:rPr>
        <w:t xml:space="preserve"> to produce forward and reverse thrust. Each thruster is controlled using </w:t>
      </w:r>
      <w:r w:rsidR="006D24D5" w:rsidRPr="008F72B4">
        <w:rPr>
          <w:color w:val="000000"/>
        </w:rPr>
        <w:t>an electronic</w:t>
      </w:r>
      <w:r w:rsidR="00B177EB" w:rsidRPr="008F72B4">
        <w:rPr>
          <w:color w:val="000000"/>
        </w:rPr>
        <w:t xml:space="preserve"> speed controller (ESC)</w:t>
      </w:r>
    </w:p>
    <w:p w14:paraId="763CD91E" w14:textId="77777777" w:rsidR="00B177EB" w:rsidRPr="008F72B4" w:rsidRDefault="00B177EB" w:rsidP="006F4847">
      <w:pPr>
        <w:pStyle w:val="NormalWeb"/>
        <w:spacing w:before="0" w:beforeAutospacing="0" w:after="160" w:afterAutospacing="0" w:line="360" w:lineRule="auto"/>
        <w:jc w:val="both"/>
      </w:pPr>
      <w:r w:rsidRPr="008F72B4">
        <w:rPr>
          <w:b/>
          <w:bCs/>
          <w:color w:val="000000"/>
        </w:rPr>
        <w:t>Thruster configuration</w:t>
      </w:r>
    </w:p>
    <w:p w14:paraId="176255E7" w14:textId="2B998CDE" w:rsidR="00B177EB" w:rsidRPr="008F72B4" w:rsidRDefault="00B177EB" w:rsidP="006F4847">
      <w:pPr>
        <w:pStyle w:val="NormalWeb"/>
        <w:spacing w:before="0" w:beforeAutospacing="0" w:after="160" w:afterAutospacing="0" w:line="360" w:lineRule="auto"/>
        <w:ind w:firstLine="720"/>
        <w:jc w:val="both"/>
      </w:pPr>
      <w:r w:rsidRPr="008F72B4">
        <w:rPr>
          <w:color w:val="000000"/>
        </w:rPr>
        <w:t xml:space="preserve"> The ROV is designed with </w:t>
      </w:r>
      <w:r w:rsidR="005620E0" w:rsidRPr="008F72B4">
        <w:rPr>
          <w:color w:val="000000"/>
        </w:rPr>
        <w:t>five</w:t>
      </w:r>
      <w:r w:rsidRPr="008F72B4">
        <w:rPr>
          <w:color w:val="000000"/>
        </w:rPr>
        <w:t xml:space="preserve"> thrusters. </w:t>
      </w:r>
      <w:r w:rsidR="00CD03A9" w:rsidRPr="008F72B4">
        <w:rPr>
          <w:color w:val="000000"/>
        </w:rPr>
        <w:t xml:space="preserve">The thrusters mounted involve two thrusters moving in the horizontal motion along with three vertical thrusters to dive. </w:t>
      </w:r>
      <w:r w:rsidRPr="008F72B4">
        <w:rPr>
          <w:color w:val="000000"/>
        </w:rPr>
        <w:t xml:space="preserve">Two thrusters are placed on the back of the ROV equidistant from </w:t>
      </w:r>
      <w:r w:rsidR="006D24D5" w:rsidRPr="008F72B4">
        <w:rPr>
          <w:color w:val="000000"/>
        </w:rPr>
        <w:t>the centre</w:t>
      </w:r>
      <w:r w:rsidRPr="008F72B4">
        <w:rPr>
          <w:color w:val="000000"/>
        </w:rPr>
        <w:t xml:space="preserve"> of momentum in the X-direction to minimize rotation. They provide translational motion in the X-direction. The </w:t>
      </w:r>
      <w:r w:rsidR="00C766DB" w:rsidRPr="008F72B4">
        <w:rPr>
          <w:color w:val="000000"/>
        </w:rPr>
        <w:t xml:space="preserve">remaining </w:t>
      </w:r>
      <w:r w:rsidRPr="008F72B4">
        <w:rPr>
          <w:color w:val="000000"/>
        </w:rPr>
        <w:t xml:space="preserve">three thrusters are placed on the top of the ROV which provides the motion in the Z-direction. They are placed along the X-axis for the ROV to obtain pitch rotation by only firing the front thruster for pitch </w:t>
      </w:r>
      <w:r w:rsidR="006D24D5" w:rsidRPr="008F72B4">
        <w:rPr>
          <w:color w:val="000000"/>
        </w:rPr>
        <w:t>down and</w:t>
      </w:r>
      <w:r w:rsidRPr="008F72B4">
        <w:rPr>
          <w:color w:val="000000"/>
        </w:rPr>
        <w:t xml:space="preserve"> firing only the back thruster for pitch up.</w:t>
      </w:r>
      <w:r w:rsidR="00C766DB" w:rsidRPr="008F72B4">
        <w:rPr>
          <w:color w:val="000000"/>
        </w:rPr>
        <w:t xml:space="preserve"> This configuration allows to actively control the system in six degrees of freedom. </w:t>
      </w:r>
      <w:r w:rsidRPr="008F72B4">
        <w:rPr>
          <w:color w:val="000000"/>
        </w:rPr>
        <w:t xml:space="preserve"> (Reference) The basis of this </w:t>
      </w:r>
      <w:r w:rsidR="006D24D5" w:rsidRPr="008F72B4">
        <w:rPr>
          <w:color w:val="000000"/>
        </w:rPr>
        <w:t>ROV system</w:t>
      </w:r>
      <w:r w:rsidRPr="008F72B4">
        <w:rPr>
          <w:color w:val="000000"/>
        </w:rPr>
        <w:t xml:space="preserve"> consists of 5 Blue Robotics T100 thrusters, which have the following technical characteristics: (Reference)</w:t>
      </w:r>
    </w:p>
    <w:tbl>
      <w:tblPr>
        <w:tblW w:w="9602" w:type="dxa"/>
        <w:tblCellMar>
          <w:top w:w="15" w:type="dxa"/>
          <w:left w:w="15" w:type="dxa"/>
          <w:bottom w:w="15" w:type="dxa"/>
          <w:right w:w="15" w:type="dxa"/>
        </w:tblCellMar>
        <w:tblLook w:val="04A0" w:firstRow="1" w:lastRow="0" w:firstColumn="1" w:lastColumn="0" w:noHBand="0" w:noVBand="1"/>
      </w:tblPr>
      <w:tblGrid>
        <w:gridCol w:w="2684"/>
        <w:gridCol w:w="6918"/>
      </w:tblGrid>
      <w:tr w:rsidR="00B177EB" w:rsidRPr="008F72B4" w14:paraId="63A91EDD"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2863817" w14:textId="77777777" w:rsidR="00B177EB" w:rsidRPr="008F72B4" w:rsidRDefault="00B177EB" w:rsidP="006F4847">
            <w:pPr>
              <w:pStyle w:val="NormalWeb"/>
              <w:spacing w:before="0" w:beforeAutospacing="0" w:after="0" w:afterAutospacing="0" w:line="360" w:lineRule="auto"/>
            </w:pPr>
            <w:r w:rsidRPr="008F72B4">
              <w:rPr>
                <w:color w:val="000000"/>
              </w:rPr>
              <w:t>Property</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2229488" w14:textId="77777777" w:rsidR="00B177EB" w:rsidRPr="008F72B4" w:rsidRDefault="00B177EB" w:rsidP="006F4847">
            <w:pPr>
              <w:pStyle w:val="NormalWeb"/>
              <w:spacing w:before="0" w:beforeAutospacing="0" w:after="0" w:afterAutospacing="0" w:line="360" w:lineRule="auto"/>
            </w:pPr>
            <w:r w:rsidRPr="008F72B4">
              <w:rPr>
                <w:color w:val="000000"/>
              </w:rPr>
              <w:t>Description</w:t>
            </w:r>
          </w:p>
        </w:tc>
      </w:tr>
      <w:tr w:rsidR="00B177EB" w:rsidRPr="008F72B4" w14:paraId="149CA567"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A11EEFB" w14:textId="77777777" w:rsidR="00B177EB" w:rsidRPr="008F72B4" w:rsidRDefault="00B177EB" w:rsidP="006F4847">
            <w:pPr>
              <w:pStyle w:val="NormalWeb"/>
              <w:spacing w:before="0" w:beforeAutospacing="0" w:after="0" w:afterAutospacing="0" w:line="360" w:lineRule="auto"/>
            </w:pPr>
            <w:r w:rsidRPr="008F72B4">
              <w:rPr>
                <w:color w:val="000000"/>
              </w:rPr>
              <w:t>Thrus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D0A0633" w14:textId="77777777" w:rsidR="00B177EB" w:rsidRPr="008F72B4" w:rsidRDefault="00B177EB" w:rsidP="006F4847">
            <w:pPr>
              <w:pStyle w:val="NormalWeb"/>
              <w:spacing w:before="0" w:beforeAutospacing="0" w:after="0" w:afterAutospacing="0" w:line="360" w:lineRule="auto"/>
            </w:pPr>
            <w:r w:rsidRPr="008F72B4">
              <w:rPr>
                <w:color w:val="000000"/>
              </w:rPr>
              <w:t>14.7 N forward and 11.77N reverse</w:t>
            </w:r>
          </w:p>
        </w:tc>
      </w:tr>
      <w:tr w:rsidR="00B177EB" w:rsidRPr="008F72B4" w14:paraId="6AA6E694"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8820FD9" w14:textId="77777777" w:rsidR="00B177EB" w:rsidRPr="008F72B4" w:rsidRDefault="00B177EB" w:rsidP="006F4847">
            <w:pPr>
              <w:pStyle w:val="NormalWeb"/>
              <w:spacing w:before="0" w:beforeAutospacing="0" w:after="0" w:afterAutospacing="0" w:line="360" w:lineRule="auto"/>
            </w:pPr>
            <w:r w:rsidRPr="008F72B4">
              <w:rPr>
                <w:color w:val="000000"/>
              </w:rPr>
              <w:t>Dimension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0A6D0DA" w14:textId="77777777" w:rsidR="00B177EB" w:rsidRPr="008F72B4" w:rsidRDefault="00B177EB" w:rsidP="006F4847">
            <w:pPr>
              <w:pStyle w:val="NormalWeb"/>
              <w:spacing w:before="0" w:beforeAutospacing="0" w:after="0" w:afterAutospacing="0" w:line="360" w:lineRule="auto"/>
            </w:pPr>
            <w:r w:rsidRPr="008F72B4">
              <w:rPr>
                <w:color w:val="000000"/>
              </w:rPr>
              <w:t>72 by 92 mm</w:t>
            </w:r>
          </w:p>
        </w:tc>
      </w:tr>
      <w:tr w:rsidR="00B177EB" w:rsidRPr="008F72B4" w14:paraId="39786F10"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FE89C20" w14:textId="77777777" w:rsidR="00B177EB" w:rsidRPr="008F72B4" w:rsidRDefault="00B177EB" w:rsidP="006F4847">
            <w:pPr>
              <w:pStyle w:val="NormalWeb"/>
              <w:spacing w:before="0" w:beforeAutospacing="0" w:after="0" w:afterAutospacing="0" w:line="360" w:lineRule="auto"/>
            </w:pPr>
            <w:r w:rsidRPr="008F72B4">
              <w:rPr>
                <w:color w:val="000000"/>
              </w:rPr>
              <w:t>Mas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9BA41BB" w14:textId="77777777" w:rsidR="00B177EB" w:rsidRPr="008F72B4" w:rsidRDefault="00B177EB" w:rsidP="006F4847">
            <w:pPr>
              <w:pStyle w:val="NormalWeb"/>
              <w:spacing w:before="0" w:beforeAutospacing="0" w:after="0" w:afterAutospacing="0" w:line="360" w:lineRule="auto"/>
            </w:pPr>
            <w:r w:rsidRPr="008F72B4">
              <w:rPr>
                <w:color w:val="000000"/>
              </w:rPr>
              <w:t>0.075kg</w:t>
            </w:r>
          </w:p>
        </w:tc>
      </w:tr>
      <w:tr w:rsidR="00B177EB" w:rsidRPr="008F72B4" w14:paraId="5AA7065C"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C498144" w14:textId="77777777" w:rsidR="00B177EB" w:rsidRPr="008F72B4" w:rsidRDefault="00B177EB" w:rsidP="006F4847">
            <w:pPr>
              <w:pStyle w:val="NormalWeb"/>
              <w:spacing w:before="0" w:beforeAutospacing="0" w:after="0" w:afterAutospacing="0" w:line="360" w:lineRule="auto"/>
            </w:pPr>
            <w:r w:rsidRPr="008F72B4">
              <w:rPr>
                <w:color w:val="000000"/>
              </w:rPr>
              <w:t>Electric Power</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AF10059" w14:textId="77777777" w:rsidR="00B177EB" w:rsidRPr="008F72B4" w:rsidRDefault="00B177EB" w:rsidP="006F4847">
            <w:pPr>
              <w:pStyle w:val="NormalWeb"/>
              <w:spacing w:before="0" w:beforeAutospacing="0" w:after="0" w:afterAutospacing="0" w:line="360" w:lineRule="auto"/>
            </w:pPr>
            <w:r w:rsidRPr="008F72B4">
              <w:rPr>
                <w:color w:val="000000"/>
              </w:rPr>
              <w:t>Up to 150W when powered from 12V DC</w:t>
            </w:r>
          </w:p>
        </w:tc>
      </w:tr>
      <w:tr w:rsidR="00B177EB" w:rsidRPr="008F72B4" w14:paraId="4D00BB51" w14:textId="77777777" w:rsidTr="00B177EB">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4ABE1D2" w14:textId="77777777" w:rsidR="00B177EB" w:rsidRPr="008F72B4" w:rsidRDefault="00B177EB" w:rsidP="006F4847">
            <w:pPr>
              <w:pStyle w:val="NormalWeb"/>
              <w:spacing w:before="0" w:beforeAutospacing="0" w:after="0" w:afterAutospacing="0" w:line="360" w:lineRule="auto"/>
            </w:pPr>
            <w:r w:rsidRPr="008F72B4">
              <w:rPr>
                <w:color w:val="000000"/>
              </w:rPr>
              <w:t>Supply voltag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1030C6E" w14:textId="77777777" w:rsidR="00B177EB" w:rsidRPr="008F72B4" w:rsidRDefault="00B177EB" w:rsidP="006F4847">
            <w:pPr>
              <w:pStyle w:val="NormalWeb"/>
              <w:spacing w:before="0" w:beforeAutospacing="0" w:after="0" w:afterAutospacing="0" w:line="360" w:lineRule="auto"/>
            </w:pPr>
            <w:r w:rsidRPr="008F72B4">
              <w:rPr>
                <w:color w:val="000000"/>
              </w:rPr>
              <w:t>12-24V</w:t>
            </w:r>
          </w:p>
        </w:tc>
      </w:tr>
      <w:bookmarkEnd w:id="46"/>
    </w:tbl>
    <w:p w14:paraId="301EE6B9" w14:textId="77777777" w:rsidR="00B177EB" w:rsidRPr="008F72B4" w:rsidRDefault="00B177EB" w:rsidP="006F4847"/>
    <w:p w14:paraId="2C8607F2" w14:textId="77777777" w:rsidR="00B177EB" w:rsidRPr="008F72B4" w:rsidRDefault="00B177EB" w:rsidP="006F4847">
      <w:pPr>
        <w:pStyle w:val="Heading2"/>
      </w:pPr>
      <w:bookmarkStart w:id="47" w:name="_Toc172100648"/>
      <w:r w:rsidRPr="008F72B4">
        <w:rPr>
          <w:color w:val="000000"/>
        </w:rPr>
        <w:t>Task 3: Determining the weight and displacement of the ROV.</w:t>
      </w:r>
      <w:bookmarkEnd w:id="47"/>
      <w:r w:rsidRPr="008F72B4">
        <w:rPr>
          <w:color w:val="000000"/>
        </w:rPr>
        <w:t> </w:t>
      </w:r>
    </w:p>
    <w:p w14:paraId="2CEBA65B" w14:textId="2129D86F" w:rsidR="00B177EB" w:rsidRPr="008F72B4" w:rsidRDefault="00907794" w:rsidP="006F4847">
      <w:pPr>
        <w:pStyle w:val="NormalWeb"/>
        <w:spacing w:before="0" w:beforeAutospacing="0" w:after="160" w:afterAutospacing="0" w:line="360" w:lineRule="auto"/>
        <w:ind w:firstLine="720"/>
        <w:jc w:val="both"/>
      </w:pPr>
      <w:r w:rsidRPr="008F72B4">
        <w:t xml:space="preserve">Determining the total weight of a Remotely Operated Vehicle (ROV) involves listing all its components, determining the individual weights, summing the weights and considering any assembly materials. The information on the weight of the ROV is crucial for designing the buoyancy </w:t>
      </w:r>
      <w:r w:rsidR="00B439E6" w:rsidRPr="008F72B4">
        <w:t>system and</w:t>
      </w:r>
      <w:r w:rsidRPr="008F72B4">
        <w:t xml:space="preserve"> ensuring that the ROV operates effectively under water. </w:t>
      </w:r>
      <w:r w:rsidR="00B439E6" w:rsidRPr="008F72B4">
        <w:t>This information is crucial for designing the buoyancy system and ensuring the ROV operates effectively underwater. Table</w:t>
      </w:r>
      <w:r w:rsidRPr="008F72B4">
        <w:t xml:space="preserve"> (Caption) </w:t>
      </w:r>
      <w:r w:rsidR="00B439E6" w:rsidRPr="008F72B4">
        <w:t xml:space="preserve">below shows the ROV components and their corresponding mass. It also shows the total weight of the ROV. </w:t>
      </w:r>
    </w:p>
    <w:p w14:paraId="05E28FBC" w14:textId="77777777" w:rsidR="00C0628F" w:rsidRPr="008F72B4" w:rsidRDefault="00C0628F" w:rsidP="006F4847">
      <w:pPr>
        <w:pStyle w:val="NormalWeb"/>
        <w:spacing w:before="0" w:beforeAutospacing="0" w:after="160" w:afterAutospacing="0" w:line="360" w:lineRule="auto"/>
        <w:ind w:firstLine="720"/>
        <w:jc w:val="both"/>
      </w:pPr>
    </w:p>
    <w:p w14:paraId="6759C9EC" w14:textId="77777777" w:rsidR="00B177EB" w:rsidRPr="008F72B4" w:rsidRDefault="00B177EB" w:rsidP="006F4847"/>
    <w:tbl>
      <w:tblPr>
        <w:tblW w:w="0" w:type="auto"/>
        <w:tblCellMar>
          <w:top w:w="15" w:type="dxa"/>
          <w:left w:w="15" w:type="dxa"/>
          <w:bottom w:w="15" w:type="dxa"/>
          <w:right w:w="15" w:type="dxa"/>
        </w:tblCellMar>
        <w:tblLook w:val="04A0" w:firstRow="1" w:lastRow="0" w:firstColumn="1" w:lastColumn="0" w:noHBand="0" w:noVBand="1"/>
      </w:tblPr>
      <w:tblGrid>
        <w:gridCol w:w="3286"/>
        <w:gridCol w:w="440"/>
        <w:gridCol w:w="1300"/>
        <w:gridCol w:w="1940"/>
        <w:gridCol w:w="1700"/>
      </w:tblGrid>
      <w:tr w:rsidR="00B177EB" w:rsidRPr="008F72B4" w14:paraId="29E2F6B3"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AA44CE8"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Item</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C2748E2"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Qty</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A23CF75"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Mass [ Kg]</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ADA8EAD"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Size (mm)</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DA04E27"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Total mass [ Kg]</w:t>
            </w:r>
          </w:p>
        </w:tc>
      </w:tr>
      <w:tr w:rsidR="00B177EB" w:rsidRPr="008F72B4" w14:paraId="57F3C3B3" w14:textId="77777777" w:rsidTr="00B177EB">
        <w:trPr>
          <w:trHeight w:val="345"/>
        </w:trPr>
        <w:tc>
          <w:tcPr>
            <w:tcW w:w="0" w:type="auto"/>
            <w:gridSpan w:val="5"/>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31F0447"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Frame</w:t>
            </w:r>
          </w:p>
        </w:tc>
      </w:tr>
      <w:tr w:rsidR="00B177EB" w:rsidRPr="008F72B4" w14:paraId="5255742B" w14:textId="77777777" w:rsidTr="00B177EB">
        <w:trPr>
          <w:trHeight w:val="46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DA794CE" w14:textId="77777777" w:rsidR="00B177EB" w:rsidRPr="008F72B4" w:rsidRDefault="00B177EB" w:rsidP="006F4847">
            <w:pPr>
              <w:pStyle w:val="NormalWeb"/>
              <w:spacing w:before="0" w:beforeAutospacing="0" w:after="0" w:afterAutospacing="0" w:line="360" w:lineRule="auto"/>
              <w:jc w:val="center"/>
            </w:pPr>
            <w:r w:rsidRPr="008F72B4">
              <w:rPr>
                <w:color w:val="212121"/>
                <w:shd w:val="clear" w:color="auto" w:fill="FFFFFF"/>
              </w:rPr>
              <w:t>Acrylic Plexiglass</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61046718"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0F3EFC5"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0.45</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hideMark/>
          </w:tcPr>
          <w:p w14:paraId="29420932"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400 x D11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65679895"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0.45</w:t>
            </w:r>
          </w:p>
        </w:tc>
      </w:tr>
      <w:tr w:rsidR="00B177EB" w:rsidRPr="008F72B4" w14:paraId="72EADC2F" w14:textId="77777777" w:rsidTr="00B177EB">
        <w:trPr>
          <w:trHeight w:val="46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356644C" w14:textId="77777777" w:rsidR="00B177EB" w:rsidRPr="008F72B4" w:rsidRDefault="00B177EB" w:rsidP="006F4847">
            <w:pPr>
              <w:pStyle w:val="NormalWeb"/>
              <w:spacing w:before="0" w:beforeAutospacing="0" w:after="0" w:afterAutospacing="0" w:line="360" w:lineRule="auto"/>
              <w:jc w:val="center"/>
            </w:pPr>
            <w:r w:rsidRPr="008F72B4">
              <w:rPr>
                <w:color w:val="212121"/>
              </w:rPr>
              <w:t>O-ring seals</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45286D0" w14:textId="77777777" w:rsidR="00B177EB" w:rsidRPr="008F72B4" w:rsidRDefault="00B177EB" w:rsidP="006F4847">
            <w:pPr>
              <w:pStyle w:val="NormalWeb"/>
              <w:spacing w:before="0" w:beforeAutospacing="0" w:after="0" w:afterAutospacing="0" w:line="360" w:lineRule="auto"/>
              <w:jc w:val="center"/>
            </w:pPr>
            <w:r w:rsidRPr="008F72B4">
              <w:rPr>
                <w:color w:val="000000"/>
              </w:rPr>
              <w:t>6</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D0A8CD0" w14:textId="77777777" w:rsidR="00B177EB" w:rsidRPr="008F72B4" w:rsidRDefault="00B177EB" w:rsidP="006F4847">
            <w:pPr>
              <w:pStyle w:val="NormalWeb"/>
              <w:spacing w:before="0" w:beforeAutospacing="0" w:after="0" w:afterAutospacing="0" w:line="360" w:lineRule="auto"/>
              <w:jc w:val="center"/>
            </w:pPr>
            <w:r w:rsidRPr="008F72B4">
              <w:rPr>
                <w:color w:val="313133"/>
              </w:rPr>
              <w:t>0.086</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hideMark/>
          </w:tcPr>
          <w:p w14:paraId="58C8EAB1" w14:textId="77777777" w:rsidR="00B177EB" w:rsidRPr="008F72B4" w:rsidRDefault="00B177EB" w:rsidP="006F4847">
            <w:pPr>
              <w:pStyle w:val="NormalWeb"/>
              <w:spacing w:before="0" w:beforeAutospacing="0" w:after="0" w:afterAutospacing="0" w:line="360" w:lineRule="auto"/>
              <w:jc w:val="center"/>
            </w:pPr>
            <w:r w:rsidRPr="008F72B4">
              <w:rPr>
                <w:color w:val="000000"/>
              </w:rPr>
              <w:t>-</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EE06E0E" w14:textId="77777777" w:rsidR="00B177EB" w:rsidRPr="008F72B4" w:rsidRDefault="00B177EB" w:rsidP="006F4847">
            <w:pPr>
              <w:pStyle w:val="NormalWeb"/>
              <w:spacing w:before="0" w:beforeAutospacing="0" w:after="0" w:afterAutospacing="0" w:line="360" w:lineRule="auto"/>
              <w:jc w:val="center"/>
            </w:pPr>
            <w:r w:rsidRPr="008F72B4">
              <w:rPr>
                <w:color w:val="313133"/>
              </w:rPr>
              <w:t>0.516</w:t>
            </w:r>
          </w:p>
        </w:tc>
      </w:tr>
      <w:tr w:rsidR="00B177EB" w:rsidRPr="008F72B4" w14:paraId="655DC898"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70DF3C1" w14:textId="77777777" w:rsidR="00B177EB" w:rsidRPr="008F72B4" w:rsidRDefault="00B177EB" w:rsidP="006F4847">
            <w:pPr>
              <w:pStyle w:val="NormalWeb"/>
              <w:spacing w:before="0" w:beforeAutospacing="0" w:after="0" w:afterAutospacing="0" w:line="360" w:lineRule="auto"/>
              <w:jc w:val="center"/>
            </w:pPr>
            <w:r w:rsidRPr="008F72B4">
              <w:rPr>
                <w:color w:val="212121"/>
              </w:rPr>
              <w:t>Frame</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D4D168B" w14:textId="77777777" w:rsidR="00B177EB" w:rsidRPr="008F72B4" w:rsidRDefault="00B177EB" w:rsidP="006F4847">
            <w:pPr>
              <w:pStyle w:val="NormalWeb"/>
              <w:spacing w:before="0" w:beforeAutospacing="0" w:after="0" w:afterAutospacing="0" w:line="360" w:lineRule="auto"/>
              <w:jc w:val="center"/>
            </w:pPr>
            <w:r w:rsidRPr="008F72B4">
              <w:rPr>
                <w:color w:val="000000"/>
              </w:rPr>
              <w:t>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166ADC3" w14:textId="77777777" w:rsidR="00B177EB" w:rsidRPr="008F72B4" w:rsidRDefault="00B177EB" w:rsidP="006F4847">
            <w:pPr>
              <w:pStyle w:val="NormalWeb"/>
              <w:spacing w:before="0" w:beforeAutospacing="0" w:after="0" w:afterAutospacing="0" w:line="360" w:lineRule="auto"/>
              <w:jc w:val="center"/>
            </w:pPr>
            <w:r w:rsidRPr="008F72B4">
              <w:rPr>
                <w:color w:val="313133"/>
              </w:rPr>
              <w:t>13.39325</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hideMark/>
          </w:tcPr>
          <w:p w14:paraId="5B24CE75" w14:textId="77777777" w:rsidR="00B177EB" w:rsidRPr="008F72B4" w:rsidRDefault="00B177EB" w:rsidP="006F4847">
            <w:pPr>
              <w:pStyle w:val="NormalWeb"/>
              <w:spacing w:before="0" w:beforeAutospacing="0" w:after="0" w:afterAutospacing="0" w:line="360" w:lineRule="auto"/>
              <w:jc w:val="center"/>
            </w:pPr>
            <w:r w:rsidRPr="008F72B4">
              <w:rPr>
                <w:color w:val="000000"/>
              </w:rPr>
              <w:t>550 x 550 x 210.1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E113653" w14:textId="77777777" w:rsidR="00B177EB" w:rsidRPr="008F72B4" w:rsidRDefault="00B177EB" w:rsidP="006F4847">
            <w:pPr>
              <w:pStyle w:val="NormalWeb"/>
              <w:spacing w:before="0" w:beforeAutospacing="0" w:after="0" w:afterAutospacing="0" w:line="360" w:lineRule="auto"/>
              <w:jc w:val="center"/>
            </w:pPr>
            <w:r w:rsidRPr="008F72B4">
              <w:rPr>
                <w:color w:val="313133"/>
              </w:rPr>
              <w:t>13.39325</w:t>
            </w:r>
          </w:p>
        </w:tc>
      </w:tr>
      <w:tr w:rsidR="00B177EB" w:rsidRPr="008F72B4" w14:paraId="5A7C8F55"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9E56322" w14:textId="4D315380" w:rsidR="00B177EB" w:rsidRPr="008F72B4" w:rsidRDefault="006D24D5" w:rsidP="006F4847">
            <w:pPr>
              <w:pStyle w:val="NormalWeb"/>
              <w:spacing w:before="0" w:beforeAutospacing="0" w:after="0" w:afterAutospacing="0" w:line="360" w:lineRule="auto"/>
              <w:jc w:val="center"/>
            </w:pPr>
            <w:r w:rsidRPr="008F72B4">
              <w:rPr>
                <w:color w:val="212121"/>
                <w:shd w:val="clear" w:color="auto" w:fill="FFFFFF"/>
              </w:rPr>
              <w:t>Buoyant</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018E91D"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66B3EE9A"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hideMark/>
          </w:tcPr>
          <w:p w14:paraId="1FD56775" w14:textId="77777777" w:rsidR="00B177EB" w:rsidRPr="008F72B4" w:rsidRDefault="00B177EB" w:rsidP="006F4847"/>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8EEC15A"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w:t>
            </w:r>
          </w:p>
        </w:tc>
      </w:tr>
      <w:tr w:rsidR="00B177EB" w:rsidRPr="008F72B4" w14:paraId="1F5F83D2"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7939075" w14:textId="77777777" w:rsidR="00B177EB" w:rsidRPr="008F72B4" w:rsidRDefault="00B177EB" w:rsidP="006F4847">
            <w:pPr>
              <w:pStyle w:val="NormalWeb"/>
              <w:spacing w:before="0" w:beforeAutospacing="0" w:after="0" w:afterAutospacing="0" w:line="360" w:lineRule="auto"/>
              <w:jc w:val="center"/>
            </w:pPr>
            <w:r w:rsidRPr="008F72B4">
              <w:rPr>
                <w:color w:val="212121"/>
                <w:shd w:val="clear" w:color="auto" w:fill="FFFFFF"/>
              </w:rPr>
              <w:t>Ballast</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319DDE0"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261C081"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hideMark/>
          </w:tcPr>
          <w:p w14:paraId="3B22DE85" w14:textId="77777777" w:rsidR="00B177EB" w:rsidRPr="008F72B4" w:rsidRDefault="00B177EB" w:rsidP="006F4847"/>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3BF5CFF"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w:t>
            </w:r>
          </w:p>
        </w:tc>
      </w:tr>
      <w:tr w:rsidR="00B177EB" w:rsidRPr="008F72B4" w14:paraId="6EADE3F2" w14:textId="77777777" w:rsidTr="00B177EB">
        <w:trPr>
          <w:trHeight w:val="345"/>
        </w:trPr>
        <w:tc>
          <w:tcPr>
            <w:tcW w:w="0" w:type="auto"/>
            <w:gridSpan w:val="5"/>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E50D952" w14:textId="77777777" w:rsidR="00B177EB" w:rsidRPr="008F72B4" w:rsidRDefault="00B177EB" w:rsidP="006F4847">
            <w:pPr>
              <w:pStyle w:val="NormalWeb"/>
              <w:spacing w:before="0" w:beforeAutospacing="0" w:after="0" w:afterAutospacing="0" w:line="360" w:lineRule="auto"/>
              <w:jc w:val="center"/>
            </w:pPr>
            <w:r w:rsidRPr="008F72B4">
              <w:rPr>
                <w:color w:val="212121"/>
                <w:shd w:val="clear" w:color="auto" w:fill="FFFFFF"/>
              </w:rPr>
              <w:t>Electrical</w:t>
            </w:r>
          </w:p>
        </w:tc>
      </w:tr>
      <w:tr w:rsidR="00B177EB" w:rsidRPr="008F72B4" w14:paraId="03E777DD"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00EADDB" w14:textId="77777777" w:rsidR="00B177EB" w:rsidRPr="008F72B4" w:rsidRDefault="00B177EB" w:rsidP="006F4847">
            <w:pPr>
              <w:pStyle w:val="NormalWeb"/>
              <w:spacing w:before="0" w:beforeAutospacing="0" w:after="0" w:afterAutospacing="0" w:line="360" w:lineRule="auto"/>
              <w:jc w:val="center"/>
            </w:pPr>
            <w:r w:rsidRPr="008F72B4">
              <w:rPr>
                <w:color w:val="212121"/>
                <w:shd w:val="clear" w:color="auto" w:fill="FFFFFF"/>
              </w:rPr>
              <w:t>Battery for motors</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6E30769C"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6</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4432686"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0.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hideMark/>
          </w:tcPr>
          <w:p w14:paraId="2F29B33B"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94 x 94</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6DCD9C06"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1.2</w:t>
            </w:r>
          </w:p>
        </w:tc>
      </w:tr>
      <w:tr w:rsidR="00B177EB" w:rsidRPr="008F72B4" w14:paraId="70B92C21"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61EDF921"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Battery for electrical components</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100" w:type="dxa"/>
              <w:left w:w="100" w:type="dxa"/>
              <w:bottom w:w="100" w:type="dxa"/>
              <w:right w:w="100" w:type="dxa"/>
            </w:tcMar>
            <w:hideMark/>
          </w:tcPr>
          <w:p w14:paraId="017B4866" w14:textId="77777777" w:rsidR="00B177EB" w:rsidRPr="008F72B4" w:rsidRDefault="00B177EB" w:rsidP="006F4847">
            <w:pPr>
              <w:pStyle w:val="NormalWeb"/>
              <w:spacing w:before="0" w:beforeAutospacing="0" w:after="0" w:afterAutospacing="0" w:line="360" w:lineRule="auto"/>
            </w:pPr>
            <w:r w:rsidRPr="008F72B4">
              <w:rPr>
                <w:color w:val="000000"/>
                <w:sz w:val="20"/>
                <w:szCs w:val="20"/>
              </w:rPr>
              <w:t>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100" w:type="dxa"/>
              <w:left w:w="100" w:type="dxa"/>
              <w:bottom w:w="100" w:type="dxa"/>
              <w:right w:w="100" w:type="dxa"/>
            </w:tcMar>
            <w:hideMark/>
          </w:tcPr>
          <w:p w14:paraId="7195299F" w14:textId="77777777" w:rsidR="00B177EB" w:rsidRPr="008F72B4" w:rsidRDefault="00B177EB" w:rsidP="006F4847">
            <w:pPr>
              <w:pStyle w:val="NormalWeb"/>
              <w:spacing w:before="0" w:beforeAutospacing="0" w:after="0" w:afterAutospacing="0" w:line="360" w:lineRule="auto"/>
              <w:jc w:val="center"/>
            </w:pPr>
            <w:r w:rsidRPr="008F72B4">
              <w:rPr>
                <w:color w:val="000000"/>
                <w:sz w:val="20"/>
                <w:szCs w:val="20"/>
              </w:rPr>
              <w:t>0.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100" w:type="dxa"/>
              <w:left w:w="100" w:type="dxa"/>
              <w:bottom w:w="100" w:type="dxa"/>
              <w:right w:w="100" w:type="dxa"/>
            </w:tcMar>
            <w:hideMark/>
          </w:tcPr>
          <w:p w14:paraId="026ABE4A" w14:textId="77777777" w:rsidR="00B177EB" w:rsidRPr="008F72B4" w:rsidRDefault="00B177EB" w:rsidP="006F4847"/>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100" w:type="dxa"/>
              <w:left w:w="100" w:type="dxa"/>
              <w:bottom w:w="100" w:type="dxa"/>
              <w:right w:w="100" w:type="dxa"/>
            </w:tcMar>
            <w:hideMark/>
          </w:tcPr>
          <w:p w14:paraId="5412CFC2" w14:textId="77777777" w:rsidR="00B177EB" w:rsidRPr="008F72B4" w:rsidRDefault="00B177EB" w:rsidP="006F4847">
            <w:pPr>
              <w:pStyle w:val="NormalWeb"/>
              <w:spacing w:before="0" w:beforeAutospacing="0" w:after="0" w:afterAutospacing="0" w:line="360" w:lineRule="auto"/>
              <w:jc w:val="center"/>
            </w:pPr>
            <w:r w:rsidRPr="008F72B4">
              <w:rPr>
                <w:color w:val="000000"/>
                <w:sz w:val="20"/>
                <w:szCs w:val="20"/>
              </w:rPr>
              <w:t>0.2</w:t>
            </w:r>
          </w:p>
        </w:tc>
      </w:tr>
      <w:tr w:rsidR="00B177EB" w:rsidRPr="008F72B4" w14:paraId="71EC7DD8" w14:textId="77777777" w:rsidTr="00B177EB">
        <w:trPr>
          <w:trHeight w:val="61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ADED8FD"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Raspberry Pi 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2372413"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86FAF4A"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0.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hideMark/>
          </w:tcPr>
          <w:p w14:paraId="2FA4812D"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8.5× 5.6× 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4FC6646"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0.1</w:t>
            </w:r>
          </w:p>
        </w:tc>
      </w:tr>
      <w:tr w:rsidR="00B177EB" w:rsidRPr="008F72B4" w14:paraId="389B197F" w14:textId="77777777" w:rsidTr="00B177EB">
        <w:trPr>
          <w:trHeight w:val="88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8A4AF52"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Heatsinks for raspberry Pi 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0E6AD57"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C94A033"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0.05</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hideMark/>
          </w:tcPr>
          <w:p w14:paraId="5CD283D7"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14 x 14 x 6</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318C71B"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0.15</w:t>
            </w:r>
          </w:p>
        </w:tc>
      </w:tr>
      <w:tr w:rsidR="00B177EB" w:rsidRPr="008F72B4" w14:paraId="48B3B8BB" w14:textId="77777777" w:rsidTr="00B177EB">
        <w:trPr>
          <w:trHeight w:val="61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12DE9F0"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Relays for motors</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9747CFF"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6</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4EC1031"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0.015</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F35DB34"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70 × 50 × 2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0272499"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0.09</w:t>
            </w:r>
          </w:p>
        </w:tc>
      </w:tr>
      <w:tr w:rsidR="00B177EB" w:rsidRPr="008F72B4" w14:paraId="5C3FAE47" w14:textId="77777777" w:rsidTr="00B177EB">
        <w:trPr>
          <w:trHeight w:val="61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1C2ABC9"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ESC30A</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4450D4C"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6</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81BD6D4"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0.0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F0D6207"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139 x 28</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F76664E"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0.18</w:t>
            </w:r>
          </w:p>
        </w:tc>
      </w:tr>
      <w:tr w:rsidR="00B177EB" w:rsidRPr="008F72B4" w14:paraId="19F7E248" w14:textId="77777777" w:rsidTr="00B177EB">
        <w:trPr>
          <w:trHeight w:val="61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20DC1DF"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Brushless Motor</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4D346F4"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6</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855C84C"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0.06</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DF1D449"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50 x 30 x 3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169FC11"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0.36</w:t>
            </w:r>
          </w:p>
        </w:tc>
      </w:tr>
      <w:tr w:rsidR="00B177EB" w:rsidRPr="008F72B4" w14:paraId="7B4834FB"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5B0B048"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Camera</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667A8F9"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1CA4B1A"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0.06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8AFD4A0"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70 x 50.8 x 43.9</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C7CD01A"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0.063</w:t>
            </w:r>
          </w:p>
        </w:tc>
      </w:tr>
      <w:tr w:rsidR="00B177EB" w:rsidRPr="008F72B4" w14:paraId="186B5767" w14:textId="77777777" w:rsidTr="00B177EB">
        <w:trPr>
          <w:trHeight w:val="61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C258296" w14:textId="77777777" w:rsidR="00B177EB" w:rsidRPr="008F72B4" w:rsidRDefault="00B177EB" w:rsidP="006F4847">
            <w:pPr>
              <w:pStyle w:val="NormalWeb"/>
              <w:spacing w:before="0" w:beforeAutospacing="0" w:after="0" w:afterAutospacing="0" w:line="360" w:lineRule="auto"/>
              <w:jc w:val="center"/>
            </w:pPr>
            <w:r w:rsidRPr="008F72B4">
              <w:rPr>
                <w:color w:val="212121"/>
                <w:shd w:val="clear" w:color="auto" w:fill="FFFFFF"/>
              </w:rPr>
              <w:t>LED lights</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660F82A4"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C13B8B9"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0.05</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BA287AC" w14:textId="77777777" w:rsidR="00B177EB" w:rsidRPr="008F72B4" w:rsidRDefault="00B177EB" w:rsidP="006F4847"/>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53B8BB4"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0.1</w:t>
            </w:r>
          </w:p>
        </w:tc>
      </w:tr>
      <w:tr w:rsidR="00B177EB" w:rsidRPr="008F72B4" w14:paraId="18A3348F"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6904CA2E" w14:textId="77777777" w:rsidR="00B177EB" w:rsidRPr="008F72B4" w:rsidRDefault="00B177EB" w:rsidP="006F4847">
            <w:pPr>
              <w:pStyle w:val="NormalWeb"/>
              <w:spacing w:before="0" w:beforeAutospacing="0" w:after="0" w:afterAutospacing="0" w:line="360" w:lineRule="auto"/>
              <w:jc w:val="center"/>
            </w:pPr>
            <w:r w:rsidRPr="008F72B4">
              <w:rPr>
                <w:color w:val="212121"/>
                <w:shd w:val="clear" w:color="auto" w:fill="FFFFFF"/>
              </w:rPr>
              <w:t>Led driver</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7CD36A7"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6B68CBF"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0.004</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4423A66"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25.3 x 25.3 x 10.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BC7520B"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0.08</w:t>
            </w:r>
          </w:p>
        </w:tc>
      </w:tr>
      <w:tr w:rsidR="00B177EB" w:rsidRPr="008F72B4" w14:paraId="18EBF248"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8240D24" w14:textId="77777777" w:rsidR="00B177EB" w:rsidRPr="008F72B4" w:rsidRDefault="00B177EB" w:rsidP="006F4847">
            <w:pPr>
              <w:pStyle w:val="NormalWeb"/>
              <w:spacing w:before="0" w:beforeAutospacing="0" w:after="0" w:afterAutospacing="0" w:line="360" w:lineRule="auto"/>
              <w:jc w:val="center"/>
            </w:pPr>
            <w:r w:rsidRPr="008F72B4">
              <w:rPr>
                <w:color w:val="212121"/>
                <w:shd w:val="clear" w:color="auto" w:fill="FFFFFF"/>
              </w:rPr>
              <w:t>waterproof LED Lens</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A190AF3"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DC5E332"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0.025</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hideMark/>
          </w:tcPr>
          <w:p w14:paraId="4BA9C39D" w14:textId="77777777" w:rsidR="00B177EB" w:rsidRPr="008F72B4" w:rsidRDefault="00B177EB" w:rsidP="006F4847"/>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AC23EB1"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0.05</w:t>
            </w:r>
          </w:p>
        </w:tc>
      </w:tr>
      <w:tr w:rsidR="00B177EB" w:rsidRPr="008F72B4" w14:paraId="69AF5AC8" w14:textId="77777777" w:rsidTr="00B177EB">
        <w:trPr>
          <w:trHeight w:val="88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EBA6FCD" w14:textId="77777777" w:rsidR="00B177EB" w:rsidRPr="008F72B4" w:rsidRDefault="00B177EB" w:rsidP="006F4847">
            <w:pPr>
              <w:pStyle w:val="NormalWeb"/>
              <w:spacing w:before="0" w:beforeAutospacing="0" w:after="0" w:afterAutospacing="0" w:line="360" w:lineRule="auto"/>
              <w:jc w:val="center"/>
            </w:pPr>
            <w:r w:rsidRPr="008F72B4">
              <w:rPr>
                <w:color w:val="212121"/>
                <w:shd w:val="clear" w:color="auto" w:fill="FFFFFF"/>
              </w:rPr>
              <w:t>SD card</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15FD56D"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48B9B28"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0.00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ACBF7DE" w14:textId="77777777" w:rsidR="00B177EB" w:rsidRPr="008F72B4" w:rsidRDefault="00B177EB" w:rsidP="006F4847">
            <w:pPr>
              <w:pStyle w:val="NormalWeb"/>
              <w:spacing w:before="0" w:beforeAutospacing="0" w:after="0" w:afterAutospacing="0" w:line="360" w:lineRule="auto"/>
              <w:jc w:val="center"/>
            </w:pPr>
            <w:r w:rsidRPr="008F72B4">
              <w:rPr>
                <w:color w:val="222222"/>
                <w:shd w:val="clear" w:color="auto" w:fill="FFFFFF"/>
              </w:rPr>
              <w:t>32.0 × 24.0 × 2.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DF0CB2E"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0.002</w:t>
            </w:r>
          </w:p>
        </w:tc>
      </w:tr>
      <w:tr w:rsidR="00B177EB" w:rsidRPr="008F72B4" w14:paraId="149D935A" w14:textId="77777777" w:rsidTr="00B177EB">
        <w:trPr>
          <w:trHeight w:val="61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73A97E8" w14:textId="77777777" w:rsidR="00B177EB" w:rsidRPr="008F72B4" w:rsidRDefault="00B177EB" w:rsidP="006F4847">
            <w:pPr>
              <w:pStyle w:val="NormalWeb"/>
              <w:spacing w:before="0" w:beforeAutospacing="0" w:after="0" w:afterAutospacing="0" w:line="360" w:lineRule="auto"/>
              <w:jc w:val="center"/>
            </w:pPr>
            <w:r w:rsidRPr="008F72B4">
              <w:rPr>
                <w:color w:val="212121"/>
                <w:shd w:val="clear" w:color="auto" w:fill="FFFFFF"/>
              </w:rPr>
              <w:t>USB-type A connector</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6DE24C50"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D967946"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0.04</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hideMark/>
          </w:tcPr>
          <w:p w14:paraId="30B72E99" w14:textId="77777777" w:rsidR="00B177EB" w:rsidRPr="008F72B4" w:rsidRDefault="00B177EB" w:rsidP="006F4847"/>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E8377F3"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0.04</w:t>
            </w:r>
          </w:p>
        </w:tc>
      </w:tr>
      <w:tr w:rsidR="00B177EB" w:rsidRPr="008F72B4" w14:paraId="315BBEC9" w14:textId="77777777" w:rsidTr="00B177EB">
        <w:trPr>
          <w:trHeight w:val="61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C2A90B9" w14:textId="77777777" w:rsidR="00B177EB" w:rsidRPr="008F72B4" w:rsidRDefault="00B177EB" w:rsidP="006F4847">
            <w:pPr>
              <w:pStyle w:val="NormalWeb"/>
              <w:spacing w:before="0" w:beforeAutospacing="0" w:after="0" w:afterAutospacing="0" w:line="360" w:lineRule="auto"/>
              <w:jc w:val="center"/>
            </w:pPr>
            <w:r w:rsidRPr="008F72B4">
              <w:rPr>
                <w:color w:val="212121"/>
                <w:shd w:val="clear" w:color="auto" w:fill="FFFFFF"/>
              </w:rPr>
              <w:lastRenderedPageBreak/>
              <w:t>MOSFET IRF1404</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7FF0FC8"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F0D27D2"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0.0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6BD9E06" w14:textId="77777777" w:rsidR="00B177EB" w:rsidRPr="008F72B4" w:rsidRDefault="00B177EB" w:rsidP="006F4847">
            <w:pPr>
              <w:pStyle w:val="NormalWeb"/>
              <w:spacing w:before="0" w:beforeAutospacing="0" w:after="0" w:afterAutospacing="0" w:line="360" w:lineRule="auto"/>
              <w:jc w:val="center"/>
            </w:pPr>
            <w:r w:rsidRPr="008F72B4">
              <w:rPr>
                <w:color w:val="222222"/>
                <w:shd w:val="clear" w:color="auto" w:fill="FFFFFF"/>
              </w:rPr>
              <w:t>‎5 x 2.76 x 0.3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36413E4"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0.02</w:t>
            </w:r>
          </w:p>
        </w:tc>
      </w:tr>
      <w:tr w:rsidR="00B177EB" w:rsidRPr="008F72B4" w14:paraId="63915F6C" w14:textId="77777777" w:rsidTr="00B177EB">
        <w:trPr>
          <w:trHeight w:val="61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7B2FE43" w14:textId="77777777" w:rsidR="00B177EB" w:rsidRPr="008F72B4" w:rsidRDefault="00B177EB" w:rsidP="006F4847">
            <w:pPr>
              <w:pStyle w:val="NormalWeb"/>
              <w:spacing w:before="0" w:beforeAutospacing="0" w:after="0" w:afterAutospacing="0" w:line="360" w:lineRule="auto"/>
              <w:jc w:val="center"/>
            </w:pPr>
            <w:r w:rsidRPr="008F72B4">
              <w:rPr>
                <w:color w:val="212121"/>
                <w:shd w:val="clear" w:color="auto" w:fill="FFFFFF"/>
              </w:rPr>
              <w:t>Pressure sensor</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8D110A2"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777C47C"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0.0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hideMark/>
          </w:tcPr>
          <w:p w14:paraId="38B99447" w14:textId="77777777" w:rsidR="00B177EB" w:rsidRPr="008F72B4" w:rsidRDefault="00B177EB" w:rsidP="006F4847"/>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27A295B"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0.02</w:t>
            </w:r>
          </w:p>
        </w:tc>
      </w:tr>
      <w:tr w:rsidR="00B177EB" w:rsidRPr="008F72B4" w14:paraId="4B61B29C" w14:textId="77777777" w:rsidTr="00B177EB">
        <w:trPr>
          <w:trHeight w:val="61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B06AA7E" w14:textId="77777777" w:rsidR="00B177EB" w:rsidRPr="008F72B4" w:rsidRDefault="00B177EB" w:rsidP="006F4847">
            <w:pPr>
              <w:pStyle w:val="NormalWeb"/>
              <w:spacing w:before="0" w:beforeAutospacing="0" w:after="0" w:afterAutospacing="0" w:line="360" w:lineRule="auto"/>
              <w:jc w:val="center"/>
            </w:pPr>
            <w:r w:rsidRPr="008F72B4">
              <w:rPr>
                <w:color w:val="212121"/>
                <w:shd w:val="clear" w:color="auto" w:fill="FFFFFF"/>
              </w:rPr>
              <w:t>Nylon plastic</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9C79212"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683B7E66"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0.5</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D6D024B" w14:textId="77777777" w:rsidR="00B177EB" w:rsidRPr="008F72B4" w:rsidRDefault="00B177EB" w:rsidP="006F4847"/>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69FDDF05"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0.5</w:t>
            </w:r>
          </w:p>
        </w:tc>
      </w:tr>
      <w:tr w:rsidR="00B177EB" w:rsidRPr="008F72B4" w14:paraId="6E8ACC34"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E0DE4CF" w14:textId="050AEFE1" w:rsidR="00B177EB" w:rsidRPr="008F72B4" w:rsidRDefault="00B177EB" w:rsidP="006F4847">
            <w:pPr>
              <w:pStyle w:val="NormalWeb"/>
              <w:spacing w:before="0" w:beforeAutospacing="0" w:after="0" w:afterAutospacing="0" w:line="360" w:lineRule="auto"/>
              <w:jc w:val="center"/>
            </w:pPr>
            <w:r w:rsidRPr="008F72B4">
              <w:rPr>
                <w:color w:val="212121"/>
                <w:shd w:val="clear" w:color="auto" w:fill="FFFFFF"/>
              </w:rPr>
              <w:t>Pixhawk controller</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60FC6BE"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6485671"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0.05</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hideMark/>
          </w:tcPr>
          <w:p w14:paraId="30290ACA" w14:textId="77777777" w:rsidR="00B177EB" w:rsidRPr="008F72B4" w:rsidRDefault="00B177EB" w:rsidP="006F4847"/>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18FA3C7"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0.05</w:t>
            </w:r>
          </w:p>
        </w:tc>
      </w:tr>
      <w:tr w:rsidR="00B177EB" w:rsidRPr="008F72B4" w14:paraId="2657FB3C"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DC8C898" w14:textId="77777777" w:rsidR="00B177EB" w:rsidRPr="008F72B4" w:rsidRDefault="00B177EB" w:rsidP="006F4847">
            <w:pPr>
              <w:pStyle w:val="NormalWeb"/>
              <w:spacing w:before="0" w:beforeAutospacing="0" w:after="0" w:afterAutospacing="0" w:line="360" w:lineRule="auto"/>
              <w:jc w:val="center"/>
            </w:pPr>
            <w:r w:rsidRPr="008F72B4">
              <w:rPr>
                <w:color w:val="212121"/>
                <w:shd w:val="clear" w:color="auto" w:fill="FFFFFF"/>
              </w:rPr>
              <w:t>Motor driver</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AC46A06"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C245D37"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0.06</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hideMark/>
          </w:tcPr>
          <w:p w14:paraId="7A18FCB1"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56 x 57</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2BA2F9DA"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0.12</w:t>
            </w:r>
          </w:p>
        </w:tc>
      </w:tr>
      <w:tr w:rsidR="00B177EB" w:rsidRPr="008F72B4" w14:paraId="2CFCE1E2" w14:textId="77777777" w:rsidTr="00B177EB">
        <w:trPr>
          <w:trHeight w:val="61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84DFAE0" w14:textId="77777777" w:rsidR="00B177EB" w:rsidRPr="008F72B4" w:rsidRDefault="00B177EB" w:rsidP="006F4847">
            <w:pPr>
              <w:pStyle w:val="NormalWeb"/>
              <w:spacing w:before="0" w:beforeAutospacing="0" w:after="0" w:afterAutospacing="0" w:line="360" w:lineRule="auto"/>
              <w:jc w:val="center"/>
            </w:pPr>
            <w:r w:rsidRPr="008F72B4">
              <w:rPr>
                <w:color w:val="212121"/>
                <w:shd w:val="clear" w:color="auto" w:fill="FFFFFF"/>
              </w:rPr>
              <w:t>Pulse width modulation</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29E2132"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6</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076C2906"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0.09</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hideMark/>
          </w:tcPr>
          <w:p w14:paraId="5B6E84F3"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100 × 80 × 4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9EF50D6" w14:textId="77777777" w:rsidR="00B177EB" w:rsidRPr="008F72B4" w:rsidRDefault="00B177EB" w:rsidP="006F4847">
            <w:pPr>
              <w:pStyle w:val="NormalWeb"/>
              <w:spacing w:before="0" w:beforeAutospacing="0" w:after="0" w:afterAutospacing="0" w:line="360" w:lineRule="auto"/>
              <w:jc w:val="center"/>
            </w:pPr>
            <w:r w:rsidRPr="008F72B4">
              <w:rPr>
                <w:color w:val="313133"/>
                <w:shd w:val="clear" w:color="auto" w:fill="FFFFFF"/>
              </w:rPr>
              <w:t>0.54</w:t>
            </w:r>
          </w:p>
        </w:tc>
      </w:tr>
      <w:tr w:rsidR="00B177EB" w:rsidRPr="008F72B4" w14:paraId="2B24D54D"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C726128" w14:textId="77777777" w:rsidR="00B177EB" w:rsidRPr="008F72B4" w:rsidRDefault="00B177EB" w:rsidP="006F4847"/>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B06355D" w14:textId="77777777" w:rsidR="00B177EB" w:rsidRPr="008F72B4" w:rsidRDefault="00B177EB" w:rsidP="006F4847"/>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83A181C" w14:textId="77777777" w:rsidR="00B177EB" w:rsidRPr="008F72B4" w:rsidRDefault="00B177EB" w:rsidP="006F4847"/>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7BBD684" w14:textId="77777777" w:rsidR="00B177EB" w:rsidRPr="008F72B4" w:rsidRDefault="00B177EB" w:rsidP="006F4847"/>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C2178D1" w14:textId="77777777" w:rsidR="00B177EB" w:rsidRPr="008F72B4" w:rsidRDefault="00B177EB" w:rsidP="006F4847"/>
        </w:tc>
      </w:tr>
      <w:tr w:rsidR="00B177EB" w:rsidRPr="008F72B4" w14:paraId="09D5A00E" w14:textId="77777777" w:rsidTr="00B177EB">
        <w:trPr>
          <w:trHeight w:val="615"/>
        </w:trPr>
        <w:tc>
          <w:tcPr>
            <w:tcW w:w="0" w:type="auto"/>
            <w:gridSpan w:val="5"/>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3F17A9B0" w14:textId="77777777" w:rsidR="00B177EB" w:rsidRPr="008F72B4" w:rsidRDefault="00B177EB" w:rsidP="006F4847">
            <w:pPr>
              <w:pStyle w:val="NormalWeb"/>
              <w:spacing w:before="0" w:beforeAutospacing="0" w:after="0" w:afterAutospacing="0" w:line="360" w:lineRule="auto"/>
              <w:jc w:val="center"/>
            </w:pPr>
            <w:r w:rsidRPr="008F72B4">
              <w:rPr>
                <w:color w:val="212121"/>
                <w:shd w:val="clear" w:color="auto" w:fill="FFFFFF"/>
              </w:rPr>
              <w:t>Propulsion</w:t>
            </w:r>
          </w:p>
        </w:tc>
      </w:tr>
      <w:tr w:rsidR="00B177EB" w:rsidRPr="008F72B4" w14:paraId="5EBB6632" w14:textId="77777777" w:rsidTr="00B177EB">
        <w:trPr>
          <w:trHeight w:val="34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6369E7C4" w14:textId="77777777" w:rsidR="00B177EB" w:rsidRPr="008F72B4" w:rsidRDefault="00B177EB" w:rsidP="006F4847">
            <w:pPr>
              <w:pStyle w:val="NormalWeb"/>
              <w:spacing w:before="0" w:beforeAutospacing="0" w:after="0" w:afterAutospacing="0" w:line="360" w:lineRule="auto"/>
              <w:jc w:val="center"/>
            </w:pPr>
            <w:r w:rsidRPr="008F72B4">
              <w:rPr>
                <w:color w:val="212121"/>
                <w:shd w:val="clear" w:color="auto" w:fill="FFFFFF"/>
              </w:rPr>
              <w:t>Thrusters</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70ED2A42"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6</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hideMark/>
          </w:tcPr>
          <w:p w14:paraId="557B20EF"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0.075</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hideMark/>
          </w:tcPr>
          <w:p w14:paraId="6FAB4D82" w14:textId="77777777" w:rsidR="00B177EB" w:rsidRPr="008F72B4" w:rsidRDefault="00B177EB" w:rsidP="006F4847">
            <w:pPr>
              <w:pStyle w:val="NormalWeb"/>
              <w:spacing w:before="0" w:beforeAutospacing="0" w:after="0" w:afterAutospacing="0" w:line="360" w:lineRule="auto"/>
            </w:pPr>
            <w:r w:rsidRPr="008F72B4">
              <w:rPr>
                <w:color w:val="000000"/>
                <w:shd w:val="clear" w:color="auto" w:fill="FFFFFF"/>
              </w:rPr>
              <w:t>‎72 x 9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hideMark/>
          </w:tcPr>
          <w:p w14:paraId="19C96885"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0.45</w:t>
            </w:r>
          </w:p>
        </w:tc>
      </w:tr>
      <w:tr w:rsidR="00B177EB" w:rsidRPr="008F72B4" w14:paraId="125B6E6F" w14:textId="77777777" w:rsidTr="00B177EB">
        <w:trPr>
          <w:trHeight w:val="345"/>
        </w:trPr>
        <w:tc>
          <w:tcPr>
            <w:tcW w:w="0" w:type="auto"/>
            <w:gridSpan w:val="2"/>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64C68A0" w14:textId="77777777" w:rsidR="00B177EB" w:rsidRPr="008F72B4" w:rsidRDefault="00B177EB" w:rsidP="006F4847"/>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100" w:type="dxa"/>
              <w:left w:w="100" w:type="dxa"/>
              <w:bottom w:w="100" w:type="dxa"/>
              <w:right w:w="100" w:type="dxa"/>
            </w:tcMar>
            <w:hideMark/>
          </w:tcPr>
          <w:p w14:paraId="4C56A182" w14:textId="77777777" w:rsidR="00B177EB" w:rsidRPr="008F72B4" w:rsidRDefault="00B177EB" w:rsidP="006F4847">
            <w:pPr>
              <w:pStyle w:val="NormalWeb"/>
              <w:spacing w:before="0" w:beforeAutospacing="0" w:after="0" w:afterAutospacing="0" w:line="360" w:lineRule="auto"/>
              <w:jc w:val="center"/>
            </w:pPr>
            <w:r w:rsidRPr="008F72B4">
              <w:rPr>
                <w:color w:val="000000"/>
                <w:sz w:val="20"/>
                <w:szCs w:val="20"/>
              </w:rPr>
              <w:t>Total Mass</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100" w:type="dxa"/>
              <w:left w:w="100" w:type="dxa"/>
              <w:bottom w:w="100" w:type="dxa"/>
              <w:right w:w="100" w:type="dxa"/>
            </w:tcMar>
            <w:hideMark/>
          </w:tcPr>
          <w:p w14:paraId="327EDAD5" w14:textId="77777777" w:rsidR="00B177EB" w:rsidRPr="008F72B4" w:rsidRDefault="00B177EB" w:rsidP="006F4847"/>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100" w:type="dxa"/>
              <w:left w:w="100" w:type="dxa"/>
              <w:bottom w:w="100" w:type="dxa"/>
              <w:right w:w="100" w:type="dxa"/>
            </w:tcMar>
            <w:hideMark/>
          </w:tcPr>
          <w:p w14:paraId="479DF8B7" w14:textId="77777777" w:rsidR="00B177EB" w:rsidRPr="008F72B4" w:rsidRDefault="00B177EB" w:rsidP="006F4847">
            <w:pPr>
              <w:pStyle w:val="NormalWeb"/>
              <w:spacing w:before="0" w:beforeAutospacing="0" w:after="0" w:afterAutospacing="0" w:line="360" w:lineRule="auto"/>
              <w:jc w:val="center"/>
            </w:pPr>
            <w:r w:rsidRPr="008F72B4">
              <w:rPr>
                <w:color w:val="000000"/>
                <w:sz w:val="20"/>
                <w:szCs w:val="20"/>
              </w:rPr>
              <w:t>18.67425</w:t>
            </w:r>
          </w:p>
        </w:tc>
      </w:tr>
      <w:tr w:rsidR="00B177EB" w:rsidRPr="008F72B4" w14:paraId="30D4AFF4" w14:textId="77777777" w:rsidTr="00B177EB">
        <w:trPr>
          <w:trHeight w:val="615"/>
        </w:trPr>
        <w:tc>
          <w:tcPr>
            <w:tcW w:w="0" w:type="auto"/>
            <w:gridSpan w:val="2"/>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58A845A8" w14:textId="77777777" w:rsidR="00B177EB" w:rsidRPr="008F72B4" w:rsidRDefault="00B177EB" w:rsidP="006F4847"/>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4A8513C0"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Total weight</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6E537ECB" w14:textId="77777777" w:rsidR="00B177EB" w:rsidRPr="008F72B4" w:rsidRDefault="00B177EB" w:rsidP="006F4847"/>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40" w:type="dxa"/>
              <w:left w:w="40" w:type="dxa"/>
              <w:bottom w:w="40" w:type="dxa"/>
              <w:right w:w="40" w:type="dxa"/>
            </w:tcMar>
            <w:vAlign w:val="bottom"/>
            <w:hideMark/>
          </w:tcPr>
          <w:p w14:paraId="14342DFB" w14:textId="77777777" w:rsidR="00B177EB" w:rsidRPr="008F72B4" w:rsidRDefault="00B177EB" w:rsidP="006F4847">
            <w:pPr>
              <w:pStyle w:val="NormalWeb"/>
              <w:spacing w:before="0" w:beforeAutospacing="0" w:after="0" w:afterAutospacing="0" w:line="360" w:lineRule="auto"/>
              <w:jc w:val="center"/>
            </w:pPr>
            <w:r w:rsidRPr="008F72B4">
              <w:rPr>
                <w:color w:val="000000"/>
                <w:shd w:val="clear" w:color="auto" w:fill="FFFFFF"/>
              </w:rPr>
              <w:t>183.1943925</w:t>
            </w:r>
          </w:p>
        </w:tc>
      </w:tr>
    </w:tbl>
    <w:p w14:paraId="7A64BEE5" w14:textId="77777777" w:rsidR="00B177EB" w:rsidRPr="008F72B4" w:rsidRDefault="00B177EB" w:rsidP="006F4847">
      <w:pPr>
        <w:pStyle w:val="NormalWeb"/>
        <w:spacing w:before="0" w:beforeAutospacing="0" w:after="160" w:afterAutospacing="0" w:line="360" w:lineRule="auto"/>
        <w:jc w:val="both"/>
        <w:rPr>
          <w:color w:val="000000"/>
        </w:rPr>
      </w:pPr>
    </w:p>
    <w:p w14:paraId="710D8D3A" w14:textId="77777777" w:rsidR="00B439E6" w:rsidRPr="008F72B4" w:rsidRDefault="00B439E6" w:rsidP="006F4847">
      <w:pPr>
        <w:pStyle w:val="NormalWeb"/>
        <w:spacing w:before="0" w:beforeAutospacing="0" w:after="160" w:afterAutospacing="0" w:line="360" w:lineRule="auto"/>
        <w:jc w:val="both"/>
        <w:rPr>
          <w:color w:val="000000"/>
        </w:rPr>
      </w:pPr>
      <w:r w:rsidRPr="008F72B4">
        <w:rPr>
          <w:color w:val="000000"/>
        </w:rPr>
        <w:t xml:space="preserve">From table (Caption), </w:t>
      </w:r>
    </w:p>
    <w:p w14:paraId="034DF72D" w14:textId="2E3D6A9F" w:rsidR="00040AD1" w:rsidRPr="008F72B4" w:rsidRDefault="00B439E6" w:rsidP="006F4847">
      <w:pPr>
        <w:pStyle w:val="NormalWeb"/>
        <w:spacing w:before="0" w:beforeAutospacing="0" w:after="160" w:afterAutospacing="0" w:line="360" w:lineRule="auto"/>
        <w:jc w:val="both"/>
      </w:pPr>
      <w:r w:rsidRPr="008F72B4">
        <w:rPr>
          <w:color w:val="000000"/>
        </w:rPr>
        <w:t>The estimated mass of the ROV is 18.67425kg, estimated weight</w:t>
      </w:r>
      <w:r w:rsidR="00040AD1" w:rsidRPr="008F72B4">
        <w:rPr>
          <w:color w:val="000000"/>
        </w:rPr>
        <w:t>, taking gravitational pull as 9.81m/s</w:t>
      </w:r>
      <w:r w:rsidR="00040AD1" w:rsidRPr="008F72B4">
        <w:rPr>
          <w:color w:val="000000"/>
          <w:vertAlign w:val="superscript"/>
        </w:rPr>
        <w:t>2</w:t>
      </w:r>
      <w:r w:rsidR="00040AD1" w:rsidRPr="008F72B4">
        <w:rPr>
          <w:color w:val="000000"/>
        </w:rPr>
        <w:t xml:space="preserve">, is </w:t>
      </w:r>
      <w:r w:rsidRPr="008F72B4">
        <w:rPr>
          <w:color w:val="000000"/>
        </w:rPr>
        <w:t xml:space="preserve">183.1943925N, and the volume is </w:t>
      </w:r>
      <w:r w:rsidR="00040AD1" w:rsidRPr="008F72B4">
        <w:rPr>
          <w:color w:val="000000"/>
          <w:shd w:val="clear" w:color="auto" w:fill="FFFFFF"/>
        </w:rPr>
        <w:t>1.127E+7mm</w:t>
      </w:r>
      <w:r w:rsidR="00040AD1" w:rsidRPr="008F72B4">
        <w:rPr>
          <w:color w:val="000000"/>
          <w:shd w:val="clear" w:color="auto" w:fill="FFFFFF"/>
          <w:vertAlign w:val="superscript"/>
        </w:rPr>
        <w:t>3</w:t>
      </w:r>
      <w:r w:rsidR="00040AD1" w:rsidRPr="008F72B4">
        <w:rPr>
          <w:color w:val="000000"/>
          <w:shd w:val="clear" w:color="auto" w:fill="FFFFFF"/>
        </w:rPr>
        <w:t>.</w:t>
      </w:r>
    </w:p>
    <w:p w14:paraId="15A1C393" w14:textId="55AE79F3" w:rsidR="00C06E60" w:rsidRPr="008F72B4" w:rsidRDefault="00B177EB" w:rsidP="006F4847">
      <w:pPr>
        <w:pStyle w:val="Heading2"/>
      </w:pPr>
      <w:bookmarkStart w:id="48" w:name="_Toc172100649"/>
      <w:r w:rsidRPr="008F72B4">
        <w:rPr>
          <w:color w:val="000000"/>
        </w:rPr>
        <w:t>Task 4. Calculati</w:t>
      </w:r>
      <w:r w:rsidR="00EB532B" w:rsidRPr="008F72B4">
        <w:rPr>
          <w:color w:val="000000"/>
        </w:rPr>
        <w:t xml:space="preserve">ng the </w:t>
      </w:r>
      <w:r w:rsidR="00F36573" w:rsidRPr="008F72B4">
        <w:rPr>
          <w:color w:val="000000"/>
        </w:rPr>
        <w:t xml:space="preserve">buoyant force, </w:t>
      </w:r>
      <w:r w:rsidR="00127BAA" w:rsidRPr="008F72B4">
        <w:rPr>
          <w:color w:val="000000"/>
        </w:rPr>
        <w:t xml:space="preserve">Hydrodynamic </w:t>
      </w:r>
      <w:r w:rsidR="00F36573" w:rsidRPr="008F72B4">
        <w:rPr>
          <w:color w:val="000000"/>
        </w:rPr>
        <w:t xml:space="preserve">drag </w:t>
      </w:r>
      <w:r w:rsidR="00127BAA" w:rsidRPr="008F72B4">
        <w:rPr>
          <w:color w:val="000000"/>
        </w:rPr>
        <w:t>force</w:t>
      </w:r>
      <w:r w:rsidR="00F36573" w:rsidRPr="008F72B4">
        <w:rPr>
          <w:color w:val="000000"/>
        </w:rPr>
        <w:t xml:space="preserve">, power of </w:t>
      </w:r>
      <w:r w:rsidR="00EB532B" w:rsidRPr="008F72B4">
        <w:rPr>
          <w:color w:val="000000"/>
        </w:rPr>
        <w:t>the motor,</w:t>
      </w:r>
      <w:r w:rsidRPr="008F72B4">
        <w:rPr>
          <w:color w:val="000000"/>
        </w:rPr>
        <w:t xml:space="preserve"> and </w:t>
      </w:r>
      <w:r w:rsidR="00EB532B" w:rsidRPr="008F72B4">
        <w:rPr>
          <w:color w:val="000000"/>
        </w:rPr>
        <w:t>the t</w:t>
      </w:r>
      <w:r w:rsidRPr="008F72B4">
        <w:rPr>
          <w:color w:val="000000"/>
        </w:rPr>
        <w:t>hrust Force.</w:t>
      </w:r>
      <w:bookmarkEnd w:id="48"/>
    </w:p>
    <w:p w14:paraId="6ACE28B0" w14:textId="6231942F" w:rsidR="00E51853" w:rsidRPr="008F72B4" w:rsidRDefault="00C06E60" w:rsidP="006F4847">
      <w:pPr>
        <w:pStyle w:val="NormalWeb"/>
        <w:spacing w:before="0" w:beforeAutospacing="0" w:after="160" w:afterAutospacing="0" w:line="360" w:lineRule="auto"/>
        <w:jc w:val="both"/>
      </w:pPr>
      <w:r w:rsidRPr="008F72B4">
        <w:t>To select a suitable motor for a Remotely Operated Vehicle (ROV) to achieve a designed desired speed of 2 m/s, the factors considered include the hydrodynamic drag, thrust required</w:t>
      </w:r>
      <w:r w:rsidR="00F36573" w:rsidRPr="008F72B4">
        <w:t xml:space="preserve"> and </w:t>
      </w:r>
      <w:r w:rsidRPr="008F72B4">
        <w:t>power needed</w:t>
      </w:r>
      <w:r w:rsidR="00F36573" w:rsidRPr="008F72B4">
        <w:t xml:space="preserve">. </w:t>
      </w:r>
      <w:r w:rsidRPr="008F72B4">
        <w:t>The steps towards achieving these specifications are systematically discussed below:</w:t>
      </w:r>
    </w:p>
    <w:p w14:paraId="085B3DAE" w14:textId="110475C2" w:rsidR="00F36573" w:rsidRPr="008F72B4" w:rsidRDefault="00F36573" w:rsidP="006F4847">
      <w:pPr>
        <w:pStyle w:val="NormalWeb"/>
        <w:spacing w:before="0" w:beforeAutospacing="0" w:after="160" w:afterAutospacing="0" w:line="360" w:lineRule="auto"/>
        <w:jc w:val="both"/>
        <w:rPr>
          <w:b/>
          <w:bCs/>
        </w:rPr>
      </w:pPr>
      <w:r w:rsidRPr="008F72B4">
        <w:rPr>
          <w:b/>
          <w:bCs/>
        </w:rPr>
        <w:t xml:space="preserve">Calculation of </w:t>
      </w:r>
      <w:r w:rsidR="007430BD" w:rsidRPr="008F72B4">
        <w:rPr>
          <w:b/>
          <w:bCs/>
        </w:rPr>
        <w:t xml:space="preserve">Upthrust </w:t>
      </w:r>
      <w:r w:rsidRPr="008F72B4">
        <w:rPr>
          <w:b/>
          <w:bCs/>
        </w:rPr>
        <w:t>Force:</w:t>
      </w:r>
    </w:p>
    <w:p w14:paraId="1349BFB6" w14:textId="24CB8FBD" w:rsidR="00756E0F" w:rsidRPr="008F72B4" w:rsidRDefault="00756E0F" w:rsidP="00756E0F">
      <w:pPr>
        <w:rPr>
          <w:color w:val="000000"/>
          <w:lang w:val="en-KE"/>
        </w:rPr>
      </w:pPr>
      <w:r w:rsidRPr="008F72B4">
        <w:rPr>
          <w:color w:val="000000"/>
          <w:lang w:val="en-KE"/>
        </w:rPr>
        <w:t xml:space="preserve">To find the force of </w:t>
      </w:r>
      <w:r>
        <w:rPr>
          <w:color w:val="000000"/>
          <w:lang w:val="en-KE"/>
        </w:rPr>
        <w:t>upthrust</w:t>
      </w:r>
      <w:r w:rsidRPr="008F72B4">
        <w:rPr>
          <w:color w:val="000000"/>
          <w:lang w:val="en-KE"/>
        </w:rPr>
        <w:t xml:space="preserve"> experienced by the ROV, equation </w:t>
      </w:r>
      <w:r>
        <w:rPr>
          <w:color w:val="000000"/>
          <w:lang w:val="en-KE"/>
        </w:rPr>
        <w:t>2</w:t>
      </w:r>
      <w:r w:rsidRPr="008F72B4">
        <w:rPr>
          <w:color w:val="000000"/>
          <w:lang w:val="en-KE"/>
        </w:rPr>
        <w:t xml:space="preserve"> is us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6"/>
        <w:gridCol w:w="4797"/>
      </w:tblGrid>
      <w:tr w:rsidR="007D3D3B" w:rsidRPr="008F72B4" w14:paraId="40651287" w14:textId="77777777" w:rsidTr="00BD09D4">
        <w:tc>
          <w:tcPr>
            <w:tcW w:w="4796" w:type="dxa"/>
          </w:tcPr>
          <w:p w14:paraId="0AC1D436" w14:textId="3DB46C6A" w:rsidR="007D3D3B" w:rsidRPr="008F72B4" w:rsidRDefault="007D3D3B" w:rsidP="006F4847">
            <w:pPr>
              <w:pStyle w:val="NormalWeb"/>
              <w:spacing w:before="0" w:beforeAutospacing="0" w:after="160" w:afterAutospacing="0" w:line="360" w:lineRule="auto"/>
              <w:jc w:val="both"/>
              <w:rPr>
                <w:color w:val="000000"/>
              </w:rPr>
            </w:pPr>
            <w:r w:rsidRPr="008F72B4">
              <w:rPr>
                <w:b/>
                <w:bCs/>
                <w:position w:val="-6"/>
              </w:rPr>
              <w:object w:dxaOrig="3200" w:dyaOrig="279" w14:anchorId="0CAC0124">
                <v:shape id="_x0000_i1034" type="#_x0000_t75" style="width:160.85pt;height:13.8pt" o:ole="">
                  <v:imagedata r:id="rId77" o:title=""/>
                </v:shape>
                <o:OLEObject Type="Embed" ProgID="Equation.DSMT4" ShapeID="_x0000_i1034" DrawAspect="Content" ObjectID="_1783941257" r:id="rId78"/>
              </w:object>
            </w:r>
          </w:p>
        </w:tc>
        <w:tc>
          <w:tcPr>
            <w:tcW w:w="4797" w:type="dxa"/>
          </w:tcPr>
          <w:p w14:paraId="48F6D563" w14:textId="49E15065" w:rsidR="007D3D3B" w:rsidRPr="008F72B4" w:rsidRDefault="00BD09D4" w:rsidP="006F4847">
            <w:pPr>
              <w:pStyle w:val="NormalWeb"/>
              <w:spacing w:before="0" w:beforeAutospacing="0" w:after="160" w:afterAutospacing="0" w:line="360" w:lineRule="auto"/>
              <w:jc w:val="both"/>
              <w:rPr>
                <w:b/>
                <w:bCs/>
                <w:color w:val="000000"/>
              </w:rPr>
            </w:pPr>
            <w:r w:rsidRPr="008F72B4">
              <w:rPr>
                <w:b/>
                <w:bCs/>
                <w:color w:val="000000"/>
              </w:rPr>
              <w:t xml:space="preserve">                                                                        </w:t>
            </w:r>
            <w:r w:rsidR="00E7199F" w:rsidRPr="008F72B4">
              <w:rPr>
                <w:b/>
                <w:bCs/>
                <w:color w:val="000000"/>
              </w:rPr>
              <w:t>11</w:t>
            </w:r>
          </w:p>
        </w:tc>
      </w:tr>
    </w:tbl>
    <w:p w14:paraId="739C2CFF" w14:textId="1760EA45" w:rsidR="00EB532B" w:rsidRPr="008F72B4" w:rsidRDefault="007430BD" w:rsidP="00756E0F">
      <w:pPr>
        <w:rPr>
          <w:color w:val="000000"/>
          <w:lang w:val="en-KE"/>
        </w:rPr>
      </w:pPr>
      <w:r w:rsidRPr="008F72B4">
        <w:rPr>
          <w:b/>
          <w:bCs/>
          <w:color w:val="000000"/>
          <w:lang w:val="en-KE"/>
        </w:rPr>
        <w:t>Calculation of force of buoyancy:</w:t>
      </w:r>
    </w:p>
    <w:p w14:paraId="502A413C" w14:textId="5FFD9251" w:rsidR="006B174B" w:rsidRPr="008F72B4" w:rsidRDefault="006B174B" w:rsidP="006F4847">
      <w:pPr>
        <w:rPr>
          <w:color w:val="000000"/>
          <w:lang w:val="en-KE"/>
        </w:rPr>
      </w:pPr>
      <w:r w:rsidRPr="008F72B4">
        <w:rPr>
          <w:color w:val="000000"/>
          <w:lang w:val="en-KE"/>
        </w:rPr>
        <w:t xml:space="preserve">To </w:t>
      </w:r>
      <w:r w:rsidR="00EB532B" w:rsidRPr="008F72B4">
        <w:rPr>
          <w:color w:val="000000"/>
          <w:lang w:val="en-KE"/>
        </w:rPr>
        <w:t>find</w:t>
      </w:r>
      <w:r w:rsidRPr="008F72B4">
        <w:rPr>
          <w:color w:val="000000"/>
          <w:lang w:val="en-KE"/>
        </w:rPr>
        <w:t xml:space="preserve"> the force of buoyancy experienced by the ROV,</w:t>
      </w:r>
      <w:r w:rsidR="007430BD" w:rsidRPr="008F72B4">
        <w:rPr>
          <w:color w:val="000000"/>
          <w:lang w:val="en-KE"/>
        </w:rPr>
        <w:t xml:space="preserve"> equation </w:t>
      </w:r>
      <w:r w:rsidR="00756E0F">
        <w:rPr>
          <w:color w:val="000000"/>
          <w:lang w:val="en-KE"/>
        </w:rPr>
        <w:t>3</w:t>
      </w:r>
      <w:r w:rsidR="007430BD" w:rsidRPr="008F72B4">
        <w:rPr>
          <w:color w:val="000000"/>
          <w:lang w:val="en-KE"/>
        </w:rPr>
        <w:t xml:space="preserve"> is us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6"/>
        <w:gridCol w:w="4797"/>
      </w:tblGrid>
      <w:tr w:rsidR="007D3D3B" w:rsidRPr="008F72B4" w14:paraId="24A17593" w14:textId="77777777" w:rsidTr="00BD09D4">
        <w:tc>
          <w:tcPr>
            <w:tcW w:w="4796" w:type="dxa"/>
          </w:tcPr>
          <w:p w14:paraId="03B8DCB3" w14:textId="77777777" w:rsidR="007D3D3B" w:rsidRPr="008F72B4" w:rsidRDefault="007D3D3B" w:rsidP="006F4847">
            <w:pPr>
              <w:spacing w:line="360" w:lineRule="auto"/>
            </w:pPr>
            <w:r w:rsidRPr="008F72B4">
              <w:rPr>
                <w:position w:val="-12"/>
              </w:rPr>
              <w:object w:dxaOrig="3840" w:dyaOrig="360" w14:anchorId="1B198704">
                <v:shape id="_x0000_i1035" type="#_x0000_t75" style="width:193pt;height:18.4pt" o:ole="">
                  <v:imagedata r:id="rId79" o:title=""/>
                </v:shape>
                <o:OLEObject Type="Embed" ProgID="Equation.DSMT4" ShapeID="_x0000_i1035" DrawAspect="Content" ObjectID="_1783941258" r:id="rId80"/>
              </w:object>
            </w:r>
          </w:p>
          <w:p w14:paraId="3AF0E030" w14:textId="61B407BD" w:rsidR="007D3D3B" w:rsidRPr="008F72B4" w:rsidRDefault="007D3D3B" w:rsidP="006F4847">
            <w:pPr>
              <w:spacing w:line="360" w:lineRule="auto"/>
              <w:rPr>
                <w:lang w:val="en-KE"/>
              </w:rPr>
            </w:pPr>
            <w:r w:rsidRPr="008F72B4">
              <w:rPr>
                <w:position w:val="-12"/>
              </w:rPr>
              <w:object w:dxaOrig="1960" w:dyaOrig="360" w14:anchorId="65F77799">
                <v:shape id="_x0000_i1036" type="#_x0000_t75" style="width:98.05pt;height:18.4pt" o:ole="">
                  <v:imagedata r:id="rId81" o:title=""/>
                </v:shape>
                <o:OLEObject Type="Embed" ProgID="Equation.DSMT4" ShapeID="_x0000_i1036" DrawAspect="Content" ObjectID="_1783941259" r:id="rId82"/>
              </w:object>
            </w:r>
          </w:p>
        </w:tc>
        <w:tc>
          <w:tcPr>
            <w:tcW w:w="4797" w:type="dxa"/>
          </w:tcPr>
          <w:p w14:paraId="45D55818" w14:textId="147CA2A3" w:rsidR="007D3D3B" w:rsidRPr="008F72B4" w:rsidRDefault="00BD09D4" w:rsidP="006F4847">
            <w:pPr>
              <w:spacing w:line="360" w:lineRule="auto"/>
              <w:rPr>
                <w:b/>
                <w:bCs/>
                <w:lang w:val="en-KE"/>
              </w:rPr>
            </w:pPr>
            <w:r w:rsidRPr="008F72B4">
              <w:rPr>
                <w:b/>
                <w:bCs/>
                <w:lang w:val="en-KE"/>
              </w:rPr>
              <w:t xml:space="preserve">                                                                        12</w:t>
            </w:r>
          </w:p>
        </w:tc>
      </w:tr>
    </w:tbl>
    <w:p w14:paraId="08CF44F2" w14:textId="77777777" w:rsidR="00C06E60" w:rsidRPr="008F72B4" w:rsidRDefault="00C06E60" w:rsidP="006F4847">
      <w:pPr>
        <w:pStyle w:val="NormalWeb"/>
        <w:spacing w:before="0" w:beforeAutospacing="0" w:after="160" w:afterAutospacing="0" w:line="360" w:lineRule="auto"/>
        <w:jc w:val="both"/>
      </w:pPr>
    </w:p>
    <w:p w14:paraId="0F46FCD0" w14:textId="6A74E94D" w:rsidR="00EE1EA6" w:rsidRPr="008F72B4" w:rsidRDefault="00C06E60" w:rsidP="006F4847">
      <w:pPr>
        <w:pStyle w:val="NormalWeb"/>
        <w:spacing w:before="0" w:beforeAutospacing="0" w:after="160" w:afterAutospacing="0" w:line="360" w:lineRule="auto"/>
        <w:rPr>
          <w:b/>
          <w:bCs/>
          <w:color w:val="000000"/>
        </w:rPr>
      </w:pPr>
      <w:r w:rsidRPr="008F72B4">
        <w:rPr>
          <w:b/>
          <w:bCs/>
          <w:color w:val="000000"/>
        </w:rPr>
        <w:t>Calculate the hydrodynamic drag</w:t>
      </w:r>
    </w:p>
    <w:p w14:paraId="52D9B393" w14:textId="4CF889ED" w:rsidR="00C06E60" w:rsidRPr="008F72B4" w:rsidRDefault="00C06E60" w:rsidP="006F4847">
      <w:pPr>
        <w:pStyle w:val="NormalWeb"/>
        <w:spacing w:before="0" w:beforeAutospacing="0" w:after="160" w:afterAutospacing="0" w:line="360" w:lineRule="auto"/>
      </w:pPr>
      <w:r w:rsidRPr="008F72B4">
        <w:t>The thrust required to achieve a speed of 2m/s depends on the hydrodynamic drag force acting on the ROV. The drag force on an ROV moving through water can be calculated using the drag equation</w:t>
      </w:r>
      <w:r w:rsidR="007D3D3B" w:rsidRPr="008F72B4">
        <w:t xml:space="preserve"> (Cap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6"/>
        <w:gridCol w:w="4797"/>
      </w:tblGrid>
      <w:tr w:rsidR="00BD09D4" w:rsidRPr="008F72B4" w14:paraId="1756EF15" w14:textId="77777777" w:rsidTr="00BD09D4">
        <w:tc>
          <w:tcPr>
            <w:tcW w:w="4796" w:type="dxa"/>
          </w:tcPr>
          <w:p w14:paraId="6052EAD6" w14:textId="2AD61190" w:rsidR="00BD09D4" w:rsidRPr="008F72B4" w:rsidRDefault="00BD09D4" w:rsidP="006F4847">
            <w:pPr>
              <w:pStyle w:val="NormalWeb"/>
              <w:spacing w:before="0" w:beforeAutospacing="0" w:after="160" w:afterAutospacing="0" w:line="360" w:lineRule="auto"/>
            </w:pPr>
            <w:r w:rsidRPr="008F72B4">
              <w:rPr>
                <w:position w:val="-24"/>
              </w:rPr>
              <w:object w:dxaOrig="2299" w:dyaOrig="620" w14:anchorId="5EF2FCB8">
                <v:shape id="_x0000_i1037" type="#_x0000_t75" style="width:115.65pt;height:31.4pt" o:ole="">
                  <v:imagedata r:id="rId83" o:title=""/>
                </v:shape>
                <o:OLEObject Type="Embed" ProgID="Equation.DSMT4" ShapeID="_x0000_i1037" DrawAspect="Content" ObjectID="_1783941260" r:id="rId84"/>
              </w:object>
            </w:r>
          </w:p>
        </w:tc>
        <w:tc>
          <w:tcPr>
            <w:tcW w:w="4797" w:type="dxa"/>
          </w:tcPr>
          <w:p w14:paraId="6808093A" w14:textId="1BD56053" w:rsidR="00BD09D4" w:rsidRPr="008F72B4" w:rsidRDefault="00BD09D4" w:rsidP="006F4847">
            <w:pPr>
              <w:pStyle w:val="NormalWeb"/>
              <w:spacing w:before="0" w:beforeAutospacing="0" w:after="160" w:afterAutospacing="0" w:line="360" w:lineRule="auto"/>
              <w:rPr>
                <w:b/>
                <w:bCs/>
              </w:rPr>
            </w:pPr>
            <w:r w:rsidRPr="008F72B4">
              <w:rPr>
                <w:b/>
                <w:bCs/>
              </w:rPr>
              <w:t xml:space="preserve">                                                                        13</w:t>
            </w:r>
          </w:p>
        </w:tc>
      </w:tr>
    </w:tbl>
    <w:p w14:paraId="5EACCB77" w14:textId="77777777" w:rsidR="0083378B" w:rsidRPr="008F72B4" w:rsidRDefault="0083378B" w:rsidP="006F4847">
      <w:pPr>
        <w:pStyle w:val="NormalWeb"/>
        <w:spacing w:before="0" w:beforeAutospacing="0" w:after="160" w:afterAutospacing="0" w:line="360" w:lineRule="auto"/>
      </w:pPr>
      <w:r w:rsidRPr="008F72B4">
        <w:t>Where:</w:t>
      </w:r>
    </w:p>
    <w:p w14:paraId="26068380" w14:textId="77777777" w:rsidR="0083378B" w:rsidRPr="008F72B4" w:rsidRDefault="0083378B" w:rsidP="006F4847">
      <w:pPr>
        <w:spacing w:after="0"/>
        <w:jc w:val="left"/>
        <w:rPr>
          <w:lang w:val="en-KE"/>
        </w:rPr>
      </w:pPr>
      <w:r w:rsidRPr="008F72B4">
        <w:rPr>
          <w:lang w:val="en-KE"/>
        </w:rPr>
        <w:t> ρ is the density of sea water= 1025kg/m</w:t>
      </w:r>
      <w:r w:rsidRPr="008F72B4">
        <w:rPr>
          <w:vertAlign w:val="superscript"/>
          <w:lang w:val="en-KE"/>
        </w:rPr>
        <w:t>3 and</w:t>
      </w:r>
      <w:r w:rsidRPr="008F72B4">
        <w:rPr>
          <w:lang w:val="en-KE"/>
        </w:rPr>
        <w:t xml:space="preserve"> gravitational acceleration = 9.8m/s</w:t>
      </w:r>
      <w:r w:rsidRPr="008F72B4">
        <w:rPr>
          <w:vertAlign w:val="superscript"/>
          <w:lang w:val="en-KE"/>
        </w:rPr>
        <w:t xml:space="preserve">2 </w:t>
      </w:r>
    </w:p>
    <w:p w14:paraId="62EF9539" w14:textId="77777777" w:rsidR="0083378B" w:rsidRPr="008F72B4" w:rsidRDefault="0083378B" w:rsidP="006F4847">
      <w:pPr>
        <w:spacing w:after="0"/>
        <w:jc w:val="left"/>
        <w:rPr>
          <w:lang w:val="en-KE"/>
        </w:rPr>
      </w:pPr>
      <w:r w:rsidRPr="008F72B4">
        <w:rPr>
          <w:lang w:val="en-KE"/>
        </w:rPr>
        <w:t> v is the desired velocity (2 m/s)</w:t>
      </w:r>
    </w:p>
    <w:p w14:paraId="1C3C8FBD" w14:textId="77777777" w:rsidR="0083378B" w:rsidRPr="008F72B4" w:rsidRDefault="0083378B" w:rsidP="006F4847">
      <w:pPr>
        <w:spacing w:after="0"/>
        <w:jc w:val="left"/>
        <w:rPr>
          <w:lang w:val="en-KE"/>
        </w:rPr>
      </w:pPr>
      <w:r w:rsidRPr="008F72B4">
        <w:rPr>
          <w:lang w:val="en-KE"/>
        </w:rPr>
        <w:t> C</w:t>
      </w:r>
      <w:r w:rsidRPr="008F72B4">
        <w:rPr>
          <w:vertAlign w:val="subscript"/>
          <w:lang w:val="en-KE"/>
        </w:rPr>
        <w:t>d​</w:t>
      </w:r>
      <w:r w:rsidRPr="008F72B4">
        <w:rPr>
          <w:lang w:val="en-KE"/>
        </w:rPr>
        <w:t xml:space="preserve"> is the drag coefficient </w:t>
      </w:r>
    </w:p>
    <w:p w14:paraId="58762C18" w14:textId="24CE04EE" w:rsidR="00121D3E" w:rsidRPr="008F72B4" w:rsidRDefault="00121D3E" w:rsidP="006F4847">
      <w:pPr>
        <w:pStyle w:val="NormalWeb"/>
        <w:spacing w:before="0" w:beforeAutospacing="0" w:after="160" w:afterAutospacing="0" w:line="360" w:lineRule="auto"/>
      </w:pPr>
      <w:r w:rsidRPr="008F72B4">
        <w:t>A is the characteristic cross-sectional area of the ROV</w:t>
      </w:r>
    </w:p>
    <w:p w14:paraId="43CB981D" w14:textId="47D7BF59" w:rsidR="00B177EB" w:rsidRPr="008F72B4" w:rsidRDefault="00EE1EA6" w:rsidP="006F4847">
      <w:pPr>
        <w:pStyle w:val="NormalWeb"/>
        <w:spacing w:before="0" w:beforeAutospacing="0" w:after="0" w:afterAutospacing="0" w:line="360" w:lineRule="auto"/>
      </w:pPr>
      <w:r w:rsidRPr="008F72B4">
        <w:rPr>
          <w:color w:val="000000"/>
        </w:rPr>
        <w:t>T</w:t>
      </w:r>
      <w:r w:rsidRPr="008F72B4">
        <w:t>he Reynolds number is</w:t>
      </w:r>
      <w:r w:rsidR="00994768" w:rsidRPr="008F72B4">
        <w:t xml:space="preserve"> used to predict the flow patterns in fluid dynamics. It is a</w:t>
      </w:r>
      <w:r w:rsidRPr="008F72B4">
        <w:t xml:space="preserve"> relation between density ρ, characteristic length L, velocity, U and fluid viscosity μ. </w:t>
      </w:r>
      <w:r w:rsidR="00B177EB" w:rsidRPr="008F72B4">
        <w:rPr>
          <w:color w:val="000000"/>
        </w:rPr>
        <w:t>The Reynolds number for the ROV in the water with ρ = 1025 kg/m³ and μ = 1.31 Cp =1.31 x 10³ kg/ms and moving at 2 m/s is</w:t>
      </w:r>
      <w:r w:rsidR="00994768" w:rsidRPr="008F72B4">
        <w:rPr>
          <w:color w:val="000000"/>
        </w:rPr>
        <w:t xml:space="preserve"> calculated using equation (Citation) and the actual value calculated in equation </w:t>
      </w:r>
      <w:r w:rsidR="00AE3B09" w:rsidRPr="008F72B4">
        <w:rPr>
          <w:color w:val="000000"/>
        </w:rPr>
        <w:t>(Citation</w:t>
      </w:r>
      <w:r w:rsidR="00994768" w:rsidRPr="008F72B4">
        <w:rPr>
          <w:color w:val="000000"/>
        </w:rPr>
        <w:t>)</w:t>
      </w:r>
    </w:p>
    <w:tbl>
      <w:tblPr>
        <w:tblW w:w="0" w:type="auto"/>
        <w:tblCellMar>
          <w:top w:w="15" w:type="dxa"/>
          <w:left w:w="15" w:type="dxa"/>
          <w:bottom w:w="15" w:type="dxa"/>
          <w:right w:w="15" w:type="dxa"/>
        </w:tblCellMar>
        <w:tblLook w:val="04A0" w:firstRow="1" w:lastRow="0" w:firstColumn="1" w:lastColumn="0" w:noHBand="0" w:noVBand="1"/>
      </w:tblPr>
      <w:tblGrid>
        <w:gridCol w:w="36"/>
        <w:gridCol w:w="36"/>
      </w:tblGrid>
      <w:tr w:rsidR="00B177EB" w:rsidRPr="008F72B4" w14:paraId="01D0AA27" w14:textId="77777777" w:rsidTr="00FD3B44">
        <w:tc>
          <w:tcPr>
            <w:tcW w:w="0" w:type="auto"/>
          </w:tcPr>
          <w:p w14:paraId="74975CBC" w14:textId="64A29EF4" w:rsidR="00B177EB" w:rsidRPr="008F72B4" w:rsidRDefault="00B177EB" w:rsidP="006F4847">
            <w:pPr>
              <w:pStyle w:val="NormalWeb"/>
              <w:spacing w:before="0" w:beforeAutospacing="0" w:after="0" w:afterAutospacing="0" w:line="360" w:lineRule="auto"/>
              <w:jc w:val="center"/>
            </w:pPr>
          </w:p>
        </w:tc>
        <w:tc>
          <w:tcPr>
            <w:tcW w:w="0" w:type="auto"/>
          </w:tcPr>
          <w:p w14:paraId="6DCD8E15" w14:textId="77777777" w:rsidR="00B177EB" w:rsidRPr="008F72B4" w:rsidRDefault="00B177EB" w:rsidP="006F4847"/>
        </w:tc>
      </w:tr>
      <w:tr w:rsidR="007D3D3B" w:rsidRPr="008F72B4" w14:paraId="52A00566" w14:textId="77777777" w:rsidTr="00FD3B44">
        <w:tc>
          <w:tcPr>
            <w:tcW w:w="0" w:type="auto"/>
          </w:tcPr>
          <w:p w14:paraId="35C65408" w14:textId="77777777" w:rsidR="007D3D3B" w:rsidRPr="008F72B4" w:rsidRDefault="007D3D3B" w:rsidP="006F4847">
            <w:pPr>
              <w:pStyle w:val="NormalWeb"/>
              <w:spacing w:before="0" w:beforeAutospacing="0" w:after="0" w:afterAutospacing="0" w:line="360" w:lineRule="auto"/>
              <w:jc w:val="center"/>
            </w:pPr>
          </w:p>
        </w:tc>
        <w:tc>
          <w:tcPr>
            <w:tcW w:w="0" w:type="auto"/>
          </w:tcPr>
          <w:p w14:paraId="14927BB2" w14:textId="77777777" w:rsidR="007D3D3B" w:rsidRPr="008F72B4" w:rsidRDefault="007D3D3B" w:rsidP="006F4847"/>
        </w:tc>
      </w:tr>
      <w:tr w:rsidR="007D3D3B" w:rsidRPr="008F72B4" w14:paraId="40B8D5D7" w14:textId="77777777" w:rsidTr="00FD3B44">
        <w:tc>
          <w:tcPr>
            <w:tcW w:w="0" w:type="auto"/>
          </w:tcPr>
          <w:p w14:paraId="3E15BF1B" w14:textId="77777777" w:rsidR="007D3D3B" w:rsidRPr="008F72B4" w:rsidRDefault="007D3D3B" w:rsidP="006F4847">
            <w:pPr>
              <w:pStyle w:val="NormalWeb"/>
              <w:spacing w:before="0" w:beforeAutospacing="0" w:after="0" w:afterAutospacing="0" w:line="360" w:lineRule="auto"/>
              <w:jc w:val="center"/>
            </w:pPr>
          </w:p>
        </w:tc>
        <w:tc>
          <w:tcPr>
            <w:tcW w:w="0" w:type="auto"/>
          </w:tcPr>
          <w:p w14:paraId="63514B0B" w14:textId="77777777" w:rsidR="007D3D3B" w:rsidRPr="008F72B4" w:rsidRDefault="007D3D3B" w:rsidP="006F4847"/>
        </w:tc>
      </w:tr>
    </w:tbl>
    <w:p w14:paraId="13D1B4C9" w14:textId="057CA2D9" w:rsidR="00FD3B44" w:rsidRPr="008F72B4" w:rsidRDefault="00FD3B44" w:rsidP="006F4847">
      <w:pPr>
        <w:pStyle w:val="NormalWeb"/>
        <w:spacing w:before="0" w:beforeAutospacing="0" w:after="0" w:afterAutospacing="0" w:line="360" w:lineRule="auto"/>
        <w:rPr>
          <w:color w:val="000000"/>
        </w:rPr>
      </w:pPr>
    </w:p>
    <w:p w14:paraId="37687A3B" w14:textId="6F112DCD" w:rsidR="00684D27" w:rsidRPr="008F72B4" w:rsidRDefault="00FD3B44" w:rsidP="006F4847">
      <w:pPr>
        <w:pStyle w:val="NormalWeb"/>
        <w:spacing w:before="0" w:beforeAutospacing="0" w:after="0" w:afterAutospacing="0" w:line="360" w:lineRule="auto"/>
        <w:jc w:val="center"/>
        <w:rPr>
          <w:color w:val="000000"/>
        </w:rPr>
      </w:pPr>
      <w:r w:rsidRPr="008F72B4">
        <w:rPr>
          <w:position w:val="-24"/>
        </w:rPr>
        <w:object w:dxaOrig="3000" w:dyaOrig="620" w14:anchorId="3AC9C7A0">
          <v:shape id="_x0000_i1038" type="#_x0000_t75" style="width:150.15pt;height:31.4pt" o:ole="">
            <v:imagedata r:id="rId85" o:title=""/>
          </v:shape>
          <o:OLEObject Type="Embed" ProgID="Equation.DSMT4" ShapeID="_x0000_i1038" DrawAspect="Content" ObjectID="_1783941261" r:id="rId86"/>
        </w:object>
      </w:r>
    </w:p>
    <w:p w14:paraId="4285B161" w14:textId="1673193B" w:rsidR="00A32700" w:rsidRPr="008F72B4" w:rsidRDefault="0029201C" w:rsidP="006F4847">
      <w:pPr>
        <w:pStyle w:val="NormalWeb"/>
        <w:spacing w:before="0" w:beforeAutospacing="0" w:after="0" w:afterAutospacing="0" w:line="360" w:lineRule="auto"/>
        <w:rPr>
          <w:color w:val="000000"/>
        </w:rPr>
      </w:pPr>
      <w:r w:rsidRPr="008F72B4">
        <w:rPr>
          <w:color w:val="000000"/>
        </w:rPr>
        <w:t>The Reynolds number exceed 4000 signifying the flow to be turbulent.</w:t>
      </w:r>
      <w:r w:rsidR="000527D7" w:rsidRPr="008F72B4">
        <w:rPr>
          <w:color w:val="000000"/>
        </w:rPr>
        <w:t xml:space="preserve"> </w:t>
      </w:r>
      <w:r w:rsidR="000527D7" w:rsidRPr="008F72B4">
        <w:t>For turbulent flow around a smooth sphere, the coefficient of drag</w:t>
      </w:r>
      <w:r w:rsidR="00046FCD" w:rsidRPr="008F72B4">
        <w:t xml:space="preserve"> </w:t>
      </w:r>
      <w:r w:rsidR="000527D7" w:rsidRPr="008F72B4">
        <w:t xml:space="preserve">levels off to an approximately constant value as the Reynolds number increases, particularly beyond </w:t>
      </w:r>
      <w:r w:rsidR="000527D7" w:rsidRPr="008F72B4">
        <w:rPr>
          <w:rStyle w:val="katex-mathml"/>
        </w:rPr>
        <w:t>Re≈10</w:t>
      </w:r>
      <w:r w:rsidR="000527D7" w:rsidRPr="008F72B4">
        <w:rPr>
          <w:rStyle w:val="katex-mathml"/>
          <w:vertAlign w:val="superscript"/>
        </w:rPr>
        <w:t>5</w:t>
      </w:r>
      <w:r w:rsidR="00046FCD" w:rsidRPr="008F72B4">
        <w:rPr>
          <w:rStyle w:val="katex-mathml"/>
        </w:rPr>
        <w:t xml:space="preserve">. </w:t>
      </w:r>
      <w:r w:rsidR="000527D7" w:rsidRPr="008F72B4">
        <w:t xml:space="preserve">This </w:t>
      </w:r>
      <w:r w:rsidR="00046FCD" w:rsidRPr="008F72B4">
        <w:t>levelled</w:t>
      </w:r>
      <w:r w:rsidR="000527D7" w:rsidRPr="008F72B4">
        <w:t>-off value is typically around</w:t>
      </w:r>
      <w:r w:rsidR="00046FCD" w:rsidRPr="008F72B4">
        <w:t xml:space="preserve"> 0.47. (Reference)</w:t>
      </w:r>
      <w:r w:rsidR="00A32700" w:rsidRPr="008F72B4">
        <w:t xml:space="preserve">. </w:t>
      </w:r>
      <w:r w:rsidR="00046FCD" w:rsidRPr="008F72B4">
        <w:rPr>
          <w:color w:val="000000"/>
        </w:rPr>
        <w:t xml:space="preserve">The force of </w:t>
      </w:r>
      <w:r w:rsidR="00A32700" w:rsidRPr="008F72B4">
        <w:rPr>
          <w:color w:val="000000"/>
        </w:rPr>
        <w:t>d</w:t>
      </w:r>
      <w:r w:rsidR="00046FCD" w:rsidRPr="008F72B4">
        <w:rPr>
          <w:color w:val="000000"/>
        </w:rPr>
        <w:t>rag</w:t>
      </w:r>
      <w:r w:rsidR="00AE3B09" w:rsidRPr="008F72B4">
        <w:rPr>
          <w:color w:val="000000"/>
        </w:rPr>
        <w:t xml:space="preserve"> on the ROV vehicle is</w:t>
      </w:r>
      <w:r w:rsidR="00046FCD" w:rsidRPr="008F72B4">
        <w:rPr>
          <w:color w:val="000000"/>
        </w:rPr>
        <w:t xml:space="preserve"> thus calculated</w:t>
      </w:r>
      <w:r w:rsidR="00A32700" w:rsidRPr="008F72B4">
        <w:rPr>
          <w:color w:val="000000"/>
        </w:rPr>
        <w:t xml:space="preserve"> by taking the values below: </w:t>
      </w:r>
    </w:p>
    <w:p w14:paraId="5423D75A" w14:textId="77777777" w:rsidR="004409D3" w:rsidRPr="008F72B4" w:rsidRDefault="00A32700" w:rsidP="006F4847">
      <w:pPr>
        <w:pStyle w:val="NormalWeb"/>
        <w:spacing w:line="360" w:lineRule="auto"/>
        <w:rPr>
          <w:color w:val="000000"/>
        </w:rPr>
      </w:pPr>
      <w:r w:rsidRPr="008F72B4">
        <w:rPr>
          <w:color w:val="000000"/>
        </w:rPr>
        <w:t>Designed ROV speed = 2m/s</w:t>
      </w:r>
    </w:p>
    <w:p w14:paraId="75254F9A" w14:textId="7D3778D7" w:rsidR="00A32700" w:rsidRPr="008F72B4" w:rsidRDefault="00A32700" w:rsidP="006F4847">
      <w:pPr>
        <w:pStyle w:val="NormalWeb"/>
        <w:spacing w:line="360" w:lineRule="auto"/>
        <w:rPr>
          <w:color w:val="000000"/>
        </w:rPr>
      </w:pPr>
      <w:r w:rsidRPr="008F72B4">
        <w:rPr>
          <w:color w:val="000000"/>
        </w:rPr>
        <w:lastRenderedPageBreak/>
        <w:t>Density of sea water =1025kg/m</w:t>
      </w:r>
      <w:r w:rsidRPr="008F72B4">
        <w:rPr>
          <w:color w:val="000000"/>
          <w:vertAlign w:val="superscript"/>
        </w:rPr>
        <w:t>3</w:t>
      </w:r>
    </w:p>
    <w:p w14:paraId="60E9CBD9" w14:textId="587EB4BF" w:rsidR="00A32700" w:rsidRPr="008F72B4" w:rsidRDefault="00A32700" w:rsidP="006F4847">
      <w:pPr>
        <w:pStyle w:val="NormalWeb"/>
        <w:spacing w:line="360" w:lineRule="auto"/>
        <w:rPr>
          <w:color w:val="000000"/>
          <w:vertAlign w:val="superscript"/>
        </w:rPr>
      </w:pPr>
      <w:r w:rsidRPr="008F72B4">
        <w:rPr>
          <w:color w:val="000000"/>
        </w:rPr>
        <w:t>The characteristic cross-sectional area of the ROV= 0.3015m</w:t>
      </w:r>
      <w:r w:rsidRPr="008F72B4">
        <w:rPr>
          <w:color w:val="000000"/>
          <w:vertAlign w:val="superscript"/>
        </w:rPr>
        <w:t>2</w:t>
      </w:r>
    </w:p>
    <w:p w14:paraId="31202308" w14:textId="4EEC6857" w:rsidR="00684D27" w:rsidRPr="008F72B4" w:rsidRDefault="00A32700" w:rsidP="006F4847">
      <w:pPr>
        <w:pStyle w:val="NormalWeb"/>
        <w:spacing w:line="360" w:lineRule="auto"/>
        <w:rPr>
          <w:color w:val="000000"/>
        </w:rPr>
      </w:pPr>
      <w:r w:rsidRPr="008F72B4">
        <w:rPr>
          <w:color w:val="000000"/>
        </w:rPr>
        <w:t>Coefficient of drag = 0.47</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6"/>
        <w:gridCol w:w="4797"/>
      </w:tblGrid>
      <w:tr w:rsidR="0083378B" w:rsidRPr="008F72B4" w14:paraId="2BB7ADD6" w14:textId="77777777" w:rsidTr="000534E8">
        <w:tc>
          <w:tcPr>
            <w:tcW w:w="4796" w:type="dxa"/>
          </w:tcPr>
          <w:p w14:paraId="79816AEB" w14:textId="6F111C7E" w:rsidR="0083378B" w:rsidRPr="008F72B4" w:rsidRDefault="0083378B" w:rsidP="006F4847">
            <w:pPr>
              <w:pStyle w:val="NormalWeb"/>
              <w:spacing w:line="360" w:lineRule="auto"/>
            </w:pPr>
            <w:r w:rsidRPr="008F72B4">
              <w:rPr>
                <w:position w:val="-24"/>
              </w:rPr>
              <w:object w:dxaOrig="3220" w:dyaOrig="620" w14:anchorId="202CD457">
                <v:shape id="_x0000_i1039" type="#_x0000_t75" style="width:161.6pt;height:31.4pt" o:ole="">
                  <v:imagedata r:id="rId87" o:title=""/>
                </v:shape>
                <o:OLEObject Type="Embed" ProgID="Equation.DSMT4" ShapeID="_x0000_i1039" DrawAspect="Content" ObjectID="_1783941262" r:id="rId88"/>
              </w:object>
            </w:r>
            <w:r w:rsidRPr="008F72B4">
              <w:rPr>
                <w:position w:val="-12"/>
              </w:rPr>
              <w:object w:dxaOrig="1800" w:dyaOrig="360" w14:anchorId="665FC8FD">
                <v:shape id="_x0000_i1040" type="#_x0000_t75" style="width:90.4pt;height:18.4pt" o:ole="">
                  <v:imagedata r:id="rId89" o:title=""/>
                </v:shape>
                <o:OLEObject Type="Embed" ProgID="Equation.DSMT4" ShapeID="_x0000_i1040" DrawAspect="Content" ObjectID="_1783941263" r:id="rId90"/>
              </w:object>
            </w:r>
          </w:p>
        </w:tc>
        <w:tc>
          <w:tcPr>
            <w:tcW w:w="4797" w:type="dxa"/>
          </w:tcPr>
          <w:p w14:paraId="74EFB9CC" w14:textId="4946FE10" w:rsidR="0083378B" w:rsidRPr="008F72B4" w:rsidRDefault="000534E8" w:rsidP="006F4847">
            <w:pPr>
              <w:pStyle w:val="NormalWeb"/>
              <w:spacing w:line="360" w:lineRule="auto"/>
              <w:rPr>
                <w:b/>
                <w:bCs/>
                <w:color w:val="000000"/>
              </w:rPr>
            </w:pPr>
            <w:r w:rsidRPr="008F72B4">
              <w:rPr>
                <w:b/>
                <w:bCs/>
                <w:color w:val="000000"/>
              </w:rPr>
              <w:t xml:space="preserve">                                                                        15</w:t>
            </w:r>
          </w:p>
        </w:tc>
      </w:tr>
    </w:tbl>
    <w:p w14:paraId="0DEA430E" w14:textId="6578BA0F" w:rsidR="00756189" w:rsidRPr="008F72B4" w:rsidRDefault="00AE3B09" w:rsidP="006F4847">
      <w:pPr>
        <w:pStyle w:val="NormalWeb"/>
        <w:spacing w:before="0" w:beforeAutospacing="0" w:after="0" w:afterAutospacing="0" w:line="360" w:lineRule="auto"/>
      </w:pPr>
      <w:r w:rsidRPr="008F72B4">
        <w:t>However, t</w:t>
      </w:r>
      <w:r w:rsidR="00756189" w:rsidRPr="008F72B4">
        <w:t>he total drag of the ROV system is the vehicle drag and the tether drag. The coefficient of drag for tether cables used in Remotely Operated Vehicle (ROV) applications vary depending on the cable's surface characteristics, diameter, and flow conditions. The tether drag coefficient in a turbulent flow regime is approximated to be 1.2(Reference).  With a tether cable of 0.01m and a length of 10m, the characteristic area of the tether cable is obtained as 0.004712388m</w:t>
      </w:r>
      <w:r w:rsidR="00756189" w:rsidRPr="008F72B4">
        <w:rPr>
          <w:vertAlign w:val="superscript"/>
        </w:rPr>
        <w:t>3</w:t>
      </w:r>
      <w:r w:rsidR="00756189" w:rsidRPr="008F72B4">
        <w:t>. The drag force on the tether cable is thus calculated in the equation:</w:t>
      </w:r>
    </w:p>
    <w:p w14:paraId="78EDEABE" w14:textId="77777777" w:rsidR="00CF31FF" w:rsidRPr="008F72B4" w:rsidRDefault="00CF31FF" w:rsidP="006F4847">
      <w:pPr>
        <w:pStyle w:val="NormalWeb"/>
        <w:spacing w:before="0" w:beforeAutospacing="0" w:after="0" w:afterAutospacing="0" w:line="36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6"/>
        <w:gridCol w:w="4797"/>
      </w:tblGrid>
      <w:tr w:rsidR="00CF31FF" w:rsidRPr="008F72B4" w14:paraId="401E77E9" w14:textId="77777777" w:rsidTr="00CF31FF">
        <w:tc>
          <w:tcPr>
            <w:tcW w:w="4796" w:type="dxa"/>
          </w:tcPr>
          <w:p w14:paraId="60CC734A" w14:textId="7D6CD729" w:rsidR="00CF31FF" w:rsidRPr="008F72B4" w:rsidRDefault="00CF31FF" w:rsidP="006F4847">
            <w:pPr>
              <w:pStyle w:val="NormalWeb"/>
              <w:spacing w:before="0" w:beforeAutospacing="0" w:after="0" w:afterAutospacing="0" w:line="360" w:lineRule="auto"/>
            </w:pPr>
            <w:r w:rsidRPr="008F72B4">
              <w:rPr>
                <w:position w:val="-24"/>
              </w:rPr>
              <w:object w:dxaOrig="2299" w:dyaOrig="620" w14:anchorId="4F11EAE3">
                <v:shape id="_x0000_i1041" type="#_x0000_t75" style="width:115.65pt;height:31.4pt" o:ole="">
                  <v:imagedata r:id="rId91" o:title=""/>
                </v:shape>
                <o:OLEObject Type="Embed" ProgID="Equation.DSMT4" ShapeID="_x0000_i1041" DrawAspect="Content" ObjectID="_1783941264" r:id="rId92"/>
              </w:object>
            </w:r>
          </w:p>
        </w:tc>
        <w:tc>
          <w:tcPr>
            <w:tcW w:w="4797" w:type="dxa"/>
          </w:tcPr>
          <w:p w14:paraId="1E6FBFD1" w14:textId="20395524" w:rsidR="00CF31FF" w:rsidRPr="008F72B4" w:rsidRDefault="00CF31FF" w:rsidP="006F4847">
            <w:pPr>
              <w:pStyle w:val="NormalWeb"/>
              <w:spacing w:before="0" w:beforeAutospacing="0" w:after="0" w:afterAutospacing="0" w:line="360" w:lineRule="auto"/>
              <w:rPr>
                <w:b/>
                <w:bCs/>
              </w:rPr>
            </w:pPr>
            <w:r w:rsidRPr="008F72B4">
              <w:rPr>
                <w:b/>
                <w:bCs/>
              </w:rPr>
              <w:t xml:space="preserve">                                                                        16</w:t>
            </w:r>
          </w:p>
        </w:tc>
      </w:tr>
    </w:tbl>
    <w:p w14:paraId="0CB6579B" w14:textId="77777777" w:rsidR="00CF31FF" w:rsidRPr="008F72B4" w:rsidRDefault="00CF31FF" w:rsidP="006F4847">
      <w:pPr>
        <w:pStyle w:val="NormalWeb"/>
        <w:spacing w:before="0" w:beforeAutospacing="0" w:after="0" w:afterAutospacing="0" w:line="36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6"/>
        <w:gridCol w:w="4797"/>
      </w:tblGrid>
      <w:tr w:rsidR="00CF31FF" w:rsidRPr="008F72B4" w14:paraId="2CB0F37C" w14:textId="77777777" w:rsidTr="00CF31FF">
        <w:tc>
          <w:tcPr>
            <w:tcW w:w="4796" w:type="dxa"/>
          </w:tcPr>
          <w:p w14:paraId="032B3782" w14:textId="0ECEDC8B" w:rsidR="00CF31FF" w:rsidRPr="008F72B4" w:rsidRDefault="00CF31FF" w:rsidP="006F4847">
            <w:pPr>
              <w:pStyle w:val="NormalWeb"/>
              <w:spacing w:before="0" w:beforeAutospacing="0" w:after="0" w:afterAutospacing="0" w:line="360" w:lineRule="auto"/>
              <w:jc w:val="center"/>
            </w:pPr>
            <w:r w:rsidRPr="008F72B4">
              <w:rPr>
                <w:position w:val="-24"/>
              </w:rPr>
              <w:object w:dxaOrig="4260" w:dyaOrig="620" w14:anchorId="0FC4DFEA">
                <v:shape id="_x0000_i1042" type="#_x0000_t75" style="width:212.15pt;height:31.4pt" o:ole="">
                  <v:imagedata r:id="rId93" o:title=""/>
                </v:shape>
                <o:OLEObject Type="Embed" ProgID="Equation.DSMT4" ShapeID="_x0000_i1042" DrawAspect="Content" ObjectID="_1783941265" r:id="rId94"/>
              </w:object>
            </w:r>
          </w:p>
        </w:tc>
        <w:tc>
          <w:tcPr>
            <w:tcW w:w="4797" w:type="dxa"/>
          </w:tcPr>
          <w:p w14:paraId="2BFD3A43" w14:textId="3631FF14" w:rsidR="00CF31FF" w:rsidRPr="008F72B4" w:rsidRDefault="00CF31FF" w:rsidP="006F4847">
            <w:pPr>
              <w:pStyle w:val="NormalWeb"/>
              <w:spacing w:before="0" w:beforeAutospacing="0" w:after="0" w:afterAutospacing="0" w:line="360" w:lineRule="auto"/>
              <w:rPr>
                <w:b/>
                <w:bCs/>
              </w:rPr>
            </w:pPr>
            <w:r w:rsidRPr="008F72B4">
              <w:rPr>
                <w:b/>
                <w:bCs/>
              </w:rPr>
              <w:t xml:space="preserve">                                                                        17</w:t>
            </w:r>
          </w:p>
        </w:tc>
      </w:tr>
    </w:tbl>
    <w:p w14:paraId="2D641F48" w14:textId="3EFB7059" w:rsidR="00B65B76" w:rsidRPr="008F72B4" w:rsidRDefault="00B65B76" w:rsidP="006F4847">
      <w:pPr>
        <w:pStyle w:val="NormalWeb"/>
        <w:spacing w:before="0" w:beforeAutospacing="0" w:after="0" w:afterAutospacing="0" w:line="360" w:lineRule="auto"/>
        <w:jc w:val="center"/>
      </w:pPr>
    </w:p>
    <w:p w14:paraId="104FFC32" w14:textId="4F12654B" w:rsidR="00AE3B09" w:rsidRPr="008F72B4" w:rsidRDefault="00AE3B09" w:rsidP="006F4847">
      <w:pPr>
        <w:pStyle w:val="NormalWeb"/>
        <w:tabs>
          <w:tab w:val="left" w:pos="3253"/>
        </w:tabs>
        <w:spacing w:before="0" w:beforeAutospacing="0" w:after="0" w:afterAutospacing="0" w:line="360" w:lineRule="auto"/>
        <w:jc w:val="center"/>
      </w:pPr>
    </w:p>
    <w:p w14:paraId="56BD56CF" w14:textId="77777777" w:rsidR="00AE3B09" w:rsidRPr="008F72B4" w:rsidRDefault="00AE3B09" w:rsidP="006F4847">
      <w:pPr>
        <w:pStyle w:val="NormalWeb"/>
        <w:spacing w:before="0" w:beforeAutospacing="0" w:after="0" w:afterAutospacing="0" w:line="360" w:lineRule="auto"/>
      </w:pPr>
    </w:p>
    <w:p w14:paraId="77C0FF6D" w14:textId="039B41A2" w:rsidR="00AE3B09" w:rsidRPr="008F72B4" w:rsidRDefault="00AE3B09" w:rsidP="006F4847">
      <w:pPr>
        <w:pStyle w:val="NormalWeb"/>
        <w:spacing w:before="0" w:beforeAutospacing="0" w:after="0" w:afterAutospacing="0" w:line="360" w:lineRule="auto"/>
      </w:pPr>
      <w:r w:rsidRPr="008F72B4">
        <w:t>The total hydrodynamic drag force on the ROV system is thus the summation of the tether drag and the vehicle drag, and it is given by equation (Caption)</w:t>
      </w:r>
    </w:p>
    <w:p w14:paraId="0C0C840B" w14:textId="77777777" w:rsidR="00CF31FF" w:rsidRPr="008F72B4" w:rsidRDefault="00CF31FF" w:rsidP="006F4847">
      <w:pPr>
        <w:pStyle w:val="NormalWeb"/>
        <w:spacing w:before="0" w:beforeAutospacing="0" w:after="0" w:afterAutospacing="0" w:line="36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6"/>
        <w:gridCol w:w="4797"/>
      </w:tblGrid>
      <w:tr w:rsidR="00CF31FF" w:rsidRPr="008F72B4" w14:paraId="04325963" w14:textId="77777777" w:rsidTr="00CF31FF">
        <w:tc>
          <w:tcPr>
            <w:tcW w:w="4796" w:type="dxa"/>
          </w:tcPr>
          <w:p w14:paraId="5602BBE3" w14:textId="361E1041" w:rsidR="00CF31FF" w:rsidRPr="008F72B4" w:rsidRDefault="00CF31FF" w:rsidP="006F4847">
            <w:pPr>
              <w:pStyle w:val="NormalWeb"/>
              <w:spacing w:before="0" w:beforeAutospacing="0" w:after="0" w:afterAutospacing="0" w:line="360" w:lineRule="auto"/>
            </w:pPr>
            <w:r w:rsidRPr="008F72B4">
              <w:rPr>
                <w:position w:val="-6"/>
              </w:rPr>
              <w:object w:dxaOrig="3519" w:dyaOrig="279" w14:anchorId="58AE69CF">
                <v:shape id="_x0000_i1043" type="#_x0000_t75" style="width:176.15pt;height:13.8pt" o:ole="">
                  <v:imagedata r:id="rId95" o:title=""/>
                </v:shape>
                <o:OLEObject Type="Embed" ProgID="Equation.DSMT4" ShapeID="_x0000_i1043" DrawAspect="Content" ObjectID="_1783941266" r:id="rId96"/>
              </w:object>
            </w:r>
          </w:p>
        </w:tc>
        <w:tc>
          <w:tcPr>
            <w:tcW w:w="4797" w:type="dxa"/>
          </w:tcPr>
          <w:p w14:paraId="41EEE0C9" w14:textId="34D7FD9C" w:rsidR="00CF31FF" w:rsidRPr="008F72B4" w:rsidRDefault="00CF31FF" w:rsidP="006F4847">
            <w:pPr>
              <w:pStyle w:val="NormalWeb"/>
              <w:spacing w:before="0" w:beforeAutospacing="0" w:after="0" w:afterAutospacing="0" w:line="360" w:lineRule="auto"/>
              <w:rPr>
                <w:b/>
                <w:bCs/>
              </w:rPr>
            </w:pPr>
            <w:r w:rsidRPr="008F72B4">
              <w:t xml:space="preserve">                                                                        </w:t>
            </w:r>
            <w:r w:rsidRPr="008F72B4">
              <w:rPr>
                <w:b/>
                <w:bCs/>
              </w:rPr>
              <w:t>18</w:t>
            </w:r>
          </w:p>
        </w:tc>
      </w:tr>
    </w:tbl>
    <w:p w14:paraId="64AA442A" w14:textId="77777777" w:rsidR="00AE3B09" w:rsidRPr="008F72B4" w:rsidRDefault="00AE3B09" w:rsidP="006F4847">
      <w:pPr>
        <w:pStyle w:val="NormalWeb"/>
        <w:spacing w:before="0" w:beforeAutospacing="0" w:after="0" w:afterAutospacing="0" w:line="360" w:lineRule="auto"/>
      </w:pPr>
    </w:p>
    <w:p w14:paraId="6EFE47EF" w14:textId="77777777" w:rsidR="00B65B76" w:rsidRPr="008F72B4" w:rsidRDefault="00B65B76" w:rsidP="006F4847">
      <w:pPr>
        <w:pStyle w:val="NormalWeb"/>
        <w:spacing w:before="0" w:beforeAutospacing="0" w:after="0" w:afterAutospacing="0" w:line="360" w:lineRule="auto"/>
      </w:pPr>
    </w:p>
    <w:p w14:paraId="26DAE9D7" w14:textId="426FDE42" w:rsidR="00127BAA" w:rsidRPr="008F72B4" w:rsidRDefault="00127BAA" w:rsidP="006F4847">
      <w:pPr>
        <w:pStyle w:val="NormalWeb"/>
        <w:tabs>
          <w:tab w:val="left" w:pos="3642"/>
        </w:tabs>
        <w:spacing w:before="0" w:beforeAutospacing="0" w:after="0" w:afterAutospacing="0" w:line="360" w:lineRule="auto"/>
        <w:jc w:val="center"/>
      </w:pPr>
    </w:p>
    <w:p w14:paraId="627D9304" w14:textId="22BC24C2" w:rsidR="00A75E05" w:rsidRPr="008F72B4" w:rsidRDefault="00A75E05" w:rsidP="006F4847">
      <w:pPr>
        <w:pStyle w:val="NormalWeb"/>
        <w:spacing w:line="360" w:lineRule="auto"/>
        <w:rPr>
          <w:b/>
          <w:bCs/>
          <w:color w:val="000000"/>
        </w:rPr>
      </w:pPr>
      <w:r w:rsidRPr="008F72B4">
        <w:rPr>
          <w:b/>
          <w:bCs/>
          <w:color w:val="000000"/>
        </w:rPr>
        <w:t>Power of motor analysis</w:t>
      </w:r>
    </w:p>
    <w:p w14:paraId="07F91335" w14:textId="08A54192" w:rsidR="00A75E05" w:rsidRPr="008F72B4" w:rsidRDefault="00A75E05" w:rsidP="006F4847">
      <w:pPr>
        <w:pStyle w:val="NormalWeb"/>
        <w:spacing w:line="360" w:lineRule="auto"/>
        <w:rPr>
          <w:color w:val="000000"/>
        </w:rPr>
      </w:pPr>
      <w:r w:rsidRPr="008F72B4">
        <w:rPr>
          <w:color w:val="000000"/>
        </w:rPr>
        <w:lastRenderedPageBreak/>
        <w:t>To calculate the power of a motor needed to achieve a speed of 2m/s and overcome a drag force of</w:t>
      </w:r>
      <w:r w:rsidR="00761D88" w:rsidRPr="008F72B4">
        <w:rPr>
          <w:color w:val="000000"/>
        </w:rPr>
        <w:t xml:space="preserve"> 302.08772N</w:t>
      </w:r>
      <w:r w:rsidRPr="008F72B4">
        <w:rPr>
          <w:color w:val="000000"/>
        </w:rPr>
        <w:t xml:space="preserve">, the fundamental relationship between power, </w:t>
      </w:r>
      <w:r w:rsidR="00485D8F" w:rsidRPr="008F72B4">
        <w:rPr>
          <w:color w:val="000000"/>
        </w:rPr>
        <w:t xml:space="preserve">force and velocity is applied in equat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6"/>
        <w:gridCol w:w="4797"/>
      </w:tblGrid>
      <w:tr w:rsidR="00CF31FF" w:rsidRPr="008F72B4" w14:paraId="31AC9C1A" w14:textId="77777777" w:rsidTr="009F7546">
        <w:tc>
          <w:tcPr>
            <w:tcW w:w="4796" w:type="dxa"/>
          </w:tcPr>
          <w:p w14:paraId="1636AE90" w14:textId="70C042E2" w:rsidR="00CF31FF" w:rsidRPr="008F72B4" w:rsidRDefault="00CF31FF" w:rsidP="006F4847">
            <w:pPr>
              <w:pStyle w:val="NormalWeb"/>
              <w:spacing w:line="360" w:lineRule="auto"/>
              <w:rPr>
                <w:color w:val="000000"/>
              </w:rPr>
            </w:pPr>
            <w:r w:rsidRPr="008F72B4">
              <w:rPr>
                <w:position w:val="-30"/>
              </w:rPr>
              <w:object w:dxaOrig="1460" w:dyaOrig="720" w14:anchorId="3E918C4D">
                <v:shape id="_x0000_i1044" type="#_x0000_t75" style="width:72.75pt;height:36.75pt" o:ole="">
                  <v:imagedata r:id="rId26" o:title=""/>
                </v:shape>
                <o:OLEObject Type="Embed" ProgID="Equation.DSMT4" ShapeID="_x0000_i1044" DrawAspect="Content" ObjectID="_1783941267" r:id="rId97"/>
              </w:object>
            </w:r>
          </w:p>
        </w:tc>
        <w:tc>
          <w:tcPr>
            <w:tcW w:w="4797" w:type="dxa"/>
          </w:tcPr>
          <w:p w14:paraId="4AD3929E" w14:textId="633FDD00" w:rsidR="00CF31FF" w:rsidRPr="008F72B4" w:rsidRDefault="00CF31FF" w:rsidP="006F4847">
            <w:pPr>
              <w:pStyle w:val="NormalWeb"/>
              <w:spacing w:line="360" w:lineRule="auto"/>
              <w:rPr>
                <w:b/>
                <w:bCs/>
                <w:color w:val="000000"/>
              </w:rPr>
            </w:pPr>
            <w:r w:rsidRPr="008F72B4">
              <w:rPr>
                <w:b/>
                <w:bCs/>
                <w:color w:val="000000"/>
              </w:rPr>
              <w:t xml:space="preserve">                                                                        19</w:t>
            </w:r>
          </w:p>
        </w:tc>
      </w:tr>
    </w:tbl>
    <w:p w14:paraId="7D226336" w14:textId="02EB46F9" w:rsidR="00B177EB" w:rsidRPr="008F72B4" w:rsidRDefault="00B177EB" w:rsidP="006F4847">
      <w:pPr>
        <w:pStyle w:val="NormalWeb"/>
        <w:spacing w:before="0" w:beforeAutospacing="0" w:after="0" w:afterAutospacing="0" w:line="360" w:lineRule="auto"/>
        <w:jc w:val="both"/>
        <w:rPr>
          <w:color w:val="000000"/>
        </w:rPr>
      </w:pPr>
      <w:r w:rsidRPr="008F72B4">
        <w:rPr>
          <w:color w:val="000000"/>
        </w:rPr>
        <w:t xml:space="preserve">The required power output for the motor is the rate of energy change </w:t>
      </w:r>
      <w:r w:rsidR="005065FC" w:rsidRPr="008F72B4">
        <w:rPr>
          <w:color w:val="000000"/>
        </w:rPr>
        <w:t>needed</w:t>
      </w:r>
      <w:r w:rsidRPr="008F72B4">
        <w:rPr>
          <w:color w:val="000000"/>
        </w:rPr>
        <w:t xml:space="preserve"> to move the system. </w:t>
      </w:r>
    </w:p>
    <w:p w14:paraId="51D9A8AE" w14:textId="77777777" w:rsidR="00557CE8" w:rsidRPr="008F72B4" w:rsidRDefault="00557CE8" w:rsidP="006F4847">
      <w:pPr>
        <w:pStyle w:val="NormalWeb"/>
        <w:spacing w:before="0" w:beforeAutospacing="0" w:after="0" w:afterAutospacing="0" w:line="360" w:lineRule="auto"/>
        <w:jc w:val="both"/>
        <w:rPr>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6"/>
        <w:gridCol w:w="4797"/>
      </w:tblGrid>
      <w:tr w:rsidR="00CF31FF" w:rsidRPr="008F72B4" w14:paraId="704E17A5" w14:textId="77777777" w:rsidTr="009F7546">
        <w:tc>
          <w:tcPr>
            <w:tcW w:w="4796" w:type="dxa"/>
          </w:tcPr>
          <w:p w14:paraId="67441172" w14:textId="30B43E55" w:rsidR="00CF31FF" w:rsidRPr="008F72B4" w:rsidRDefault="00CF31FF" w:rsidP="006F4847">
            <w:pPr>
              <w:pStyle w:val="NormalWeb"/>
              <w:spacing w:before="0" w:beforeAutospacing="0" w:after="0" w:afterAutospacing="0" w:line="360" w:lineRule="auto"/>
              <w:jc w:val="both"/>
              <w:rPr>
                <w:color w:val="000000"/>
              </w:rPr>
            </w:pPr>
            <w:r w:rsidRPr="008F72B4">
              <w:rPr>
                <w:position w:val="-24"/>
              </w:rPr>
              <w:object w:dxaOrig="1920" w:dyaOrig="620" w14:anchorId="6AC55E01">
                <v:shape id="_x0000_i1045" type="#_x0000_t75" style="width:95.75pt;height:31.4pt" o:ole="">
                  <v:imagedata r:id="rId98" o:title=""/>
                </v:shape>
                <o:OLEObject Type="Embed" ProgID="Equation.DSMT4" ShapeID="_x0000_i1045" DrawAspect="Content" ObjectID="_1783941268" r:id="rId99"/>
              </w:object>
            </w:r>
          </w:p>
        </w:tc>
        <w:tc>
          <w:tcPr>
            <w:tcW w:w="4797" w:type="dxa"/>
          </w:tcPr>
          <w:p w14:paraId="395E4371" w14:textId="76B005FC" w:rsidR="00CF31FF" w:rsidRPr="008F72B4" w:rsidRDefault="00CF31FF" w:rsidP="006F4847">
            <w:pPr>
              <w:pStyle w:val="NormalWeb"/>
              <w:spacing w:before="0" w:beforeAutospacing="0" w:after="0" w:afterAutospacing="0" w:line="360" w:lineRule="auto"/>
              <w:jc w:val="both"/>
              <w:rPr>
                <w:b/>
                <w:bCs/>
                <w:color w:val="000000"/>
              </w:rPr>
            </w:pPr>
            <w:r w:rsidRPr="008F72B4">
              <w:rPr>
                <w:b/>
                <w:bCs/>
                <w:color w:val="000000"/>
              </w:rPr>
              <w:t xml:space="preserve">                                                                        20</w:t>
            </w:r>
          </w:p>
        </w:tc>
      </w:tr>
    </w:tbl>
    <w:p w14:paraId="140EC811" w14:textId="77777777" w:rsidR="00923EED" w:rsidRPr="008F72B4" w:rsidRDefault="00923EED" w:rsidP="006F4847">
      <w:pPr>
        <w:pStyle w:val="NormalWeb"/>
        <w:spacing w:before="0" w:beforeAutospacing="0" w:after="0" w:afterAutospacing="0" w:line="360" w:lineRule="auto"/>
        <w:jc w:val="both"/>
        <w:rPr>
          <w:color w:val="000000"/>
        </w:rPr>
      </w:pPr>
    </w:p>
    <w:p w14:paraId="123CACB6" w14:textId="467F1328" w:rsidR="00B177EB" w:rsidRPr="008F72B4" w:rsidRDefault="00B177EB" w:rsidP="006F4847">
      <w:pPr>
        <w:pStyle w:val="NormalWeb"/>
        <w:spacing w:before="0" w:beforeAutospacing="0" w:after="0" w:afterAutospacing="0" w:line="360" w:lineRule="auto"/>
        <w:jc w:val="both"/>
        <w:rPr>
          <w:color w:val="000000"/>
        </w:rPr>
      </w:pPr>
      <w:r w:rsidRPr="008F72B4">
        <w:rPr>
          <w:color w:val="000000"/>
        </w:rPr>
        <w:t>The thrust force, F</w:t>
      </w:r>
      <w:r w:rsidRPr="008F72B4">
        <w:rPr>
          <w:color w:val="000000"/>
          <w:sz w:val="14"/>
          <w:szCs w:val="14"/>
          <w:vertAlign w:val="subscript"/>
        </w:rPr>
        <w:t>T,</w:t>
      </w:r>
      <w:r w:rsidRPr="008F72B4">
        <w:rPr>
          <w:color w:val="000000"/>
        </w:rPr>
        <w:t xml:space="preserve"> to achieve a desired speed will be given by:</w:t>
      </w:r>
    </w:p>
    <w:p w14:paraId="613B407B" w14:textId="77777777" w:rsidR="00CF31FF" w:rsidRPr="008F72B4" w:rsidRDefault="00CF31FF" w:rsidP="006F4847">
      <w:pPr>
        <w:pStyle w:val="NormalWeb"/>
        <w:spacing w:before="0" w:beforeAutospacing="0" w:after="0" w:afterAutospacing="0" w:line="360" w:lineRule="auto"/>
        <w:jc w:val="both"/>
        <w:rPr>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6"/>
        <w:gridCol w:w="4797"/>
      </w:tblGrid>
      <w:tr w:rsidR="00CF31FF" w:rsidRPr="008F72B4" w14:paraId="35D585C4" w14:textId="77777777" w:rsidTr="009F7546">
        <w:tc>
          <w:tcPr>
            <w:tcW w:w="4796" w:type="dxa"/>
          </w:tcPr>
          <w:p w14:paraId="2B730F1C" w14:textId="3580C2C6" w:rsidR="00CF31FF" w:rsidRPr="008F72B4" w:rsidRDefault="009F7546" w:rsidP="006F4847">
            <w:pPr>
              <w:pStyle w:val="NormalWeb"/>
              <w:spacing w:before="0" w:beforeAutospacing="0" w:after="0" w:afterAutospacing="0" w:line="360" w:lineRule="auto"/>
              <w:jc w:val="both"/>
              <w:rPr>
                <w:color w:val="000000"/>
              </w:rPr>
            </w:pPr>
            <w:r w:rsidRPr="008F72B4">
              <w:rPr>
                <w:position w:val="-28"/>
              </w:rPr>
              <w:object w:dxaOrig="1380" w:dyaOrig="660" w14:anchorId="5BB12261">
                <v:shape id="_x0000_i1046" type="#_x0000_t75" style="width:68.15pt;height:32.95pt" o:ole="">
                  <v:imagedata r:id="rId28" o:title=""/>
                </v:shape>
                <o:OLEObject Type="Embed" ProgID="Equation.DSMT4" ShapeID="_x0000_i1046" DrawAspect="Content" ObjectID="_1783941269" r:id="rId100"/>
              </w:object>
            </w:r>
          </w:p>
        </w:tc>
        <w:tc>
          <w:tcPr>
            <w:tcW w:w="4797" w:type="dxa"/>
          </w:tcPr>
          <w:p w14:paraId="78176DA0" w14:textId="1C8014F7" w:rsidR="00CF31FF" w:rsidRPr="008F72B4" w:rsidRDefault="009F7546" w:rsidP="006F4847">
            <w:pPr>
              <w:pStyle w:val="NormalWeb"/>
              <w:spacing w:before="0" w:beforeAutospacing="0" w:after="0" w:afterAutospacing="0" w:line="360" w:lineRule="auto"/>
              <w:jc w:val="both"/>
              <w:rPr>
                <w:b/>
                <w:bCs/>
                <w:color w:val="000000"/>
              </w:rPr>
            </w:pPr>
            <w:r w:rsidRPr="008F72B4">
              <w:rPr>
                <w:b/>
                <w:bCs/>
                <w:color w:val="000000"/>
              </w:rPr>
              <w:t xml:space="preserve">                                                                        21</w:t>
            </w:r>
          </w:p>
        </w:tc>
      </w:tr>
    </w:tbl>
    <w:p w14:paraId="7514F33F" w14:textId="77777777" w:rsidR="00CF31FF" w:rsidRPr="008F72B4" w:rsidRDefault="00CF31FF" w:rsidP="006F4847">
      <w:pPr>
        <w:pStyle w:val="NormalWeb"/>
        <w:spacing w:before="0" w:beforeAutospacing="0" w:after="0" w:afterAutospacing="0" w:line="360" w:lineRule="auto"/>
        <w:jc w:val="both"/>
        <w:rPr>
          <w:color w:val="000000"/>
        </w:rPr>
      </w:pPr>
    </w:p>
    <w:p w14:paraId="6AF84D1E" w14:textId="77777777" w:rsidR="00BC4E36" w:rsidRPr="008F72B4" w:rsidRDefault="00BC4E36" w:rsidP="006F4847">
      <w:pPr>
        <w:pStyle w:val="NormalWeb"/>
        <w:spacing w:before="0" w:beforeAutospacing="0" w:after="0" w:afterAutospacing="0" w:line="360" w:lineRule="auto"/>
        <w:jc w:val="both"/>
        <w:rPr>
          <w:color w:val="000000"/>
        </w:rPr>
      </w:pPr>
    </w:p>
    <w:p w14:paraId="47AF0AD0" w14:textId="637AF1F2" w:rsidR="00BC4E36" w:rsidRPr="008F72B4" w:rsidRDefault="00BC4E36" w:rsidP="006F4847">
      <w:pPr>
        <w:pStyle w:val="NormalWeb"/>
        <w:tabs>
          <w:tab w:val="left" w:pos="3829"/>
        </w:tabs>
        <w:spacing w:before="0" w:beforeAutospacing="0" w:after="0" w:afterAutospacing="0" w:line="360" w:lineRule="auto"/>
        <w:jc w:val="center"/>
      </w:pPr>
    </w:p>
    <w:p w14:paraId="3026AD07" w14:textId="0F8410D6" w:rsidR="006A1956" w:rsidRPr="008F72B4" w:rsidRDefault="00756189" w:rsidP="006F4847">
      <w:pPr>
        <w:pStyle w:val="NormalWeb"/>
        <w:spacing w:before="0" w:beforeAutospacing="0" w:after="0" w:afterAutospacing="0" w:line="360" w:lineRule="auto"/>
      </w:pPr>
      <w:r w:rsidRPr="008F72B4">
        <w:t>Where.</w:t>
      </w:r>
    </w:p>
    <w:p w14:paraId="22149174" w14:textId="6DFB6D08" w:rsidR="006A1956" w:rsidRPr="008F72B4" w:rsidRDefault="006A1956" w:rsidP="006F4847">
      <w:pPr>
        <w:pStyle w:val="NormalWeb"/>
        <w:spacing w:before="0" w:beforeAutospacing="0" w:after="0" w:afterAutospacing="0" w:line="360" w:lineRule="auto"/>
      </w:pPr>
      <w:r w:rsidRPr="008F72B4">
        <w:t>P=Power in watts</w:t>
      </w:r>
    </w:p>
    <w:p w14:paraId="53DBCBE3" w14:textId="0D3F2C3B" w:rsidR="006A1956" w:rsidRPr="008F72B4" w:rsidRDefault="006A1956" w:rsidP="006F4847">
      <w:pPr>
        <w:pStyle w:val="NormalWeb"/>
        <w:spacing w:before="0" w:beforeAutospacing="0" w:after="0" w:afterAutospacing="0" w:line="360" w:lineRule="auto"/>
      </w:pPr>
      <w:r w:rsidRPr="008F72B4">
        <w:t>F=Force in newtons</w:t>
      </w:r>
    </w:p>
    <w:p w14:paraId="0201D0EB" w14:textId="2AEDAAC2" w:rsidR="006A1956" w:rsidRPr="008F72B4" w:rsidRDefault="006A1956" w:rsidP="006F4847">
      <w:pPr>
        <w:pStyle w:val="NormalWeb"/>
        <w:spacing w:before="0" w:beforeAutospacing="0" w:after="0" w:afterAutospacing="0" w:line="360" w:lineRule="auto"/>
      </w:pPr>
      <w:r w:rsidRPr="008F72B4">
        <w:t>V=velocity in 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6"/>
        <w:gridCol w:w="4797"/>
      </w:tblGrid>
      <w:tr w:rsidR="009F7546" w:rsidRPr="008F72B4" w14:paraId="22DECF44" w14:textId="77777777" w:rsidTr="009F7546">
        <w:tc>
          <w:tcPr>
            <w:tcW w:w="4796" w:type="dxa"/>
          </w:tcPr>
          <w:p w14:paraId="1BD22CDD" w14:textId="7EF62F87" w:rsidR="009F7546" w:rsidRPr="008F72B4" w:rsidRDefault="009F7546" w:rsidP="006F4847">
            <w:pPr>
              <w:pStyle w:val="NormalWeb"/>
              <w:spacing w:before="0" w:beforeAutospacing="0" w:after="0" w:afterAutospacing="0" w:line="360" w:lineRule="auto"/>
            </w:pPr>
            <w:r w:rsidRPr="008F72B4">
              <w:rPr>
                <w:position w:val="-14"/>
              </w:rPr>
              <w:object w:dxaOrig="1460" w:dyaOrig="380" w14:anchorId="3460C1C3">
                <v:shape id="_x0000_i1047" type="#_x0000_t75" style="width:72.75pt;height:18.4pt" o:ole="">
                  <v:imagedata r:id="rId30" o:title=""/>
                </v:shape>
                <o:OLEObject Type="Embed" ProgID="Equation.DSMT4" ShapeID="_x0000_i1047" DrawAspect="Content" ObjectID="_1783941270" r:id="rId101"/>
              </w:object>
            </w:r>
          </w:p>
        </w:tc>
        <w:tc>
          <w:tcPr>
            <w:tcW w:w="4797" w:type="dxa"/>
          </w:tcPr>
          <w:p w14:paraId="690FEC08" w14:textId="59B551EE" w:rsidR="009F7546" w:rsidRPr="008F72B4" w:rsidRDefault="009F7546" w:rsidP="006F4847">
            <w:pPr>
              <w:pStyle w:val="NormalWeb"/>
              <w:spacing w:before="0" w:beforeAutospacing="0" w:after="0" w:afterAutospacing="0" w:line="360" w:lineRule="auto"/>
              <w:rPr>
                <w:b/>
                <w:bCs/>
              </w:rPr>
            </w:pPr>
            <w:r w:rsidRPr="008F72B4">
              <w:rPr>
                <w:b/>
                <w:bCs/>
              </w:rPr>
              <w:t xml:space="preserve">                                                                        22</w:t>
            </w:r>
          </w:p>
        </w:tc>
      </w:tr>
    </w:tbl>
    <w:p w14:paraId="3C67D1F9" w14:textId="77777777" w:rsidR="009F7546" w:rsidRPr="008F72B4" w:rsidRDefault="009F7546" w:rsidP="006F4847">
      <w:pPr>
        <w:pStyle w:val="NormalWeb"/>
        <w:spacing w:before="0" w:beforeAutospacing="0" w:after="0" w:afterAutospacing="0" w:line="36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6"/>
        <w:gridCol w:w="4797"/>
      </w:tblGrid>
      <w:tr w:rsidR="009F7546" w:rsidRPr="008F72B4" w14:paraId="563A41E2" w14:textId="77777777" w:rsidTr="009F7546">
        <w:tc>
          <w:tcPr>
            <w:tcW w:w="4796" w:type="dxa"/>
          </w:tcPr>
          <w:p w14:paraId="733271F8" w14:textId="77777777" w:rsidR="009F7546" w:rsidRPr="008F72B4" w:rsidRDefault="009F7546" w:rsidP="006F4847">
            <w:pPr>
              <w:pStyle w:val="NormalWeb"/>
              <w:spacing w:before="0" w:beforeAutospacing="0" w:after="0" w:afterAutospacing="0" w:line="360" w:lineRule="auto"/>
              <w:jc w:val="center"/>
            </w:pPr>
            <w:r w:rsidRPr="008F72B4">
              <w:rPr>
                <w:position w:val="-14"/>
              </w:rPr>
              <w:object w:dxaOrig="2140" w:dyaOrig="380" w14:anchorId="1FBA231E">
                <v:shape id="_x0000_i1048" type="#_x0000_t75" style="width:106.45pt;height:18.4pt" o:ole="">
                  <v:imagedata r:id="rId102" o:title=""/>
                </v:shape>
                <o:OLEObject Type="Embed" ProgID="Equation.DSMT4" ShapeID="_x0000_i1048" DrawAspect="Content" ObjectID="_1783941271" r:id="rId103"/>
              </w:object>
            </w:r>
          </w:p>
          <w:p w14:paraId="714B3BCA" w14:textId="77777777" w:rsidR="009F7546" w:rsidRPr="008F72B4" w:rsidRDefault="009F7546" w:rsidP="006F4847">
            <w:pPr>
              <w:pStyle w:val="NormalWeb"/>
              <w:spacing w:before="0" w:beforeAutospacing="0" w:after="0" w:afterAutospacing="0" w:line="360" w:lineRule="auto"/>
              <w:jc w:val="center"/>
            </w:pPr>
            <w:r w:rsidRPr="008F72B4">
              <w:rPr>
                <w:position w:val="-14"/>
              </w:rPr>
              <w:object w:dxaOrig="1540" w:dyaOrig="380" w14:anchorId="42E2004D">
                <v:shape id="_x0000_i1049" type="#_x0000_t75" style="width:77.35pt;height:18.4pt" o:ole="">
                  <v:imagedata r:id="rId104" o:title=""/>
                </v:shape>
                <o:OLEObject Type="Embed" ProgID="Equation.DSMT4" ShapeID="_x0000_i1049" DrawAspect="Content" ObjectID="_1783941272" r:id="rId105"/>
              </w:object>
            </w:r>
            <w:r w:rsidRPr="008F72B4">
              <w:t>W</w:t>
            </w:r>
          </w:p>
          <w:p w14:paraId="5478608D" w14:textId="77777777" w:rsidR="009F7546" w:rsidRPr="008F72B4" w:rsidRDefault="009F7546" w:rsidP="006F4847">
            <w:pPr>
              <w:pStyle w:val="NormalWeb"/>
              <w:spacing w:before="0" w:beforeAutospacing="0" w:after="0" w:afterAutospacing="0" w:line="360" w:lineRule="auto"/>
              <w:jc w:val="center"/>
            </w:pPr>
          </w:p>
        </w:tc>
        <w:tc>
          <w:tcPr>
            <w:tcW w:w="4797" w:type="dxa"/>
          </w:tcPr>
          <w:p w14:paraId="291CF045" w14:textId="7497A06E" w:rsidR="009F7546" w:rsidRPr="008F72B4" w:rsidRDefault="009F7546" w:rsidP="006F4847">
            <w:pPr>
              <w:pStyle w:val="NormalWeb"/>
              <w:spacing w:before="0" w:beforeAutospacing="0" w:after="0" w:afterAutospacing="0" w:line="360" w:lineRule="auto"/>
              <w:jc w:val="center"/>
              <w:rPr>
                <w:b/>
                <w:bCs/>
              </w:rPr>
            </w:pPr>
            <w:r w:rsidRPr="008F72B4">
              <w:rPr>
                <w:b/>
                <w:bCs/>
              </w:rPr>
              <w:t xml:space="preserve">                                                                        23</w:t>
            </w:r>
          </w:p>
        </w:tc>
      </w:tr>
    </w:tbl>
    <w:p w14:paraId="2A783F24" w14:textId="77777777" w:rsidR="006A1956" w:rsidRPr="008F72B4" w:rsidRDefault="006A1956" w:rsidP="006F4847">
      <w:pPr>
        <w:pStyle w:val="NormalWeb"/>
        <w:spacing w:before="0" w:beforeAutospacing="0" w:after="0" w:afterAutospacing="0" w:line="360" w:lineRule="auto"/>
        <w:jc w:val="center"/>
      </w:pPr>
    </w:p>
    <w:p w14:paraId="0812F8B3" w14:textId="397764BF" w:rsidR="00BC4E36" w:rsidRPr="008F72B4" w:rsidRDefault="00BC4E36" w:rsidP="006F4847">
      <w:pPr>
        <w:pStyle w:val="NormalWeb"/>
        <w:spacing w:before="0" w:beforeAutospacing="0" w:after="0" w:afterAutospacing="0" w:line="360" w:lineRule="auto"/>
        <w:jc w:val="center"/>
      </w:pPr>
    </w:p>
    <w:p w14:paraId="698A61C2" w14:textId="669C5251" w:rsidR="00BC4E36" w:rsidRPr="008F72B4" w:rsidRDefault="004032A1" w:rsidP="006F4847">
      <w:pPr>
        <w:pStyle w:val="NormalWeb"/>
        <w:spacing w:before="0" w:beforeAutospacing="0" w:after="0" w:afterAutospacing="0" w:line="360" w:lineRule="auto"/>
      </w:pPr>
      <w:r w:rsidRPr="008F72B4">
        <w:t>By including a design factor of safety of 1.5, the maximum power of the motor is obtained from equation (Caption).</w:t>
      </w:r>
    </w:p>
    <w:p w14:paraId="49E56EE0" w14:textId="77777777" w:rsidR="009F7546" w:rsidRPr="008F72B4" w:rsidRDefault="009F7546" w:rsidP="006F4847">
      <w:pPr>
        <w:pStyle w:val="NormalWeb"/>
        <w:spacing w:before="0" w:beforeAutospacing="0" w:after="0" w:afterAutospacing="0" w:line="36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6"/>
        <w:gridCol w:w="4797"/>
      </w:tblGrid>
      <w:tr w:rsidR="009F7546" w:rsidRPr="008F72B4" w14:paraId="484ECF3C" w14:textId="77777777" w:rsidTr="009F7546">
        <w:tc>
          <w:tcPr>
            <w:tcW w:w="4796" w:type="dxa"/>
          </w:tcPr>
          <w:p w14:paraId="5F6CE4FC" w14:textId="6D3F3C36" w:rsidR="009F7546" w:rsidRPr="008F72B4" w:rsidRDefault="009F7546" w:rsidP="006F4847">
            <w:pPr>
              <w:pStyle w:val="NormalWeb"/>
              <w:spacing w:before="0" w:beforeAutospacing="0" w:after="0" w:afterAutospacing="0" w:line="360" w:lineRule="auto"/>
              <w:jc w:val="center"/>
            </w:pPr>
            <w:r w:rsidRPr="008F72B4">
              <w:rPr>
                <w:position w:val="-12"/>
              </w:rPr>
              <w:object w:dxaOrig="2040" w:dyaOrig="360" w14:anchorId="07DA074C">
                <v:shape id="_x0000_i1050" type="#_x0000_t75" style="width:100.8pt;height:21.6pt" o:ole="">
                  <v:imagedata r:id="rId106" o:title=""/>
                </v:shape>
                <o:OLEObject Type="Embed" ProgID="Equation.DSMT4" ShapeID="_x0000_i1050" DrawAspect="Content" ObjectID="_1783941273" r:id="rId107"/>
              </w:object>
            </w:r>
            <w:r w:rsidR="00087918" w:rsidRPr="008F72B4">
              <w:t>*</w:t>
            </w:r>
          </w:p>
          <w:p w14:paraId="6F997368" w14:textId="77777777" w:rsidR="009F7546" w:rsidRPr="008F72B4" w:rsidRDefault="009F7546" w:rsidP="006F4847">
            <w:pPr>
              <w:pStyle w:val="NormalWeb"/>
              <w:spacing w:before="0" w:beforeAutospacing="0" w:after="0" w:afterAutospacing="0" w:line="360" w:lineRule="auto"/>
              <w:jc w:val="center"/>
            </w:pPr>
            <w:r w:rsidRPr="008F72B4">
              <w:rPr>
                <w:position w:val="-12"/>
              </w:rPr>
              <w:object w:dxaOrig="1800" w:dyaOrig="360" w14:anchorId="52569A5E">
                <v:shape id="_x0000_i1051" type="#_x0000_t75" style="width:93.6pt;height:21.6pt" o:ole="">
                  <v:imagedata r:id="rId108" o:title=""/>
                </v:shape>
                <o:OLEObject Type="Embed" ProgID="Equation.DSMT4" ShapeID="_x0000_i1051" DrawAspect="Content" ObjectID="_1783941274" r:id="rId109"/>
              </w:object>
            </w:r>
            <w:r w:rsidRPr="008F72B4">
              <w:t>W</w:t>
            </w:r>
          </w:p>
          <w:p w14:paraId="1B5B4AC3" w14:textId="77777777" w:rsidR="009F7546" w:rsidRPr="008F72B4" w:rsidRDefault="009F7546" w:rsidP="006F4847">
            <w:pPr>
              <w:pStyle w:val="NormalWeb"/>
              <w:spacing w:before="0" w:beforeAutospacing="0" w:after="0" w:afterAutospacing="0" w:line="360" w:lineRule="auto"/>
            </w:pPr>
          </w:p>
        </w:tc>
        <w:tc>
          <w:tcPr>
            <w:tcW w:w="4797" w:type="dxa"/>
          </w:tcPr>
          <w:p w14:paraId="184FCBEC" w14:textId="17A7F9B7" w:rsidR="009F7546" w:rsidRPr="008F72B4" w:rsidRDefault="009F7546" w:rsidP="006F4847">
            <w:pPr>
              <w:pStyle w:val="NormalWeb"/>
              <w:spacing w:before="0" w:beforeAutospacing="0" w:after="0" w:afterAutospacing="0" w:line="360" w:lineRule="auto"/>
              <w:rPr>
                <w:b/>
                <w:bCs/>
              </w:rPr>
            </w:pPr>
            <w:r w:rsidRPr="008F72B4">
              <w:rPr>
                <w:b/>
                <w:bCs/>
              </w:rPr>
              <w:lastRenderedPageBreak/>
              <w:t xml:space="preserve">                                                                        24</w:t>
            </w:r>
          </w:p>
        </w:tc>
      </w:tr>
    </w:tbl>
    <w:p w14:paraId="49401D10" w14:textId="58384909" w:rsidR="00795284" w:rsidRPr="008F72B4" w:rsidRDefault="00795284" w:rsidP="006F4847">
      <w:pPr>
        <w:pStyle w:val="NormalWeb"/>
        <w:spacing w:before="0" w:beforeAutospacing="0" w:after="0" w:afterAutospacing="0" w:line="360" w:lineRule="auto"/>
      </w:pPr>
      <w:r w:rsidRPr="008F72B4">
        <w:t xml:space="preserve">The motors need to </w:t>
      </w:r>
      <w:r w:rsidR="00761D88" w:rsidRPr="008F72B4">
        <w:t>produce</w:t>
      </w:r>
      <w:r w:rsidR="004032A1" w:rsidRPr="008F72B4">
        <w:t xml:space="preserve"> 1132.82895W</w:t>
      </w:r>
      <w:r w:rsidR="00761D88" w:rsidRPr="008F72B4">
        <w:t>,</w:t>
      </w:r>
      <w:r w:rsidRPr="008F72B4">
        <w:t xml:space="preserve"> whish is equivalent to </w:t>
      </w:r>
      <w:r w:rsidR="00761D88" w:rsidRPr="008F72B4">
        <w:t>1.</w:t>
      </w:r>
      <w:r w:rsidR="004032A1" w:rsidRPr="008F72B4">
        <w:t>519352</w:t>
      </w:r>
      <w:r w:rsidR="00761D88" w:rsidRPr="008F72B4">
        <w:t xml:space="preserve"> </w:t>
      </w:r>
      <w:r w:rsidRPr="008F72B4">
        <w:t xml:space="preserve">HP to maintain a maximum speed of 2.5m/s while overcoming </w:t>
      </w:r>
      <w:r w:rsidR="004E05FE" w:rsidRPr="008F72B4">
        <w:t>the ROV</w:t>
      </w:r>
      <w:r w:rsidR="00761D88" w:rsidRPr="008F72B4">
        <w:t xml:space="preserve"> system drag</w:t>
      </w:r>
      <w:r w:rsidRPr="008F72B4">
        <w:t xml:space="preserve"> force </w:t>
      </w:r>
      <w:r w:rsidR="00761D88" w:rsidRPr="008F72B4">
        <w:t>of 302.08772</w:t>
      </w:r>
      <w:r w:rsidRPr="008F72B4">
        <w:t>N. It is assumed that the drag force remains constant at the designed speed.</w:t>
      </w:r>
    </w:p>
    <w:p w14:paraId="5FC8ACDA" w14:textId="77777777" w:rsidR="00207FD9" w:rsidRPr="008F72B4" w:rsidRDefault="00207FD9" w:rsidP="006F4847">
      <w:pPr>
        <w:pStyle w:val="NormalWeb"/>
        <w:spacing w:before="0" w:beforeAutospacing="0" w:after="0" w:afterAutospacing="0" w:line="360" w:lineRule="auto"/>
      </w:pPr>
    </w:p>
    <w:p w14:paraId="3AD9898F" w14:textId="77777777" w:rsidR="00923EED" w:rsidRPr="008F72B4" w:rsidRDefault="00923EED" w:rsidP="006F4847">
      <w:pPr>
        <w:pStyle w:val="NormalWeb"/>
        <w:spacing w:before="0" w:beforeAutospacing="0" w:after="0" w:afterAutospacing="0" w:line="360" w:lineRule="auto"/>
        <w:rPr>
          <w:b/>
          <w:bCs/>
        </w:rPr>
      </w:pPr>
    </w:p>
    <w:p w14:paraId="7C6B05DA" w14:textId="61169831" w:rsidR="00CD03A9" w:rsidRPr="008F72B4" w:rsidRDefault="00CD03A9" w:rsidP="006F4847">
      <w:pPr>
        <w:pStyle w:val="NormalWeb"/>
        <w:spacing w:before="0" w:beforeAutospacing="0" w:after="0" w:afterAutospacing="0" w:line="360" w:lineRule="auto"/>
        <w:rPr>
          <w:b/>
          <w:bCs/>
        </w:rPr>
      </w:pPr>
      <w:r w:rsidRPr="008F72B4">
        <w:rPr>
          <w:b/>
          <w:bCs/>
        </w:rPr>
        <w:t>TASK 5: THE ELECTRICAL DESIGN</w:t>
      </w:r>
    </w:p>
    <w:p w14:paraId="6867618F" w14:textId="77777777" w:rsidR="00923EED" w:rsidRPr="008F72B4" w:rsidRDefault="00923EED" w:rsidP="006F4847">
      <w:pPr>
        <w:pStyle w:val="NormalWeb"/>
        <w:spacing w:before="0" w:beforeAutospacing="0" w:after="0" w:afterAutospacing="0" w:line="360" w:lineRule="auto"/>
        <w:rPr>
          <w:b/>
          <w:bCs/>
        </w:rPr>
      </w:pPr>
    </w:p>
    <w:p w14:paraId="3630CD2D" w14:textId="27AA004F" w:rsidR="00923EED" w:rsidRPr="008F72B4" w:rsidRDefault="00923EED" w:rsidP="000722B4">
      <w:pPr>
        <w:pStyle w:val="NormalWeb"/>
        <w:spacing w:before="0" w:beforeAutospacing="0" w:after="0" w:afterAutospacing="0" w:line="360" w:lineRule="auto"/>
      </w:pPr>
      <w:r w:rsidRPr="008F72B4">
        <w:rPr>
          <w:color w:val="000000"/>
        </w:rPr>
        <w:t>The electronic circuitry is responsible for signalling to and from the control side and data acquisition during the inspection. Th</w:t>
      </w:r>
      <w:r w:rsidR="00EF53F5" w:rsidRPr="008F72B4">
        <w:rPr>
          <w:color w:val="000000"/>
        </w:rPr>
        <w:t xml:space="preserve">e electronic equipment is </w:t>
      </w:r>
      <w:r w:rsidRPr="008F72B4">
        <w:rPr>
          <w:color w:val="000000"/>
        </w:rPr>
        <w:t xml:space="preserve">securely sealed inside the electronic enclosure. The sensors required for the inspection </w:t>
      </w:r>
      <w:r w:rsidR="00EF53F5" w:rsidRPr="008F72B4">
        <w:rPr>
          <w:color w:val="000000"/>
        </w:rPr>
        <w:t xml:space="preserve">are </w:t>
      </w:r>
      <w:r w:rsidRPr="008F72B4">
        <w:rPr>
          <w:color w:val="000000"/>
        </w:rPr>
        <w:t>added as payload and integrated with the circuitry. Ethernet cable</w:t>
      </w:r>
      <w:r w:rsidR="00EF53F5" w:rsidRPr="008F72B4">
        <w:rPr>
          <w:color w:val="000000"/>
        </w:rPr>
        <w:t xml:space="preserve"> </w:t>
      </w:r>
      <w:r w:rsidRPr="008F72B4">
        <w:rPr>
          <w:color w:val="000000"/>
        </w:rPr>
        <w:t>used as the tether for transmission of control signals, the camera feed, and the sensor data from the ROV</w:t>
      </w:r>
      <w:r w:rsidRPr="008F72B4">
        <w:rPr>
          <w:b/>
          <w:bCs/>
          <w:color w:val="000000"/>
        </w:rPr>
        <w:t>.</w:t>
      </w:r>
    </w:p>
    <w:p w14:paraId="093C1277" w14:textId="77777777" w:rsidR="00923EED" w:rsidRPr="008F72B4" w:rsidRDefault="00923EED" w:rsidP="006F4847">
      <w:pPr>
        <w:pStyle w:val="NormalWeb"/>
        <w:spacing w:before="0" w:beforeAutospacing="0" w:after="0" w:afterAutospacing="0" w:line="360" w:lineRule="auto"/>
      </w:pPr>
      <w:r w:rsidRPr="008F72B4">
        <w:rPr>
          <w:color w:val="000000"/>
        </w:rPr>
        <w:t>Sensors are vital for any underwater inspection and survey to happen effectively. Various sensors</w:t>
      </w:r>
    </w:p>
    <w:p w14:paraId="042B83B5" w14:textId="0EE7EFAC" w:rsidR="00923EED" w:rsidRPr="008F72B4" w:rsidRDefault="00923EED" w:rsidP="006F4847">
      <w:pPr>
        <w:pStyle w:val="NormalWeb"/>
        <w:spacing w:before="0" w:beforeAutospacing="0" w:after="0" w:afterAutospacing="0" w:line="360" w:lineRule="auto"/>
      </w:pPr>
      <w:r w:rsidRPr="008F72B4">
        <w:rPr>
          <w:color w:val="000000"/>
        </w:rPr>
        <w:t>specific to the application are equipped to carry out detailed underwater monitoring. These sensors also serve as a health monitor to prevent its navigation beyond the operating range.</w:t>
      </w:r>
      <w:r w:rsidR="00CF1906" w:rsidRPr="008F72B4">
        <w:t xml:space="preserve"> </w:t>
      </w:r>
      <w:r w:rsidRPr="008F72B4">
        <w:rPr>
          <w:color w:val="000000"/>
        </w:rPr>
        <w:t>Th</w:t>
      </w:r>
      <w:r w:rsidR="00CF1906" w:rsidRPr="008F72B4">
        <w:rPr>
          <w:color w:val="000000"/>
        </w:rPr>
        <w:t>e</w:t>
      </w:r>
      <w:r w:rsidRPr="008F72B4">
        <w:rPr>
          <w:color w:val="000000"/>
        </w:rPr>
        <w:t xml:space="preserve"> ROV was equipped with a temperature sensor with a usable temperature to monitor the temperature underwater for any alarming temperature variations. The pressure sensor was used to provide real-time pressure data which helps in determining the depth of the ROV. It also serves as an external aiding sensor for position tracking by providing depth. The data from these sensors are serially communicated to the microcontroller which is connected to the processor. They are powered by a 5V converter. These sensors were placed along the inner walls of the ROV frame and wired into the enclosure via a slotted acrylic flange.</w:t>
      </w:r>
    </w:p>
    <w:p w14:paraId="03F6F42A" w14:textId="37C406F2" w:rsidR="00923EED" w:rsidRPr="008F72B4" w:rsidRDefault="00923EED" w:rsidP="006F4847">
      <w:pPr>
        <w:pStyle w:val="NormalWeb"/>
        <w:spacing w:before="0" w:beforeAutospacing="0" w:after="0" w:afterAutospacing="0" w:line="360" w:lineRule="auto"/>
        <w:ind w:firstLine="720"/>
      </w:pPr>
      <w:r w:rsidRPr="008F72B4">
        <w:rPr>
          <w:color w:val="000000"/>
        </w:rPr>
        <w:t xml:space="preserve">The IMU contains a gyroscope and accelerometer for providing compensated incremental angle and velocity data for navigation and angular rates, linear accelerations, and magnetic fields for control through a digital serial interface bus. The IMU measures angular rates(rad/sec), linear acceleration(m/sec2), and magnetic fields(milli-gauss) in a </w:t>
      </w:r>
      <w:r w:rsidR="00724298" w:rsidRPr="008F72B4">
        <w:rPr>
          <w:color w:val="000000"/>
        </w:rPr>
        <w:t>body mounted</w:t>
      </w:r>
      <w:r w:rsidRPr="008F72B4">
        <w:rPr>
          <w:color w:val="000000"/>
        </w:rPr>
        <w:t xml:space="preserve"> strap down configuration along the three axes which are fed to a sensor fusion algorithm to obtain the attitude and heading of the ROV with respect to the earth’s frame. The navigation data involving the incremental angles and velocities along the three axes are primarily used for positioning the ROV while the control data is used in the determination of the orientation in Euler angles (roll, pitch, and yaw) and control of the vehicle. Since stand-alone gyroscope has no frame of reference in contrast to accelerometer </w:t>
      </w:r>
      <w:r w:rsidRPr="008F72B4">
        <w:rPr>
          <w:color w:val="000000"/>
        </w:rPr>
        <w:lastRenderedPageBreak/>
        <w:t>with earth’s acceleration due to gravity as the reference and magnetometer with the</w:t>
      </w:r>
      <w:r w:rsidR="00724298" w:rsidRPr="008F72B4">
        <w:t xml:space="preserve"> </w:t>
      </w:r>
      <w:r w:rsidRPr="008F72B4">
        <w:rPr>
          <w:color w:val="000000"/>
        </w:rPr>
        <w:t>earth’s magnetic north as a frame of reference, all the three sensors are fused to obtain the complete</w:t>
      </w:r>
    </w:p>
    <w:p w14:paraId="6935E209" w14:textId="7E31F6CF" w:rsidR="00923EED" w:rsidRPr="008F72B4" w:rsidRDefault="00923EED" w:rsidP="006F4847">
      <w:pPr>
        <w:pStyle w:val="NormalWeb"/>
        <w:spacing w:before="0" w:beforeAutospacing="0" w:after="0" w:afterAutospacing="0" w:line="360" w:lineRule="auto"/>
      </w:pPr>
      <w:r w:rsidRPr="008F72B4">
        <w:rPr>
          <w:color w:val="000000"/>
        </w:rPr>
        <w:t>orientation of the sensor with respect to a navigation frame. The IMU was powered</w:t>
      </w:r>
      <w:r w:rsidR="00724298" w:rsidRPr="008F72B4">
        <w:t xml:space="preserve"> </w:t>
      </w:r>
      <w:r w:rsidRPr="008F72B4">
        <w:rPr>
          <w:color w:val="000000"/>
        </w:rPr>
        <w:t xml:space="preserve">with a 5V converter. It was mounted vertically on the flat tray at the </w:t>
      </w:r>
      <w:r w:rsidR="00724298" w:rsidRPr="008F72B4">
        <w:rPr>
          <w:color w:val="000000"/>
        </w:rPr>
        <w:t>centre</w:t>
      </w:r>
      <w:r w:rsidRPr="008F72B4">
        <w:rPr>
          <w:color w:val="000000"/>
        </w:rPr>
        <w:t xml:space="preserve"> of gravity of the vehicle such</w:t>
      </w:r>
      <w:r w:rsidR="00724298" w:rsidRPr="008F72B4">
        <w:t xml:space="preserve"> </w:t>
      </w:r>
      <w:r w:rsidRPr="008F72B4">
        <w:rPr>
          <w:color w:val="000000"/>
        </w:rPr>
        <w:t>that the x-axis of the IMU coincides with the direction of the vehicle’s heading. Further calibration of the IMU after placing it at the COG was done to reduce the bias and obtain precise values.</w:t>
      </w:r>
    </w:p>
    <w:p w14:paraId="610058F9" w14:textId="77777777" w:rsidR="0001032A" w:rsidRPr="008F72B4" w:rsidRDefault="0001032A" w:rsidP="006F4847">
      <w:pPr>
        <w:pStyle w:val="NormalWeb"/>
        <w:spacing w:before="0" w:beforeAutospacing="0" w:after="0" w:afterAutospacing="0" w:line="360" w:lineRule="auto"/>
        <w:rPr>
          <w:color w:val="000000"/>
        </w:rPr>
      </w:pPr>
    </w:p>
    <w:p w14:paraId="246B1877" w14:textId="77777777" w:rsidR="0001032A" w:rsidRPr="008F72B4" w:rsidRDefault="0001032A" w:rsidP="006F4847">
      <w:pPr>
        <w:pStyle w:val="NormalWeb"/>
        <w:spacing w:before="0" w:beforeAutospacing="0" w:after="0" w:afterAutospacing="0" w:line="360" w:lineRule="auto"/>
        <w:rPr>
          <w:b/>
          <w:bCs/>
        </w:rPr>
      </w:pPr>
      <w:bookmarkStart w:id="49" w:name="_Hlk173244625"/>
      <w:r w:rsidRPr="008F72B4">
        <w:rPr>
          <w:b/>
          <w:bCs/>
          <w:color w:val="000000"/>
          <w:sz w:val="22"/>
          <w:szCs w:val="22"/>
        </w:rPr>
        <w:t>ELECTRONIC SYSTEM</w:t>
      </w:r>
    </w:p>
    <w:p w14:paraId="4415BAD0" w14:textId="77777777" w:rsidR="00724298" w:rsidRPr="008F72B4" w:rsidRDefault="0001032A" w:rsidP="006F4847">
      <w:pPr>
        <w:pStyle w:val="NormalWeb"/>
        <w:spacing w:before="0" w:beforeAutospacing="0" w:after="0" w:afterAutospacing="0" w:line="360" w:lineRule="auto"/>
        <w:rPr>
          <w:color w:val="000000"/>
          <w:sz w:val="22"/>
          <w:szCs w:val="22"/>
        </w:rPr>
      </w:pPr>
      <w:r w:rsidRPr="008F72B4">
        <w:rPr>
          <w:color w:val="000000"/>
          <w:sz w:val="22"/>
          <w:szCs w:val="22"/>
        </w:rPr>
        <w:t xml:space="preserve">Figure </w:t>
      </w:r>
      <w:r w:rsidR="00724298" w:rsidRPr="008F72B4">
        <w:rPr>
          <w:color w:val="000000"/>
          <w:sz w:val="22"/>
          <w:szCs w:val="22"/>
        </w:rPr>
        <w:t>(Caption) shows</w:t>
      </w:r>
      <w:r w:rsidRPr="008F72B4">
        <w:rPr>
          <w:color w:val="000000"/>
          <w:sz w:val="22"/>
          <w:szCs w:val="22"/>
        </w:rPr>
        <w:t xml:space="preserve"> the block diagram of the proposed hardware that consists of two parts: the ROV vehicle system and the operator </w:t>
      </w:r>
      <w:r w:rsidR="00724298" w:rsidRPr="008F72B4">
        <w:rPr>
          <w:color w:val="000000"/>
          <w:sz w:val="22"/>
          <w:szCs w:val="22"/>
        </w:rPr>
        <w:t>system</w:t>
      </w:r>
      <w:r w:rsidRPr="008F72B4">
        <w:rPr>
          <w:color w:val="000000"/>
          <w:sz w:val="22"/>
          <w:szCs w:val="22"/>
        </w:rPr>
        <w:t xml:space="preserve">. These two subsystems are communicated through an Ethernet Cable so that the user can control the ROV from a personal computer, </w:t>
      </w:r>
      <w:r w:rsidR="00724298" w:rsidRPr="008F72B4">
        <w:rPr>
          <w:color w:val="000000"/>
          <w:sz w:val="22"/>
          <w:szCs w:val="22"/>
        </w:rPr>
        <w:t xml:space="preserve">laptop. </w:t>
      </w:r>
      <w:r w:rsidRPr="008F72B4">
        <w:rPr>
          <w:color w:val="000000"/>
          <w:sz w:val="22"/>
          <w:szCs w:val="22"/>
        </w:rPr>
        <w:t xml:space="preserve"> The ROV hardware involves a Raspberry Pi 3 that is responsible for executing parallel tasks, such as: </w:t>
      </w:r>
    </w:p>
    <w:p w14:paraId="519258E9" w14:textId="7C79F186" w:rsidR="00724298" w:rsidRPr="008F72B4" w:rsidRDefault="00FC2DB3" w:rsidP="006F4847">
      <w:pPr>
        <w:pStyle w:val="NormalWeb"/>
        <w:numPr>
          <w:ilvl w:val="1"/>
          <w:numId w:val="11"/>
        </w:numPr>
        <w:spacing w:before="0" w:beforeAutospacing="0" w:after="0" w:afterAutospacing="0" w:line="360" w:lineRule="auto"/>
        <w:rPr>
          <w:color w:val="000000"/>
          <w:sz w:val="22"/>
          <w:szCs w:val="22"/>
        </w:rPr>
      </w:pPr>
      <w:r w:rsidRPr="008F72B4">
        <w:rPr>
          <w:color w:val="000000"/>
          <w:sz w:val="22"/>
          <w:szCs w:val="22"/>
        </w:rPr>
        <w:t>A</w:t>
      </w:r>
      <w:r w:rsidR="0001032A" w:rsidRPr="008F72B4">
        <w:rPr>
          <w:color w:val="000000"/>
          <w:sz w:val="22"/>
          <w:szCs w:val="22"/>
        </w:rPr>
        <w:t xml:space="preserve">cquisition of video by means of a digital camera in coordination with an Arduino Nano </w:t>
      </w:r>
      <w:r w:rsidR="00724298" w:rsidRPr="008F72B4">
        <w:rPr>
          <w:color w:val="000000"/>
          <w:sz w:val="22"/>
          <w:szCs w:val="22"/>
        </w:rPr>
        <w:t>microcontroller.</w:t>
      </w:r>
    </w:p>
    <w:p w14:paraId="48197D83" w14:textId="6DEACE78" w:rsidR="00724298" w:rsidRPr="008F72B4" w:rsidRDefault="0001032A" w:rsidP="006F4847">
      <w:pPr>
        <w:pStyle w:val="NormalWeb"/>
        <w:numPr>
          <w:ilvl w:val="1"/>
          <w:numId w:val="11"/>
        </w:numPr>
        <w:spacing w:before="0" w:beforeAutospacing="0" w:after="0" w:afterAutospacing="0" w:line="360" w:lineRule="auto"/>
        <w:rPr>
          <w:color w:val="000000"/>
          <w:sz w:val="22"/>
          <w:szCs w:val="22"/>
        </w:rPr>
      </w:pPr>
      <w:r w:rsidRPr="008F72B4">
        <w:rPr>
          <w:color w:val="000000"/>
          <w:sz w:val="22"/>
          <w:szCs w:val="22"/>
        </w:rPr>
        <w:t xml:space="preserve"> </w:t>
      </w:r>
      <w:r w:rsidR="00FC2DB3" w:rsidRPr="008F72B4">
        <w:rPr>
          <w:color w:val="000000"/>
          <w:sz w:val="22"/>
          <w:szCs w:val="22"/>
        </w:rPr>
        <w:t>M</w:t>
      </w:r>
      <w:r w:rsidRPr="008F72B4">
        <w:rPr>
          <w:color w:val="000000"/>
          <w:sz w:val="22"/>
          <w:szCs w:val="22"/>
        </w:rPr>
        <w:t xml:space="preserve">easurement and recording of the different variables associated with the sensors of the </w:t>
      </w:r>
      <w:r w:rsidR="00724298" w:rsidRPr="008F72B4">
        <w:rPr>
          <w:color w:val="000000"/>
          <w:sz w:val="22"/>
          <w:szCs w:val="22"/>
        </w:rPr>
        <w:t>system.</w:t>
      </w:r>
      <w:r w:rsidRPr="008F72B4">
        <w:rPr>
          <w:color w:val="000000"/>
          <w:sz w:val="22"/>
          <w:szCs w:val="22"/>
        </w:rPr>
        <w:t xml:space="preserve"> </w:t>
      </w:r>
    </w:p>
    <w:p w14:paraId="2EFB2A99" w14:textId="2DF5C6AD" w:rsidR="00724298" w:rsidRPr="008F72B4" w:rsidRDefault="00FC2DB3" w:rsidP="006F4847">
      <w:pPr>
        <w:pStyle w:val="NormalWeb"/>
        <w:numPr>
          <w:ilvl w:val="1"/>
          <w:numId w:val="11"/>
        </w:numPr>
        <w:spacing w:before="0" w:beforeAutospacing="0" w:after="0" w:afterAutospacing="0" w:line="360" w:lineRule="auto"/>
      </w:pPr>
      <w:r w:rsidRPr="008F72B4">
        <w:rPr>
          <w:color w:val="000000"/>
          <w:sz w:val="22"/>
          <w:szCs w:val="22"/>
        </w:rPr>
        <w:t>M</w:t>
      </w:r>
      <w:r w:rsidR="0001032A" w:rsidRPr="008F72B4">
        <w:rPr>
          <w:color w:val="000000"/>
          <w:sz w:val="22"/>
          <w:szCs w:val="22"/>
        </w:rPr>
        <w:t xml:space="preserve">otors </w:t>
      </w:r>
      <w:r w:rsidRPr="008F72B4">
        <w:rPr>
          <w:color w:val="000000"/>
          <w:sz w:val="22"/>
          <w:szCs w:val="22"/>
        </w:rPr>
        <w:t>control</w:t>
      </w:r>
      <w:r w:rsidR="00087918" w:rsidRPr="008F72B4">
        <w:rPr>
          <w:color w:val="000000"/>
          <w:sz w:val="22"/>
          <w:szCs w:val="22"/>
        </w:rPr>
        <w:t>*</w:t>
      </w:r>
    </w:p>
    <w:p w14:paraId="3CBAC570" w14:textId="6CEC2795" w:rsidR="00724298" w:rsidRPr="008F72B4" w:rsidRDefault="0001032A" w:rsidP="006F4847">
      <w:pPr>
        <w:pStyle w:val="NormalWeb"/>
        <w:numPr>
          <w:ilvl w:val="1"/>
          <w:numId w:val="11"/>
        </w:numPr>
        <w:spacing w:before="0" w:beforeAutospacing="0" w:after="0" w:afterAutospacing="0" w:line="360" w:lineRule="auto"/>
      </w:pPr>
      <w:r w:rsidRPr="008F72B4">
        <w:rPr>
          <w:color w:val="000000"/>
          <w:sz w:val="22"/>
          <w:szCs w:val="22"/>
        </w:rPr>
        <w:t xml:space="preserve"> </w:t>
      </w:r>
      <w:r w:rsidR="00FC2DB3" w:rsidRPr="008F72B4">
        <w:rPr>
          <w:color w:val="000000"/>
          <w:sz w:val="22"/>
          <w:szCs w:val="22"/>
        </w:rPr>
        <w:t>B</w:t>
      </w:r>
      <w:r w:rsidRPr="008F72B4">
        <w:rPr>
          <w:color w:val="000000"/>
          <w:sz w:val="22"/>
          <w:szCs w:val="22"/>
        </w:rPr>
        <w:t xml:space="preserve">attery voltage monitoring for energy consumption and internal temperature in coordination with an Arduino Nano </w:t>
      </w:r>
      <w:r w:rsidR="00724298" w:rsidRPr="008F72B4">
        <w:rPr>
          <w:color w:val="000000"/>
          <w:sz w:val="22"/>
          <w:szCs w:val="22"/>
        </w:rPr>
        <w:t>microcontroller.</w:t>
      </w:r>
      <w:r w:rsidRPr="008F72B4">
        <w:rPr>
          <w:color w:val="000000"/>
          <w:sz w:val="22"/>
          <w:szCs w:val="22"/>
        </w:rPr>
        <w:t xml:space="preserve"> </w:t>
      </w:r>
    </w:p>
    <w:p w14:paraId="4D9ECD66" w14:textId="46DD76D4" w:rsidR="00724298" w:rsidRPr="008F72B4" w:rsidRDefault="0001032A" w:rsidP="006F4847">
      <w:pPr>
        <w:pStyle w:val="NormalWeb"/>
        <w:numPr>
          <w:ilvl w:val="1"/>
          <w:numId w:val="11"/>
        </w:numPr>
        <w:spacing w:before="0" w:beforeAutospacing="0" w:after="0" w:afterAutospacing="0" w:line="360" w:lineRule="auto"/>
      </w:pPr>
      <w:r w:rsidRPr="008F72B4">
        <w:rPr>
          <w:color w:val="000000"/>
          <w:sz w:val="22"/>
          <w:szCs w:val="22"/>
        </w:rPr>
        <w:t xml:space="preserve"> </w:t>
      </w:r>
      <w:r w:rsidR="00FC2DB3" w:rsidRPr="008F72B4">
        <w:rPr>
          <w:color w:val="000000"/>
          <w:sz w:val="22"/>
          <w:szCs w:val="22"/>
        </w:rPr>
        <w:t>C</w:t>
      </w:r>
      <w:r w:rsidRPr="008F72B4">
        <w:rPr>
          <w:color w:val="000000"/>
          <w:sz w:val="22"/>
          <w:szCs w:val="22"/>
        </w:rPr>
        <w:t xml:space="preserve">ommunication management with the remote control. Power sources for the Raspberry Pi 3, an Arduino </w:t>
      </w:r>
      <w:r w:rsidR="00FC2DB3" w:rsidRPr="008F72B4">
        <w:rPr>
          <w:color w:val="000000"/>
          <w:sz w:val="22"/>
          <w:szCs w:val="22"/>
        </w:rPr>
        <w:t>Nano microcontroller</w:t>
      </w:r>
      <w:r w:rsidRPr="008F72B4">
        <w:rPr>
          <w:color w:val="000000"/>
          <w:sz w:val="22"/>
          <w:szCs w:val="22"/>
        </w:rPr>
        <w:t xml:space="preserve">, and digital sensors, and the other one is a bank of six batteries </w:t>
      </w:r>
      <w:r w:rsidR="00FC2DB3" w:rsidRPr="008F72B4">
        <w:rPr>
          <w:color w:val="000000"/>
          <w:sz w:val="22"/>
          <w:szCs w:val="22"/>
        </w:rPr>
        <w:t>of to</w:t>
      </w:r>
      <w:r w:rsidRPr="008F72B4">
        <w:rPr>
          <w:color w:val="000000"/>
          <w:sz w:val="22"/>
          <w:szCs w:val="22"/>
        </w:rPr>
        <w:t xml:space="preserve"> power five </w:t>
      </w:r>
      <w:r w:rsidR="00FC2DB3" w:rsidRPr="008F72B4">
        <w:rPr>
          <w:color w:val="000000"/>
          <w:sz w:val="22"/>
          <w:szCs w:val="22"/>
        </w:rPr>
        <w:t>thrusters’</w:t>
      </w:r>
      <w:r w:rsidRPr="008F72B4">
        <w:rPr>
          <w:color w:val="000000"/>
          <w:sz w:val="22"/>
          <w:szCs w:val="22"/>
        </w:rPr>
        <w:t xml:space="preserve"> motors. </w:t>
      </w:r>
    </w:p>
    <w:p w14:paraId="7CCCAC07" w14:textId="77777777" w:rsidR="00FC2DB3" w:rsidRPr="008F72B4" w:rsidRDefault="00FC2DB3" w:rsidP="006F4847">
      <w:pPr>
        <w:pStyle w:val="NormalWeb"/>
        <w:spacing w:before="0" w:beforeAutospacing="0" w:after="0" w:afterAutospacing="0" w:line="360" w:lineRule="auto"/>
        <w:ind w:left="1080"/>
      </w:pPr>
    </w:p>
    <w:p w14:paraId="3B965683" w14:textId="00084BA8" w:rsidR="0001032A" w:rsidRPr="008F72B4" w:rsidRDefault="0001032A" w:rsidP="006F4847">
      <w:pPr>
        <w:pStyle w:val="NormalWeb"/>
        <w:spacing w:before="0" w:beforeAutospacing="0" w:after="0" w:afterAutospacing="0" w:line="360" w:lineRule="auto"/>
        <w:ind w:left="1080" w:firstLine="720"/>
      </w:pPr>
      <w:r w:rsidRPr="008F72B4">
        <w:rPr>
          <w:color w:val="000000"/>
          <w:sz w:val="22"/>
          <w:szCs w:val="22"/>
        </w:rPr>
        <w:t xml:space="preserve">The navigation control shown in </w:t>
      </w:r>
      <w:r w:rsidR="00FC2DB3" w:rsidRPr="008F72B4">
        <w:rPr>
          <w:color w:val="000000"/>
          <w:sz w:val="22"/>
          <w:szCs w:val="22"/>
        </w:rPr>
        <w:t>(Caption)</w:t>
      </w:r>
      <w:r w:rsidRPr="008F72B4">
        <w:rPr>
          <w:color w:val="000000"/>
          <w:sz w:val="22"/>
          <w:szCs w:val="22"/>
        </w:rPr>
        <w:t>consists of buttons series interconnected by an Ethernet network cable to onboard computer, from which the user controls the ROV through a graphical user interface (GUI).</w:t>
      </w:r>
    </w:p>
    <w:p w14:paraId="0473A520" w14:textId="77777777" w:rsidR="0001032A" w:rsidRPr="008F72B4" w:rsidRDefault="0001032A" w:rsidP="006F4847">
      <w:pPr>
        <w:pStyle w:val="NormalWeb"/>
        <w:spacing w:before="0" w:beforeAutospacing="0" w:after="0" w:afterAutospacing="0" w:line="360" w:lineRule="auto"/>
        <w:ind w:firstLine="720"/>
      </w:pPr>
    </w:p>
    <w:p w14:paraId="54F87AE5" w14:textId="1E9230DC" w:rsidR="007276D6" w:rsidRPr="008F72B4" w:rsidRDefault="0001032A" w:rsidP="006F4847">
      <w:r w:rsidRPr="008F72B4">
        <w:rPr>
          <w:noProof/>
          <w:color w:val="000000"/>
          <w:sz w:val="22"/>
          <w:szCs w:val="22"/>
          <w:bdr w:val="none" w:sz="0" w:space="0" w:color="auto" w:frame="1"/>
          <w:vertAlign w:val="subscript"/>
        </w:rPr>
        <w:lastRenderedPageBreak/>
        <w:drawing>
          <wp:inline distT="0" distB="0" distL="0" distR="0" wp14:anchorId="538BD7F3" wp14:editId="7254140D">
            <wp:extent cx="6096000" cy="4522470"/>
            <wp:effectExtent l="0" t="0" r="0" b="0"/>
            <wp:docPr id="10516839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096000" cy="4522470"/>
                    </a:xfrm>
                    <a:prstGeom prst="rect">
                      <a:avLst/>
                    </a:prstGeom>
                    <a:noFill/>
                    <a:ln>
                      <a:noFill/>
                    </a:ln>
                  </pic:spPr>
                </pic:pic>
              </a:graphicData>
            </a:graphic>
          </wp:inline>
        </w:drawing>
      </w:r>
    </w:p>
    <w:p w14:paraId="1DFD0DDC" w14:textId="2B500C18" w:rsidR="0001032A" w:rsidRPr="008F72B4" w:rsidRDefault="0001032A" w:rsidP="006F4847">
      <w:pPr>
        <w:spacing w:after="0"/>
        <w:ind w:firstLine="720"/>
        <w:jc w:val="left"/>
        <w:rPr>
          <w:lang w:val="en-KE"/>
        </w:rPr>
      </w:pPr>
      <w:r w:rsidRPr="008F72B4">
        <w:rPr>
          <w:color w:val="000000"/>
          <w:lang w:val="en-KE"/>
        </w:rPr>
        <w:t xml:space="preserve">The thrusters are controlled by a L293D motor drivers, with the speed control having as an input a pulse width modulation (PWM) signal generated by the raspberry pi 3 microcontroller. In this project, we're using python scripts run on a Raspberry Pi 3 to set GPIO outputs to an L293D motor controller IC and run thruster in either direction at any speed. The Raspberry Pi has 40 open GPIO pins. GPIO stands for "General Purpose Input/Output", which means these pins can either send electrical signals to drive hardware or receive them and read sensor data. We're using them as outputs, to send signals to the L293D IC Chip, which is just a chip used to control thrusters. The way we'll control the speed of the motor is by using a python module called PWM. PWM controls the amount of time a voltage is on by flipping between high and low for a set amount of time. The amount of time the voltage is high is called the 'duty' or 'duty cycle', and whatever percentage that is will be the percentage of power the motor runs on. The L293D motor IC uses two pins referred to as inputs to sense the desired direction of the output, and another pin called Enable to sense </w:t>
      </w:r>
      <w:r w:rsidR="00C83E48" w:rsidRPr="008F72B4">
        <w:rPr>
          <w:color w:val="000000"/>
          <w:lang w:val="en-KE"/>
        </w:rPr>
        <w:t>on</w:t>
      </w:r>
      <w:r w:rsidRPr="008F72B4">
        <w:rPr>
          <w:color w:val="000000"/>
          <w:lang w:val="en-KE"/>
        </w:rPr>
        <w:t>/Off. So, in our code, with the Enable pin On, if we want the motor to spin forward, we'll set input 1 to 'True' or 'HIGH', and input 2 to 'False' or 'LOW'. And if we want it to spin backwards, we'll set input 1 to 'False' or 'LOW' and input 2 to 'True' or 'HIGH'. If both inputs are True or both are False, the motor will not run. </w:t>
      </w:r>
    </w:p>
    <w:p w14:paraId="100982F9" w14:textId="77777777" w:rsidR="0001032A" w:rsidRPr="008F72B4" w:rsidRDefault="0001032A" w:rsidP="006F4847">
      <w:pPr>
        <w:spacing w:after="0"/>
        <w:ind w:firstLine="720"/>
        <w:jc w:val="left"/>
        <w:rPr>
          <w:lang w:val="en-KE"/>
        </w:rPr>
      </w:pPr>
    </w:p>
    <w:bookmarkEnd w:id="49"/>
    <w:p w14:paraId="57F239F6" w14:textId="11001AB0" w:rsidR="0001032A" w:rsidRPr="008F72B4" w:rsidRDefault="0001032A" w:rsidP="006F4847">
      <w:pPr>
        <w:spacing w:after="0"/>
        <w:jc w:val="center"/>
        <w:rPr>
          <w:lang w:val="en-KE"/>
        </w:rPr>
      </w:pPr>
      <w:r w:rsidRPr="008F72B4">
        <w:rPr>
          <w:noProof/>
          <w:color w:val="000000"/>
          <w:sz w:val="22"/>
          <w:szCs w:val="22"/>
          <w:bdr w:val="none" w:sz="0" w:space="0" w:color="auto" w:frame="1"/>
          <w:lang w:val="en-KE"/>
        </w:rPr>
        <w:drawing>
          <wp:inline distT="0" distB="0" distL="0" distR="0" wp14:anchorId="2CEC9631" wp14:editId="11994227">
            <wp:extent cx="3188335" cy="2454910"/>
            <wp:effectExtent l="0" t="0" r="0" b="2540"/>
            <wp:docPr id="222567303" name="Picture 5" descr="A circuit board with text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567303" name="Picture 5" descr="A circuit board with text and numbers&#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88335" cy="2454910"/>
                    </a:xfrm>
                    <a:prstGeom prst="rect">
                      <a:avLst/>
                    </a:prstGeom>
                    <a:noFill/>
                    <a:ln>
                      <a:noFill/>
                    </a:ln>
                  </pic:spPr>
                </pic:pic>
              </a:graphicData>
            </a:graphic>
          </wp:inline>
        </w:drawing>
      </w:r>
    </w:p>
    <w:tbl>
      <w:tblPr>
        <w:tblW w:w="0" w:type="auto"/>
        <w:tblCellMar>
          <w:top w:w="15" w:type="dxa"/>
          <w:left w:w="15" w:type="dxa"/>
          <w:bottom w:w="15" w:type="dxa"/>
          <w:right w:w="15" w:type="dxa"/>
        </w:tblCellMar>
        <w:tblLook w:val="04A0" w:firstRow="1" w:lastRow="0" w:firstColumn="1" w:lastColumn="0" w:noHBand="0" w:noVBand="1"/>
      </w:tblPr>
      <w:tblGrid>
        <w:gridCol w:w="9313"/>
      </w:tblGrid>
      <w:tr w:rsidR="0001032A" w:rsidRPr="008F72B4" w14:paraId="467DB452" w14:textId="77777777" w:rsidTr="0001032A">
        <w:tc>
          <w:tcPr>
            <w:tcW w:w="0" w:type="auto"/>
            <w:shd w:val="clear" w:color="auto" w:fill="2F1E2E"/>
            <w:tcMar>
              <w:top w:w="100" w:type="dxa"/>
              <w:left w:w="100" w:type="dxa"/>
              <w:bottom w:w="100" w:type="dxa"/>
              <w:right w:w="100" w:type="dxa"/>
            </w:tcMar>
            <w:hideMark/>
          </w:tcPr>
          <w:p w14:paraId="02A6725B" w14:textId="77777777" w:rsidR="0001032A" w:rsidRPr="008F72B4" w:rsidRDefault="0001032A" w:rsidP="006F4847">
            <w:pPr>
              <w:spacing w:after="0"/>
              <w:jc w:val="left"/>
              <w:rPr>
                <w:lang w:val="en-KE"/>
              </w:rPr>
            </w:pPr>
            <w:r w:rsidRPr="008F72B4">
              <w:rPr>
                <w:color w:val="8D8687"/>
                <w:shd w:val="clear" w:color="auto" w:fill="2F1E2E"/>
                <w:vertAlign w:val="subscript"/>
                <w:lang w:val="en-KE"/>
              </w:rPr>
              <w:t># !/usr/bin/env python3</w:t>
            </w:r>
            <w:r w:rsidRPr="008F72B4">
              <w:rPr>
                <w:color w:val="A39E9B"/>
                <w:shd w:val="clear" w:color="auto" w:fill="2F1E2E"/>
                <w:vertAlign w:val="subscript"/>
                <w:lang w:val="en-KE"/>
              </w:rPr>
              <w:br/>
            </w:r>
            <w:r w:rsidRPr="008F72B4">
              <w:rPr>
                <w:color w:val="8D8687"/>
                <w:shd w:val="clear" w:color="auto" w:fill="2F1E2E"/>
                <w:vertAlign w:val="subscript"/>
                <w:lang w:val="en-KE"/>
              </w:rPr>
              <w:t># Modules</w:t>
            </w:r>
            <w:r w:rsidRPr="008F72B4">
              <w:rPr>
                <w:color w:val="A39E9B"/>
                <w:shd w:val="clear" w:color="auto" w:fill="2F1E2E"/>
                <w:vertAlign w:val="subscript"/>
                <w:lang w:val="en-KE"/>
              </w:rPr>
              <w:br/>
              <w:t>from goto import with_goto</w:t>
            </w:r>
            <w:r w:rsidRPr="008F72B4">
              <w:rPr>
                <w:color w:val="A39E9B"/>
                <w:shd w:val="clear" w:color="auto" w:fill="2F1E2E"/>
                <w:vertAlign w:val="subscript"/>
                <w:lang w:val="en-KE"/>
              </w:rPr>
              <w:br/>
              <w:t>from stddef import *</w:t>
            </w:r>
            <w:r w:rsidRPr="008F72B4">
              <w:rPr>
                <w:color w:val="A39E9B"/>
                <w:shd w:val="clear" w:color="auto" w:fill="2F1E2E"/>
                <w:vertAlign w:val="subscript"/>
                <w:lang w:val="en-KE"/>
              </w:rPr>
              <w:br/>
              <w:t>import var</w:t>
            </w:r>
            <w:r w:rsidRPr="008F72B4">
              <w:rPr>
                <w:color w:val="A39E9B"/>
                <w:shd w:val="clear" w:color="auto" w:fill="2F1E2E"/>
                <w:vertAlign w:val="subscript"/>
                <w:lang w:val="en-KE"/>
              </w:rPr>
              <w:br/>
              <w:t>import pio</w:t>
            </w:r>
            <w:r w:rsidRPr="008F72B4">
              <w:rPr>
                <w:color w:val="A39E9B"/>
                <w:shd w:val="clear" w:color="auto" w:fill="2F1E2E"/>
                <w:vertAlign w:val="subscript"/>
                <w:lang w:val="en-KE"/>
              </w:rPr>
              <w:br/>
              <w:t>import resource</w:t>
            </w:r>
            <w:r w:rsidRPr="008F72B4">
              <w:rPr>
                <w:color w:val="A39E9B"/>
                <w:shd w:val="clear" w:color="auto" w:fill="2F1E2E"/>
                <w:vertAlign w:val="subscript"/>
                <w:lang w:val="en-KE"/>
              </w:rPr>
              <w:br/>
              <w:t>from datetime import datetime</w:t>
            </w:r>
            <w:r w:rsidRPr="008F72B4">
              <w:rPr>
                <w:color w:val="A39E9B"/>
                <w:shd w:val="clear" w:color="auto" w:fill="2F1E2E"/>
                <w:vertAlign w:val="subscript"/>
                <w:lang w:val="en-KE"/>
              </w:rPr>
              <w:br/>
              <w:t>import RPi.GPIO as GPIO</w:t>
            </w:r>
            <w:r w:rsidRPr="008F72B4">
              <w:rPr>
                <w:color w:val="A39E9B"/>
                <w:shd w:val="clear" w:color="auto" w:fill="2F1E2E"/>
                <w:vertAlign w:val="subscript"/>
                <w:lang w:val="en-KE"/>
              </w:rPr>
              <w:br/>
              <w:t>import time</w:t>
            </w:r>
            <w:r w:rsidRPr="008F72B4">
              <w:rPr>
                <w:color w:val="A39E9B"/>
                <w:shd w:val="clear" w:color="auto" w:fill="2F1E2E"/>
                <w:vertAlign w:val="subscript"/>
                <w:lang w:val="en-KE"/>
              </w:rPr>
              <w:br/>
              <w:t>import cpu</w:t>
            </w:r>
            <w:r w:rsidRPr="008F72B4">
              <w:rPr>
                <w:color w:val="A39E9B"/>
                <w:shd w:val="clear" w:color="auto" w:fill="2F1E2E"/>
                <w:vertAlign w:val="subscript"/>
                <w:lang w:val="en-KE"/>
              </w:rPr>
              <w:br/>
              <w:t>import FileStore</w:t>
            </w:r>
            <w:r w:rsidRPr="008F72B4">
              <w:rPr>
                <w:color w:val="A39E9B"/>
                <w:shd w:val="clear" w:color="auto" w:fill="2F1E2E"/>
                <w:vertAlign w:val="subscript"/>
                <w:lang w:val="en-KE"/>
              </w:rPr>
              <w:br/>
              <w:t>import VFP</w:t>
            </w:r>
            <w:r w:rsidRPr="008F72B4">
              <w:rPr>
                <w:color w:val="A39E9B"/>
                <w:shd w:val="clear" w:color="auto" w:fill="2F1E2E"/>
                <w:vertAlign w:val="subscript"/>
                <w:lang w:val="en-KE"/>
              </w:rPr>
              <w:br/>
            </w:r>
            <w:r w:rsidRPr="008F72B4">
              <w:rPr>
                <w:color w:val="A39E9B"/>
                <w:shd w:val="clear" w:color="auto" w:fill="2F1E2E"/>
                <w:vertAlign w:val="subscript"/>
                <w:lang w:val="en-KE"/>
              </w:rPr>
              <w:br/>
            </w:r>
            <w:r w:rsidRPr="008F72B4">
              <w:rPr>
                <w:color w:val="815BA4"/>
                <w:shd w:val="clear" w:color="auto" w:fill="2F1E2E"/>
                <w:vertAlign w:val="subscript"/>
                <w:lang w:val="en-KE"/>
              </w:rPr>
              <w:t>def</w:t>
            </w:r>
            <w:r w:rsidRPr="008F72B4">
              <w:rPr>
                <w:color w:val="A39E9B"/>
                <w:shd w:val="clear" w:color="auto" w:fill="2F1E2E"/>
                <w:vertAlign w:val="subscript"/>
                <w:lang w:val="en-KE"/>
              </w:rPr>
              <w:t xml:space="preserve"> </w:t>
            </w:r>
            <w:r w:rsidRPr="008F72B4">
              <w:rPr>
                <w:color w:val="FEC418"/>
                <w:shd w:val="clear" w:color="auto" w:fill="2F1E2E"/>
                <w:vertAlign w:val="subscript"/>
                <w:lang w:val="en-KE"/>
              </w:rPr>
              <w:t>peripheral_setup</w:t>
            </w:r>
            <w:r w:rsidRPr="008F72B4">
              <w:rPr>
                <w:color w:val="A39E9B"/>
                <w:shd w:val="clear" w:color="auto" w:fill="2F1E2E"/>
                <w:vertAlign w:val="subscript"/>
                <w:lang w:val="en-KE"/>
              </w:rPr>
              <w:t xml:space="preserve"> </w:t>
            </w:r>
            <w:r w:rsidRPr="008F72B4">
              <w:rPr>
                <w:color w:val="F99B15"/>
                <w:shd w:val="clear" w:color="auto" w:fill="2F1E2E"/>
                <w:vertAlign w:val="subscript"/>
                <w:lang w:val="en-KE"/>
              </w:rPr>
              <w:t>()</w:t>
            </w:r>
            <w:r w:rsidRPr="008F72B4">
              <w:rPr>
                <w:color w:val="A39E9B"/>
                <w:shd w:val="clear" w:color="auto" w:fill="2F1E2E"/>
                <w:vertAlign w:val="subscript"/>
                <w:lang w:val="en-KE"/>
              </w:rPr>
              <w:t xml:space="preserve"> :</w:t>
            </w:r>
            <w:r w:rsidRPr="008F72B4">
              <w:rPr>
                <w:color w:val="A39E9B"/>
                <w:shd w:val="clear" w:color="auto" w:fill="2F1E2E"/>
                <w:vertAlign w:val="subscript"/>
                <w:lang w:val="en-KE"/>
              </w:rPr>
              <w:br/>
            </w:r>
            <w:r w:rsidRPr="008F72B4">
              <w:rPr>
                <w:color w:val="8D8687"/>
                <w:shd w:val="clear" w:color="auto" w:fill="2F1E2E"/>
                <w:vertAlign w:val="subscript"/>
                <w:lang w:val="en-KE"/>
              </w:rPr>
              <w:t># Peripheral Constructors</w:t>
            </w:r>
            <w:r w:rsidRPr="008F72B4">
              <w:rPr>
                <w:color w:val="A39E9B"/>
                <w:shd w:val="clear" w:color="auto" w:fill="2F1E2E"/>
                <w:vertAlign w:val="subscript"/>
                <w:lang w:val="en-KE"/>
              </w:rPr>
              <w:br/>
              <w:t xml:space="preserve"> pio.cpu=cpu.CPU ()</w:t>
            </w:r>
            <w:r w:rsidRPr="008F72B4">
              <w:rPr>
                <w:color w:val="A39E9B"/>
                <w:shd w:val="clear" w:color="auto" w:fill="2F1E2E"/>
                <w:vertAlign w:val="subscript"/>
                <w:lang w:val="en-KE"/>
              </w:rPr>
              <w:br/>
              <w:t xml:space="preserve"> pio.storage=FileStore.FileStore ()</w:t>
            </w:r>
            <w:r w:rsidRPr="008F72B4">
              <w:rPr>
                <w:color w:val="A39E9B"/>
                <w:shd w:val="clear" w:color="auto" w:fill="2F1E2E"/>
                <w:vertAlign w:val="subscript"/>
                <w:lang w:val="en-KE"/>
              </w:rPr>
              <w:br/>
              <w:t xml:space="preserve"> pio.server=VFP.VfpServer ()</w:t>
            </w:r>
            <w:r w:rsidRPr="008F72B4">
              <w:rPr>
                <w:color w:val="A39E9B"/>
                <w:shd w:val="clear" w:color="auto" w:fill="2F1E2E"/>
                <w:vertAlign w:val="subscript"/>
                <w:lang w:val="en-KE"/>
              </w:rPr>
              <w:br/>
              <w:t xml:space="preserve"> pio.storage.</w:t>
            </w:r>
            <w:r w:rsidRPr="008F72B4">
              <w:rPr>
                <w:color w:val="815BA4"/>
                <w:shd w:val="clear" w:color="auto" w:fill="2F1E2E"/>
                <w:vertAlign w:val="subscript"/>
                <w:lang w:val="en-KE"/>
              </w:rPr>
              <w:t>begin</w:t>
            </w:r>
            <w:r w:rsidRPr="008F72B4">
              <w:rPr>
                <w:color w:val="A39E9B"/>
                <w:shd w:val="clear" w:color="auto" w:fill="2F1E2E"/>
                <w:vertAlign w:val="subscript"/>
                <w:lang w:val="en-KE"/>
              </w:rPr>
              <w:t xml:space="preserve"> ()</w:t>
            </w:r>
            <w:r w:rsidRPr="008F72B4">
              <w:rPr>
                <w:color w:val="A39E9B"/>
                <w:shd w:val="clear" w:color="auto" w:fill="2F1E2E"/>
                <w:vertAlign w:val="subscript"/>
                <w:lang w:val="en-KE"/>
              </w:rPr>
              <w:br/>
              <w:t xml:space="preserve"> pio.server.</w:t>
            </w:r>
            <w:r w:rsidRPr="008F72B4">
              <w:rPr>
                <w:color w:val="815BA4"/>
                <w:shd w:val="clear" w:color="auto" w:fill="2F1E2E"/>
                <w:vertAlign w:val="subscript"/>
                <w:lang w:val="en-KE"/>
              </w:rPr>
              <w:t>begin</w:t>
            </w:r>
            <w:r w:rsidRPr="008F72B4">
              <w:rPr>
                <w:color w:val="A39E9B"/>
                <w:shd w:val="clear" w:color="auto" w:fill="2F1E2E"/>
                <w:vertAlign w:val="subscript"/>
                <w:lang w:val="en-KE"/>
              </w:rPr>
              <w:t xml:space="preserve"> (</w:t>
            </w:r>
            <w:r w:rsidRPr="008F72B4">
              <w:rPr>
                <w:color w:val="F99B15"/>
                <w:shd w:val="clear" w:color="auto" w:fill="2F1E2E"/>
                <w:vertAlign w:val="subscript"/>
                <w:lang w:val="en-KE"/>
              </w:rPr>
              <w:t>0</w:t>
            </w:r>
            <w:r w:rsidRPr="008F72B4">
              <w:rPr>
                <w:color w:val="A39E9B"/>
                <w:shd w:val="clear" w:color="auto" w:fill="2F1E2E"/>
                <w:vertAlign w:val="subscript"/>
                <w:lang w:val="en-KE"/>
              </w:rPr>
              <w:t>)</w:t>
            </w:r>
            <w:r w:rsidRPr="008F72B4">
              <w:rPr>
                <w:color w:val="A39E9B"/>
                <w:shd w:val="clear" w:color="auto" w:fill="2F1E2E"/>
                <w:vertAlign w:val="subscript"/>
                <w:lang w:val="en-KE"/>
              </w:rPr>
              <w:br/>
            </w:r>
            <w:r w:rsidRPr="008F72B4">
              <w:rPr>
                <w:color w:val="8D8687"/>
                <w:shd w:val="clear" w:color="auto" w:fill="2F1E2E"/>
                <w:vertAlign w:val="subscript"/>
                <w:lang w:val="en-KE"/>
              </w:rPr>
              <w:t># Install interrupt handlers</w:t>
            </w:r>
            <w:r w:rsidRPr="008F72B4">
              <w:rPr>
                <w:color w:val="A39E9B"/>
                <w:shd w:val="clear" w:color="auto" w:fill="2F1E2E"/>
                <w:vertAlign w:val="subscript"/>
                <w:lang w:val="en-KE"/>
              </w:rPr>
              <w:br/>
            </w:r>
            <w:r w:rsidRPr="008F72B4">
              <w:rPr>
                <w:color w:val="A39E9B"/>
                <w:shd w:val="clear" w:color="auto" w:fill="2F1E2E"/>
                <w:vertAlign w:val="subscript"/>
                <w:lang w:val="en-KE"/>
              </w:rPr>
              <w:br/>
            </w:r>
            <w:r w:rsidRPr="008F72B4">
              <w:rPr>
                <w:color w:val="815BA4"/>
                <w:shd w:val="clear" w:color="auto" w:fill="2F1E2E"/>
                <w:vertAlign w:val="subscript"/>
                <w:lang w:val="en-KE"/>
              </w:rPr>
              <w:lastRenderedPageBreak/>
              <w:t>def</w:t>
            </w:r>
            <w:r w:rsidRPr="008F72B4">
              <w:rPr>
                <w:color w:val="A39E9B"/>
                <w:shd w:val="clear" w:color="auto" w:fill="2F1E2E"/>
                <w:vertAlign w:val="subscript"/>
                <w:lang w:val="en-KE"/>
              </w:rPr>
              <w:t xml:space="preserve"> </w:t>
            </w:r>
            <w:r w:rsidRPr="008F72B4">
              <w:rPr>
                <w:color w:val="FEC418"/>
                <w:shd w:val="clear" w:color="auto" w:fill="2F1E2E"/>
                <w:vertAlign w:val="subscript"/>
                <w:lang w:val="en-KE"/>
              </w:rPr>
              <w:t>peripheral_loop</w:t>
            </w:r>
            <w:r w:rsidRPr="008F72B4">
              <w:rPr>
                <w:color w:val="A39E9B"/>
                <w:shd w:val="clear" w:color="auto" w:fill="2F1E2E"/>
                <w:vertAlign w:val="subscript"/>
                <w:lang w:val="en-KE"/>
              </w:rPr>
              <w:t xml:space="preserve"> </w:t>
            </w:r>
            <w:r w:rsidRPr="008F72B4">
              <w:rPr>
                <w:color w:val="F99B15"/>
                <w:shd w:val="clear" w:color="auto" w:fill="2F1E2E"/>
                <w:vertAlign w:val="subscript"/>
                <w:lang w:val="en-KE"/>
              </w:rPr>
              <w:t>()</w:t>
            </w:r>
            <w:r w:rsidRPr="008F72B4">
              <w:rPr>
                <w:color w:val="A39E9B"/>
                <w:shd w:val="clear" w:color="auto" w:fill="2F1E2E"/>
                <w:vertAlign w:val="subscript"/>
                <w:lang w:val="en-KE"/>
              </w:rPr>
              <w:t xml:space="preserve"> :</w:t>
            </w:r>
            <w:r w:rsidRPr="008F72B4">
              <w:rPr>
                <w:color w:val="A39E9B"/>
                <w:shd w:val="clear" w:color="auto" w:fill="2F1E2E"/>
                <w:vertAlign w:val="subscript"/>
                <w:lang w:val="en-KE"/>
              </w:rPr>
              <w:br/>
              <w:t xml:space="preserve"> pio.server.poll ()</w:t>
            </w:r>
            <w:r w:rsidRPr="008F72B4">
              <w:rPr>
                <w:color w:val="A39E9B"/>
                <w:shd w:val="clear" w:color="auto" w:fill="2F1E2E"/>
                <w:vertAlign w:val="subscript"/>
                <w:lang w:val="en-KE"/>
              </w:rPr>
              <w:br/>
              <w:t xml:space="preserve"> </w:t>
            </w:r>
            <w:r w:rsidRPr="008F72B4">
              <w:rPr>
                <w:color w:val="A39E9B"/>
                <w:shd w:val="clear" w:color="auto" w:fill="2F1E2E"/>
                <w:vertAlign w:val="subscript"/>
                <w:lang w:val="en-KE"/>
              </w:rPr>
              <w:br/>
            </w:r>
            <w:r w:rsidRPr="008F72B4">
              <w:rPr>
                <w:color w:val="815BA4"/>
                <w:shd w:val="clear" w:color="auto" w:fill="2F1E2E"/>
                <w:vertAlign w:val="subscript"/>
                <w:lang w:val="en-KE"/>
              </w:rPr>
              <w:t>class</w:t>
            </w:r>
            <w:r w:rsidRPr="008F72B4">
              <w:rPr>
                <w:color w:val="A39E9B"/>
                <w:shd w:val="clear" w:color="auto" w:fill="2F1E2E"/>
                <w:vertAlign w:val="subscript"/>
                <w:lang w:val="en-KE"/>
              </w:rPr>
              <w:t xml:space="preserve"> </w:t>
            </w:r>
            <w:r w:rsidRPr="008F72B4">
              <w:rPr>
                <w:color w:val="FEC418"/>
                <w:shd w:val="clear" w:color="auto" w:fill="2F1E2E"/>
                <w:vertAlign w:val="subscript"/>
                <w:lang w:val="en-KE"/>
              </w:rPr>
              <w:t>MotorController</w:t>
            </w:r>
            <w:r w:rsidRPr="008F72B4">
              <w:rPr>
                <w:color w:val="A39E9B"/>
                <w:shd w:val="clear" w:color="auto" w:fill="2F1E2E"/>
                <w:vertAlign w:val="subscript"/>
                <w:lang w:val="en-KE"/>
              </w:rPr>
              <w: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def</w:t>
            </w:r>
            <w:r w:rsidRPr="008F72B4">
              <w:rPr>
                <w:color w:val="A39E9B"/>
                <w:shd w:val="clear" w:color="auto" w:fill="2F1E2E"/>
                <w:vertAlign w:val="subscript"/>
                <w:lang w:val="en-KE"/>
              </w:rPr>
              <w:t xml:space="preserve"> </w:t>
            </w:r>
            <w:r w:rsidRPr="008F72B4">
              <w:rPr>
                <w:color w:val="FEC418"/>
                <w:shd w:val="clear" w:color="auto" w:fill="2F1E2E"/>
                <w:vertAlign w:val="subscript"/>
                <w:lang w:val="en-KE"/>
              </w:rPr>
              <w:t>__init__</w:t>
            </w:r>
            <w:r w:rsidRPr="008F72B4">
              <w:rPr>
                <w:color w:val="F99B15"/>
                <w:shd w:val="clear" w:color="auto" w:fill="2F1E2E"/>
                <w:vertAlign w:val="subscript"/>
                <w:lang w:val="en-KE"/>
              </w:rPr>
              <w:t>(</w:t>
            </w:r>
            <w:r w:rsidRPr="008F72B4">
              <w:rPr>
                <w:color w:val="815BA4"/>
                <w:shd w:val="clear" w:color="auto" w:fill="2F1E2E"/>
                <w:vertAlign w:val="subscript"/>
                <w:lang w:val="en-KE"/>
              </w:rPr>
              <w:t>self</w:t>
            </w:r>
            <w:r w:rsidRPr="008F72B4">
              <w:rPr>
                <w:color w:val="F99B15"/>
                <w:shd w:val="clear" w:color="auto" w:fill="2F1E2E"/>
                <w:vertAlign w:val="subscript"/>
                <w:lang w:val="en-KE"/>
              </w:rPr>
              <w:t>, pwm_pin, in1_pin, in2_pin, in3_pin=None, in4_pin=None, in5_pin=None, in6_pin=None)</w:t>
            </w:r>
            <w:r w:rsidRPr="008F72B4">
              <w:rPr>
                <w:color w:val="A39E9B"/>
                <w:shd w:val="clear" w:color="auto" w:fill="2F1E2E"/>
                <w:vertAlign w:val="subscript"/>
                <w:lang w:val="en-KE"/>
              </w:rPr>
              <w: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pwm_pin = pwm_pin</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in1_pin = in1_pin</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in2_pin = in2_pin</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in3_pin = in3_pin</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in4_pin = in4_pin</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in5_pin = in5_pin</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in6_pin = in6_pin</w:t>
            </w:r>
            <w:r w:rsidRPr="008F72B4">
              <w:rPr>
                <w:color w:val="A39E9B"/>
                <w:shd w:val="clear" w:color="auto" w:fill="2F1E2E"/>
                <w:vertAlign w:val="subscript"/>
                <w:lang w:val="en-KE"/>
              </w:rPr>
              <w:br/>
            </w:r>
            <w:r w:rsidRPr="008F72B4">
              <w:rPr>
                <w:color w:val="A39E9B"/>
                <w:shd w:val="clear" w:color="auto" w:fill="2F1E2E"/>
                <w:vertAlign w:val="subscript"/>
                <w:lang w:val="en-KE"/>
              </w:rPr>
              <w:br/>
              <w:t>        GPIO.setup(</w:t>
            </w:r>
            <w:r w:rsidRPr="008F72B4">
              <w:rPr>
                <w:color w:val="815BA4"/>
                <w:shd w:val="clear" w:color="auto" w:fill="2F1E2E"/>
                <w:vertAlign w:val="subscript"/>
                <w:lang w:val="en-KE"/>
              </w:rPr>
              <w:t>self</w:t>
            </w:r>
            <w:r w:rsidRPr="008F72B4">
              <w:rPr>
                <w:color w:val="A39E9B"/>
                <w:shd w:val="clear" w:color="auto" w:fill="2F1E2E"/>
                <w:vertAlign w:val="subscript"/>
                <w:lang w:val="en-KE"/>
              </w:rPr>
              <w:t>.pwm_pin, GPIO.OU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if</w:t>
            </w:r>
            <w:r w:rsidRPr="008F72B4">
              <w:rPr>
                <w:color w:val="A39E9B"/>
                <w:shd w:val="clear" w:color="auto" w:fill="2F1E2E"/>
                <w:vertAlign w:val="subscript"/>
                <w:lang w:val="en-KE"/>
              </w:rP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 xml:space="preserve">.in1_pin is </w:t>
            </w:r>
            <w:r w:rsidRPr="008F72B4">
              <w:rPr>
                <w:color w:val="815BA4"/>
                <w:shd w:val="clear" w:color="auto" w:fill="2F1E2E"/>
                <w:vertAlign w:val="subscript"/>
                <w:lang w:val="en-KE"/>
              </w:rPr>
              <w:t>not</w:t>
            </w:r>
            <w:r w:rsidRPr="008F72B4">
              <w:rPr>
                <w:color w:val="A39E9B"/>
                <w:shd w:val="clear" w:color="auto" w:fill="2F1E2E"/>
                <w:vertAlign w:val="subscript"/>
                <w:lang w:val="en-KE"/>
              </w:rPr>
              <w:t xml:space="preserve"> </w:t>
            </w:r>
            <w:r w:rsidRPr="008F72B4">
              <w:rPr>
                <w:color w:val="48B685"/>
                <w:shd w:val="clear" w:color="auto" w:fill="2F1E2E"/>
                <w:vertAlign w:val="subscript"/>
                <w:lang w:val="en-KE"/>
              </w:rPr>
              <w:t>None:</w:t>
            </w:r>
            <w:r w:rsidRPr="008F72B4">
              <w:rPr>
                <w:color w:val="A39E9B"/>
                <w:shd w:val="clear" w:color="auto" w:fill="2F1E2E"/>
                <w:vertAlign w:val="subscript"/>
                <w:lang w:val="en-KE"/>
              </w:rPr>
              <w:br/>
              <w:t>            GPIO.setup(</w:t>
            </w:r>
            <w:r w:rsidRPr="008F72B4">
              <w:rPr>
                <w:color w:val="815BA4"/>
                <w:shd w:val="clear" w:color="auto" w:fill="2F1E2E"/>
                <w:vertAlign w:val="subscript"/>
                <w:lang w:val="en-KE"/>
              </w:rPr>
              <w:t>self</w:t>
            </w:r>
            <w:r w:rsidRPr="008F72B4">
              <w:rPr>
                <w:color w:val="A39E9B"/>
                <w:shd w:val="clear" w:color="auto" w:fill="2F1E2E"/>
                <w:vertAlign w:val="subscript"/>
                <w:lang w:val="en-KE"/>
              </w:rPr>
              <w:t>.in1_pin, GPIO.OU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if</w:t>
            </w:r>
            <w:r w:rsidRPr="008F72B4">
              <w:rPr>
                <w:color w:val="A39E9B"/>
                <w:shd w:val="clear" w:color="auto" w:fill="2F1E2E"/>
                <w:vertAlign w:val="subscript"/>
                <w:lang w:val="en-KE"/>
              </w:rP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 xml:space="preserve">.in2_pin is </w:t>
            </w:r>
            <w:r w:rsidRPr="008F72B4">
              <w:rPr>
                <w:color w:val="815BA4"/>
                <w:shd w:val="clear" w:color="auto" w:fill="2F1E2E"/>
                <w:vertAlign w:val="subscript"/>
                <w:lang w:val="en-KE"/>
              </w:rPr>
              <w:t>not</w:t>
            </w:r>
            <w:r w:rsidRPr="008F72B4">
              <w:rPr>
                <w:color w:val="A39E9B"/>
                <w:shd w:val="clear" w:color="auto" w:fill="2F1E2E"/>
                <w:vertAlign w:val="subscript"/>
                <w:lang w:val="en-KE"/>
              </w:rPr>
              <w:t xml:space="preserve"> </w:t>
            </w:r>
            <w:r w:rsidRPr="008F72B4">
              <w:rPr>
                <w:color w:val="48B685"/>
                <w:shd w:val="clear" w:color="auto" w:fill="2F1E2E"/>
                <w:vertAlign w:val="subscript"/>
                <w:lang w:val="en-KE"/>
              </w:rPr>
              <w:t>None:</w:t>
            </w:r>
            <w:r w:rsidRPr="008F72B4">
              <w:rPr>
                <w:color w:val="A39E9B"/>
                <w:shd w:val="clear" w:color="auto" w:fill="2F1E2E"/>
                <w:vertAlign w:val="subscript"/>
                <w:lang w:val="en-KE"/>
              </w:rPr>
              <w:br/>
              <w:t>            GPIO.setup(</w:t>
            </w:r>
            <w:r w:rsidRPr="008F72B4">
              <w:rPr>
                <w:color w:val="815BA4"/>
                <w:shd w:val="clear" w:color="auto" w:fill="2F1E2E"/>
                <w:vertAlign w:val="subscript"/>
                <w:lang w:val="en-KE"/>
              </w:rPr>
              <w:t>self</w:t>
            </w:r>
            <w:r w:rsidRPr="008F72B4">
              <w:rPr>
                <w:color w:val="A39E9B"/>
                <w:shd w:val="clear" w:color="auto" w:fill="2F1E2E"/>
                <w:vertAlign w:val="subscript"/>
                <w:lang w:val="en-KE"/>
              </w:rPr>
              <w:t>.in2_pin, GPIO.OU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if</w:t>
            </w:r>
            <w:r w:rsidRPr="008F72B4">
              <w:rPr>
                <w:color w:val="A39E9B"/>
                <w:shd w:val="clear" w:color="auto" w:fill="2F1E2E"/>
                <w:vertAlign w:val="subscript"/>
                <w:lang w:val="en-KE"/>
              </w:rP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 xml:space="preserve">.in3_pin is </w:t>
            </w:r>
            <w:r w:rsidRPr="008F72B4">
              <w:rPr>
                <w:color w:val="815BA4"/>
                <w:shd w:val="clear" w:color="auto" w:fill="2F1E2E"/>
                <w:vertAlign w:val="subscript"/>
                <w:lang w:val="en-KE"/>
              </w:rPr>
              <w:t>not</w:t>
            </w:r>
            <w:r w:rsidRPr="008F72B4">
              <w:rPr>
                <w:color w:val="A39E9B"/>
                <w:shd w:val="clear" w:color="auto" w:fill="2F1E2E"/>
                <w:vertAlign w:val="subscript"/>
                <w:lang w:val="en-KE"/>
              </w:rPr>
              <w:t xml:space="preserve"> </w:t>
            </w:r>
            <w:r w:rsidRPr="008F72B4">
              <w:rPr>
                <w:color w:val="48B685"/>
                <w:shd w:val="clear" w:color="auto" w:fill="2F1E2E"/>
                <w:vertAlign w:val="subscript"/>
                <w:lang w:val="en-KE"/>
              </w:rPr>
              <w:t>None:</w:t>
            </w:r>
            <w:r w:rsidRPr="008F72B4">
              <w:rPr>
                <w:color w:val="A39E9B"/>
                <w:shd w:val="clear" w:color="auto" w:fill="2F1E2E"/>
                <w:vertAlign w:val="subscript"/>
                <w:lang w:val="en-KE"/>
              </w:rPr>
              <w:br/>
              <w:t>            GPIO.setup(</w:t>
            </w:r>
            <w:r w:rsidRPr="008F72B4">
              <w:rPr>
                <w:color w:val="815BA4"/>
                <w:shd w:val="clear" w:color="auto" w:fill="2F1E2E"/>
                <w:vertAlign w:val="subscript"/>
                <w:lang w:val="en-KE"/>
              </w:rPr>
              <w:t>self</w:t>
            </w:r>
            <w:r w:rsidRPr="008F72B4">
              <w:rPr>
                <w:color w:val="A39E9B"/>
                <w:shd w:val="clear" w:color="auto" w:fill="2F1E2E"/>
                <w:vertAlign w:val="subscript"/>
                <w:lang w:val="en-KE"/>
              </w:rPr>
              <w:t>.in3_pin, GPIO.OU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if</w:t>
            </w:r>
            <w:r w:rsidRPr="008F72B4">
              <w:rPr>
                <w:color w:val="A39E9B"/>
                <w:shd w:val="clear" w:color="auto" w:fill="2F1E2E"/>
                <w:vertAlign w:val="subscript"/>
                <w:lang w:val="en-KE"/>
              </w:rP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 xml:space="preserve">.in4_pin is </w:t>
            </w:r>
            <w:r w:rsidRPr="008F72B4">
              <w:rPr>
                <w:color w:val="815BA4"/>
                <w:shd w:val="clear" w:color="auto" w:fill="2F1E2E"/>
                <w:vertAlign w:val="subscript"/>
                <w:lang w:val="en-KE"/>
              </w:rPr>
              <w:t>not</w:t>
            </w:r>
            <w:r w:rsidRPr="008F72B4">
              <w:rPr>
                <w:color w:val="A39E9B"/>
                <w:shd w:val="clear" w:color="auto" w:fill="2F1E2E"/>
                <w:vertAlign w:val="subscript"/>
                <w:lang w:val="en-KE"/>
              </w:rPr>
              <w:t xml:space="preserve"> </w:t>
            </w:r>
            <w:r w:rsidRPr="008F72B4">
              <w:rPr>
                <w:color w:val="48B685"/>
                <w:shd w:val="clear" w:color="auto" w:fill="2F1E2E"/>
                <w:vertAlign w:val="subscript"/>
                <w:lang w:val="en-KE"/>
              </w:rPr>
              <w:t>None:</w:t>
            </w:r>
            <w:r w:rsidRPr="008F72B4">
              <w:rPr>
                <w:color w:val="A39E9B"/>
                <w:shd w:val="clear" w:color="auto" w:fill="2F1E2E"/>
                <w:vertAlign w:val="subscript"/>
                <w:lang w:val="en-KE"/>
              </w:rPr>
              <w:br/>
              <w:t>            GPIO.setup(</w:t>
            </w:r>
            <w:r w:rsidRPr="008F72B4">
              <w:rPr>
                <w:color w:val="815BA4"/>
                <w:shd w:val="clear" w:color="auto" w:fill="2F1E2E"/>
                <w:vertAlign w:val="subscript"/>
                <w:lang w:val="en-KE"/>
              </w:rPr>
              <w:t>self</w:t>
            </w:r>
            <w:r w:rsidRPr="008F72B4">
              <w:rPr>
                <w:color w:val="A39E9B"/>
                <w:shd w:val="clear" w:color="auto" w:fill="2F1E2E"/>
                <w:vertAlign w:val="subscript"/>
                <w:lang w:val="en-KE"/>
              </w:rPr>
              <w:t>.in4_pin, GPIO.OU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if</w:t>
            </w:r>
            <w:r w:rsidRPr="008F72B4">
              <w:rPr>
                <w:color w:val="A39E9B"/>
                <w:shd w:val="clear" w:color="auto" w:fill="2F1E2E"/>
                <w:vertAlign w:val="subscript"/>
                <w:lang w:val="en-KE"/>
              </w:rP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 xml:space="preserve">.in5_pin is </w:t>
            </w:r>
            <w:r w:rsidRPr="008F72B4">
              <w:rPr>
                <w:color w:val="815BA4"/>
                <w:shd w:val="clear" w:color="auto" w:fill="2F1E2E"/>
                <w:vertAlign w:val="subscript"/>
                <w:lang w:val="en-KE"/>
              </w:rPr>
              <w:t>not</w:t>
            </w:r>
            <w:r w:rsidRPr="008F72B4">
              <w:rPr>
                <w:color w:val="A39E9B"/>
                <w:shd w:val="clear" w:color="auto" w:fill="2F1E2E"/>
                <w:vertAlign w:val="subscript"/>
                <w:lang w:val="en-KE"/>
              </w:rPr>
              <w:t xml:space="preserve"> </w:t>
            </w:r>
            <w:r w:rsidRPr="008F72B4">
              <w:rPr>
                <w:color w:val="48B685"/>
                <w:shd w:val="clear" w:color="auto" w:fill="2F1E2E"/>
                <w:vertAlign w:val="subscript"/>
                <w:lang w:val="en-KE"/>
              </w:rPr>
              <w:t>None:</w:t>
            </w:r>
            <w:r w:rsidRPr="008F72B4">
              <w:rPr>
                <w:color w:val="A39E9B"/>
                <w:shd w:val="clear" w:color="auto" w:fill="2F1E2E"/>
                <w:vertAlign w:val="subscript"/>
                <w:lang w:val="en-KE"/>
              </w:rPr>
              <w:br/>
              <w:t>            GPIO.setup(</w:t>
            </w:r>
            <w:r w:rsidRPr="008F72B4">
              <w:rPr>
                <w:color w:val="815BA4"/>
                <w:shd w:val="clear" w:color="auto" w:fill="2F1E2E"/>
                <w:vertAlign w:val="subscript"/>
                <w:lang w:val="en-KE"/>
              </w:rPr>
              <w:t>self</w:t>
            </w:r>
            <w:r w:rsidRPr="008F72B4">
              <w:rPr>
                <w:color w:val="A39E9B"/>
                <w:shd w:val="clear" w:color="auto" w:fill="2F1E2E"/>
                <w:vertAlign w:val="subscript"/>
                <w:lang w:val="en-KE"/>
              </w:rPr>
              <w:t>.in5_pin, GPIO.OU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if</w:t>
            </w:r>
            <w:r w:rsidRPr="008F72B4">
              <w:rPr>
                <w:color w:val="A39E9B"/>
                <w:shd w:val="clear" w:color="auto" w:fill="2F1E2E"/>
                <w:vertAlign w:val="subscript"/>
                <w:lang w:val="en-KE"/>
              </w:rP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 xml:space="preserve">.in6_pin is </w:t>
            </w:r>
            <w:r w:rsidRPr="008F72B4">
              <w:rPr>
                <w:color w:val="815BA4"/>
                <w:shd w:val="clear" w:color="auto" w:fill="2F1E2E"/>
                <w:vertAlign w:val="subscript"/>
                <w:lang w:val="en-KE"/>
              </w:rPr>
              <w:t>not</w:t>
            </w:r>
            <w:r w:rsidRPr="008F72B4">
              <w:rPr>
                <w:color w:val="A39E9B"/>
                <w:shd w:val="clear" w:color="auto" w:fill="2F1E2E"/>
                <w:vertAlign w:val="subscript"/>
                <w:lang w:val="en-KE"/>
              </w:rPr>
              <w:t xml:space="preserve"> </w:t>
            </w:r>
            <w:r w:rsidRPr="008F72B4">
              <w:rPr>
                <w:color w:val="48B685"/>
                <w:shd w:val="clear" w:color="auto" w:fill="2F1E2E"/>
                <w:vertAlign w:val="subscript"/>
                <w:lang w:val="en-KE"/>
              </w:rPr>
              <w:t>None:</w:t>
            </w:r>
            <w:r w:rsidRPr="008F72B4">
              <w:rPr>
                <w:color w:val="A39E9B"/>
                <w:shd w:val="clear" w:color="auto" w:fill="2F1E2E"/>
                <w:vertAlign w:val="subscript"/>
                <w:lang w:val="en-KE"/>
              </w:rPr>
              <w:br/>
              <w:t>            GPIO.setup(</w:t>
            </w:r>
            <w:r w:rsidRPr="008F72B4">
              <w:rPr>
                <w:color w:val="815BA4"/>
                <w:shd w:val="clear" w:color="auto" w:fill="2F1E2E"/>
                <w:vertAlign w:val="subscript"/>
                <w:lang w:val="en-KE"/>
              </w:rPr>
              <w:t>self</w:t>
            </w:r>
            <w:r w:rsidRPr="008F72B4">
              <w:rPr>
                <w:color w:val="A39E9B"/>
                <w:shd w:val="clear" w:color="auto" w:fill="2F1E2E"/>
                <w:vertAlign w:val="subscript"/>
                <w:lang w:val="en-KE"/>
              </w:rPr>
              <w:t>.in6_pin, GPIO.OUT)</w:t>
            </w:r>
            <w:r w:rsidRPr="008F72B4">
              <w:rPr>
                <w:color w:val="A39E9B"/>
                <w:shd w:val="clear" w:color="auto" w:fill="2F1E2E"/>
                <w:vertAlign w:val="subscript"/>
                <w:lang w:val="en-KE"/>
              </w:rPr>
              <w:br/>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pwm = GPIO.PWM(</w:t>
            </w:r>
            <w:r w:rsidRPr="008F72B4">
              <w:rPr>
                <w:color w:val="815BA4"/>
                <w:shd w:val="clear" w:color="auto" w:fill="2F1E2E"/>
                <w:vertAlign w:val="subscript"/>
                <w:lang w:val="en-KE"/>
              </w:rPr>
              <w:t>self</w:t>
            </w:r>
            <w:r w:rsidRPr="008F72B4">
              <w:rPr>
                <w:color w:val="A39E9B"/>
                <w:shd w:val="clear" w:color="auto" w:fill="2F1E2E"/>
                <w:vertAlign w:val="subscript"/>
                <w:lang w:val="en-KE"/>
              </w:rPr>
              <w:t xml:space="preserve">.pwm_pin, </w:t>
            </w:r>
            <w:r w:rsidRPr="008F72B4">
              <w:rPr>
                <w:color w:val="F99B15"/>
                <w:shd w:val="clear" w:color="auto" w:fill="2F1E2E"/>
                <w:vertAlign w:val="subscript"/>
                <w:lang w:val="en-KE"/>
              </w:rPr>
              <w:t>100</w:t>
            </w:r>
            <w:r w:rsidRPr="008F72B4">
              <w:rPr>
                <w:color w:val="A39E9B"/>
                <w:shd w:val="clear" w:color="auto" w:fill="2F1E2E"/>
                <w:vertAlign w:val="subscript"/>
                <w:lang w:val="en-KE"/>
              </w:rPr>
              <w: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pwm.start(</w:t>
            </w:r>
            <w:r w:rsidRPr="008F72B4">
              <w:rPr>
                <w:color w:val="F99B15"/>
                <w:shd w:val="clear" w:color="auto" w:fill="2F1E2E"/>
                <w:vertAlign w:val="subscript"/>
                <w:lang w:val="en-KE"/>
              </w:rPr>
              <w:t>0</w:t>
            </w:r>
            <w:r w:rsidRPr="008F72B4">
              <w:rPr>
                <w:color w:val="A39E9B"/>
                <w:shd w:val="clear" w:color="auto" w:fill="2F1E2E"/>
                <w:vertAlign w:val="subscript"/>
                <w:lang w:val="en-KE"/>
              </w:rPr>
              <w:t>)</w:t>
            </w:r>
            <w:r w:rsidRPr="008F72B4">
              <w:rPr>
                <w:color w:val="A39E9B"/>
                <w:shd w:val="clear" w:color="auto" w:fill="2F1E2E"/>
                <w:vertAlign w:val="subscript"/>
                <w:lang w:val="en-KE"/>
              </w:rPr>
              <w:br/>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def</w:t>
            </w:r>
            <w:r w:rsidRPr="008F72B4">
              <w:rPr>
                <w:color w:val="A39E9B"/>
                <w:shd w:val="clear" w:color="auto" w:fill="2F1E2E"/>
                <w:vertAlign w:val="subscript"/>
                <w:lang w:val="en-KE"/>
              </w:rPr>
              <w:t xml:space="preserve"> </w:t>
            </w:r>
            <w:r w:rsidRPr="008F72B4">
              <w:rPr>
                <w:color w:val="FEC418"/>
                <w:shd w:val="clear" w:color="auto" w:fill="2F1E2E"/>
                <w:vertAlign w:val="subscript"/>
                <w:lang w:val="en-KE"/>
              </w:rPr>
              <w:t>move</w:t>
            </w:r>
            <w:r w:rsidRPr="008F72B4">
              <w:rPr>
                <w:color w:val="F99B15"/>
                <w:shd w:val="clear" w:color="auto" w:fill="2F1E2E"/>
                <w:vertAlign w:val="subscript"/>
                <w:lang w:val="en-KE"/>
              </w:rPr>
              <w:t>(</w:t>
            </w:r>
            <w:r w:rsidRPr="008F72B4">
              <w:rPr>
                <w:color w:val="815BA4"/>
                <w:shd w:val="clear" w:color="auto" w:fill="2F1E2E"/>
                <w:vertAlign w:val="subscript"/>
                <w:lang w:val="en-KE"/>
              </w:rPr>
              <w:t>self</w:t>
            </w:r>
            <w:r w:rsidRPr="008F72B4">
              <w:rPr>
                <w:color w:val="F99B15"/>
                <w:shd w:val="clear" w:color="auto" w:fill="2F1E2E"/>
                <w:vertAlign w:val="subscript"/>
                <w:lang w:val="en-KE"/>
              </w:rPr>
              <w:t>, speed=100)</w:t>
            </w:r>
            <w:r w:rsidRPr="008F72B4">
              <w:rPr>
                <w:color w:val="A39E9B"/>
                <w:shd w:val="clear" w:color="auto" w:fill="2F1E2E"/>
                <w:vertAlign w:val="subscript"/>
                <w:lang w:val="en-KE"/>
              </w:rPr>
              <w: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if</w:t>
            </w:r>
            <w:r w:rsidRPr="008F72B4">
              <w:rPr>
                <w:color w:val="A39E9B"/>
                <w:shd w:val="clear" w:color="auto" w:fill="2F1E2E"/>
                <w:vertAlign w:val="subscript"/>
                <w:lang w:val="en-KE"/>
              </w:rP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 xml:space="preserve">.in1_pin is </w:t>
            </w:r>
            <w:r w:rsidRPr="008F72B4">
              <w:rPr>
                <w:color w:val="815BA4"/>
                <w:shd w:val="clear" w:color="auto" w:fill="2F1E2E"/>
                <w:vertAlign w:val="subscript"/>
                <w:lang w:val="en-KE"/>
              </w:rPr>
              <w:t>not</w:t>
            </w:r>
            <w:r w:rsidRPr="008F72B4">
              <w:rPr>
                <w:color w:val="A39E9B"/>
                <w:shd w:val="clear" w:color="auto" w:fill="2F1E2E"/>
                <w:vertAlign w:val="subscript"/>
                <w:lang w:val="en-KE"/>
              </w:rPr>
              <w:t xml:space="preserve"> </w:t>
            </w:r>
            <w:r w:rsidRPr="008F72B4">
              <w:rPr>
                <w:color w:val="48B685"/>
                <w:shd w:val="clear" w:color="auto" w:fill="2F1E2E"/>
                <w:vertAlign w:val="subscript"/>
                <w:lang w:val="en-KE"/>
              </w:rPr>
              <w:t>None:</w:t>
            </w:r>
            <w:r w:rsidRPr="008F72B4">
              <w:rPr>
                <w:color w:val="A39E9B"/>
                <w:shd w:val="clear" w:color="auto" w:fill="2F1E2E"/>
                <w:vertAlign w:val="subscript"/>
                <w:lang w:val="en-KE"/>
              </w:rPr>
              <w:br/>
              <w:t>            GPIO.output(</w:t>
            </w:r>
            <w:r w:rsidRPr="008F72B4">
              <w:rPr>
                <w:color w:val="815BA4"/>
                <w:shd w:val="clear" w:color="auto" w:fill="2F1E2E"/>
                <w:vertAlign w:val="subscript"/>
                <w:lang w:val="en-KE"/>
              </w:rPr>
              <w:t>self</w:t>
            </w:r>
            <w:r w:rsidRPr="008F72B4">
              <w:rPr>
                <w:color w:val="A39E9B"/>
                <w:shd w:val="clear" w:color="auto" w:fill="2F1E2E"/>
                <w:vertAlign w:val="subscript"/>
                <w:lang w:val="en-KE"/>
              </w:rPr>
              <w:t>.in1_pin, GPIO.HIGH)</w:t>
            </w:r>
            <w:r w:rsidRPr="008F72B4">
              <w:rPr>
                <w:color w:val="A39E9B"/>
                <w:shd w:val="clear" w:color="auto" w:fill="2F1E2E"/>
                <w:vertAlign w:val="subscript"/>
                <w:lang w:val="en-KE"/>
              </w:rPr>
              <w:br/>
            </w:r>
            <w:r w:rsidRPr="008F72B4">
              <w:rPr>
                <w:color w:val="A39E9B"/>
                <w:shd w:val="clear" w:color="auto" w:fill="2F1E2E"/>
                <w:vertAlign w:val="subscript"/>
                <w:lang w:val="en-KE"/>
              </w:rPr>
              <w:lastRenderedPageBreak/>
              <w:t xml:space="preserve">        </w:t>
            </w:r>
            <w:r w:rsidRPr="008F72B4">
              <w:rPr>
                <w:color w:val="815BA4"/>
                <w:shd w:val="clear" w:color="auto" w:fill="2F1E2E"/>
                <w:vertAlign w:val="subscript"/>
                <w:lang w:val="en-KE"/>
              </w:rPr>
              <w:t>if</w:t>
            </w:r>
            <w:r w:rsidRPr="008F72B4">
              <w:rPr>
                <w:color w:val="A39E9B"/>
                <w:shd w:val="clear" w:color="auto" w:fill="2F1E2E"/>
                <w:vertAlign w:val="subscript"/>
                <w:lang w:val="en-KE"/>
              </w:rP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 xml:space="preserve">.in2_pin is </w:t>
            </w:r>
            <w:r w:rsidRPr="008F72B4">
              <w:rPr>
                <w:color w:val="815BA4"/>
                <w:shd w:val="clear" w:color="auto" w:fill="2F1E2E"/>
                <w:vertAlign w:val="subscript"/>
                <w:lang w:val="en-KE"/>
              </w:rPr>
              <w:t>not</w:t>
            </w:r>
            <w:r w:rsidRPr="008F72B4">
              <w:rPr>
                <w:color w:val="A39E9B"/>
                <w:shd w:val="clear" w:color="auto" w:fill="2F1E2E"/>
                <w:vertAlign w:val="subscript"/>
                <w:lang w:val="en-KE"/>
              </w:rPr>
              <w:t xml:space="preserve"> </w:t>
            </w:r>
            <w:r w:rsidRPr="008F72B4">
              <w:rPr>
                <w:color w:val="48B685"/>
                <w:shd w:val="clear" w:color="auto" w:fill="2F1E2E"/>
                <w:vertAlign w:val="subscript"/>
                <w:lang w:val="en-KE"/>
              </w:rPr>
              <w:t>None:</w:t>
            </w:r>
            <w:r w:rsidRPr="008F72B4">
              <w:rPr>
                <w:color w:val="A39E9B"/>
                <w:shd w:val="clear" w:color="auto" w:fill="2F1E2E"/>
                <w:vertAlign w:val="subscript"/>
                <w:lang w:val="en-KE"/>
              </w:rPr>
              <w:br/>
              <w:t>            GPIO.output(</w:t>
            </w:r>
            <w:r w:rsidRPr="008F72B4">
              <w:rPr>
                <w:color w:val="815BA4"/>
                <w:shd w:val="clear" w:color="auto" w:fill="2F1E2E"/>
                <w:vertAlign w:val="subscript"/>
                <w:lang w:val="en-KE"/>
              </w:rPr>
              <w:t>self</w:t>
            </w:r>
            <w:r w:rsidRPr="008F72B4">
              <w:rPr>
                <w:color w:val="A39E9B"/>
                <w:shd w:val="clear" w:color="auto" w:fill="2F1E2E"/>
                <w:vertAlign w:val="subscript"/>
                <w:lang w:val="en-KE"/>
              </w:rPr>
              <w:t>.in2_pin, GPIO.LOW)</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if</w:t>
            </w:r>
            <w:r w:rsidRPr="008F72B4">
              <w:rPr>
                <w:color w:val="A39E9B"/>
                <w:shd w:val="clear" w:color="auto" w:fill="2F1E2E"/>
                <w:vertAlign w:val="subscript"/>
                <w:lang w:val="en-KE"/>
              </w:rP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 xml:space="preserve">.in3_pin is </w:t>
            </w:r>
            <w:r w:rsidRPr="008F72B4">
              <w:rPr>
                <w:color w:val="815BA4"/>
                <w:shd w:val="clear" w:color="auto" w:fill="2F1E2E"/>
                <w:vertAlign w:val="subscript"/>
                <w:lang w:val="en-KE"/>
              </w:rPr>
              <w:t>not</w:t>
            </w:r>
            <w:r w:rsidRPr="008F72B4">
              <w:rPr>
                <w:color w:val="A39E9B"/>
                <w:shd w:val="clear" w:color="auto" w:fill="2F1E2E"/>
                <w:vertAlign w:val="subscript"/>
                <w:lang w:val="en-KE"/>
              </w:rPr>
              <w:t xml:space="preserve"> </w:t>
            </w:r>
            <w:r w:rsidRPr="008F72B4">
              <w:rPr>
                <w:color w:val="48B685"/>
                <w:shd w:val="clear" w:color="auto" w:fill="2F1E2E"/>
                <w:vertAlign w:val="subscript"/>
                <w:lang w:val="en-KE"/>
              </w:rPr>
              <w:t>None:</w:t>
            </w:r>
            <w:r w:rsidRPr="008F72B4">
              <w:rPr>
                <w:color w:val="A39E9B"/>
                <w:shd w:val="clear" w:color="auto" w:fill="2F1E2E"/>
                <w:vertAlign w:val="subscript"/>
                <w:lang w:val="en-KE"/>
              </w:rPr>
              <w:br/>
              <w:t>            GPIO.output(</w:t>
            </w:r>
            <w:r w:rsidRPr="008F72B4">
              <w:rPr>
                <w:color w:val="815BA4"/>
                <w:shd w:val="clear" w:color="auto" w:fill="2F1E2E"/>
                <w:vertAlign w:val="subscript"/>
                <w:lang w:val="en-KE"/>
              </w:rPr>
              <w:t>self</w:t>
            </w:r>
            <w:r w:rsidRPr="008F72B4">
              <w:rPr>
                <w:color w:val="A39E9B"/>
                <w:shd w:val="clear" w:color="auto" w:fill="2F1E2E"/>
                <w:vertAlign w:val="subscript"/>
                <w:lang w:val="en-KE"/>
              </w:rPr>
              <w:t>.in3_pin, GPIO.HIGH)</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if</w:t>
            </w:r>
            <w:r w:rsidRPr="008F72B4">
              <w:rPr>
                <w:color w:val="A39E9B"/>
                <w:shd w:val="clear" w:color="auto" w:fill="2F1E2E"/>
                <w:vertAlign w:val="subscript"/>
                <w:lang w:val="en-KE"/>
              </w:rP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 xml:space="preserve">.in4_pin is </w:t>
            </w:r>
            <w:r w:rsidRPr="008F72B4">
              <w:rPr>
                <w:color w:val="815BA4"/>
                <w:shd w:val="clear" w:color="auto" w:fill="2F1E2E"/>
                <w:vertAlign w:val="subscript"/>
                <w:lang w:val="en-KE"/>
              </w:rPr>
              <w:t>not</w:t>
            </w:r>
            <w:r w:rsidRPr="008F72B4">
              <w:rPr>
                <w:color w:val="A39E9B"/>
                <w:shd w:val="clear" w:color="auto" w:fill="2F1E2E"/>
                <w:vertAlign w:val="subscript"/>
                <w:lang w:val="en-KE"/>
              </w:rPr>
              <w:t xml:space="preserve"> </w:t>
            </w:r>
            <w:r w:rsidRPr="008F72B4">
              <w:rPr>
                <w:color w:val="48B685"/>
                <w:shd w:val="clear" w:color="auto" w:fill="2F1E2E"/>
                <w:vertAlign w:val="subscript"/>
                <w:lang w:val="en-KE"/>
              </w:rPr>
              <w:t>None:</w:t>
            </w:r>
            <w:r w:rsidRPr="008F72B4">
              <w:rPr>
                <w:color w:val="A39E9B"/>
                <w:shd w:val="clear" w:color="auto" w:fill="2F1E2E"/>
                <w:vertAlign w:val="subscript"/>
                <w:lang w:val="en-KE"/>
              </w:rPr>
              <w:br/>
              <w:t>            GPIO.output(</w:t>
            </w:r>
            <w:r w:rsidRPr="008F72B4">
              <w:rPr>
                <w:color w:val="815BA4"/>
                <w:shd w:val="clear" w:color="auto" w:fill="2F1E2E"/>
                <w:vertAlign w:val="subscript"/>
                <w:lang w:val="en-KE"/>
              </w:rPr>
              <w:t>self</w:t>
            </w:r>
            <w:r w:rsidRPr="008F72B4">
              <w:rPr>
                <w:color w:val="A39E9B"/>
                <w:shd w:val="clear" w:color="auto" w:fill="2F1E2E"/>
                <w:vertAlign w:val="subscript"/>
                <w:lang w:val="en-KE"/>
              </w:rPr>
              <w:t>.in4_pin, GPIO.LOW)</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if</w:t>
            </w:r>
            <w:r w:rsidRPr="008F72B4">
              <w:rPr>
                <w:color w:val="A39E9B"/>
                <w:shd w:val="clear" w:color="auto" w:fill="2F1E2E"/>
                <w:vertAlign w:val="subscript"/>
                <w:lang w:val="en-KE"/>
              </w:rP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 xml:space="preserve">.in5_pin is </w:t>
            </w:r>
            <w:r w:rsidRPr="008F72B4">
              <w:rPr>
                <w:color w:val="815BA4"/>
                <w:shd w:val="clear" w:color="auto" w:fill="2F1E2E"/>
                <w:vertAlign w:val="subscript"/>
                <w:lang w:val="en-KE"/>
              </w:rPr>
              <w:t>not</w:t>
            </w:r>
            <w:r w:rsidRPr="008F72B4">
              <w:rPr>
                <w:color w:val="A39E9B"/>
                <w:shd w:val="clear" w:color="auto" w:fill="2F1E2E"/>
                <w:vertAlign w:val="subscript"/>
                <w:lang w:val="en-KE"/>
              </w:rPr>
              <w:t xml:space="preserve"> </w:t>
            </w:r>
            <w:r w:rsidRPr="008F72B4">
              <w:rPr>
                <w:color w:val="48B685"/>
                <w:shd w:val="clear" w:color="auto" w:fill="2F1E2E"/>
                <w:vertAlign w:val="subscript"/>
                <w:lang w:val="en-KE"/>
              </w:rPr>
              <w:t>None:</w:t>
            </w:r>
            <w:r w:rsidRPr="008F72B4">
              <w:rPr>
                <w:color w:val="A39E9B"/>
                <w:shd w:val="clear" w:color="auto" w:fill="2F1E2E"/>
                <w:vertAlign w:val="subscript"/>
                <w:lang w:val="en-KE"/>
              </w:rPr>
              <w:br/>
              <w:t>            GPIO.output(</w:t>
            </w:r>
            <w:r w:rsidRPr="008F72B4">
              <w:rPr>
                <w:color w:val="815BA4"/>
                <w:shd w:val="clear" w:color="auto" w:fill="2F1E2E"/>
                <w:vertAlign w:val="subscript"/>
                <w:lang w:val="en-KE"/>
              </w:rPr>
              <w:t>self</w:t>
            </w:r>
            <w:r w:rsidRPr="008F72B4">
              <w:rPr>
                <w:color w:val="A39E9B"/>
                <w:shd w:val="clear" w:color="auto" w:fill="2F1E2E"/>
                <w:vertAlign w:val="subscript"/>
                <w:lang w:val="en-KE"/>
              </w:rPr>
              <w:t>.in5_pin, GPIO.HIGH)</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if</w:t>
            </w:r>
            <w:r w:rsidRPr="008F72B4">
              <w:rPr>
                <w:color w:val="A39E9B"/>
                <w:shd w:val="clear" w:color="auto" w:fill="2F1E2E"/>
                <w:vertAlign w:val="subscript"/>
                <w:lang w:val="en-KE"/>
              </w:rP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 xml:space="preserve">.in6_pin is </w:t>
            </w:r>
            <w:r w:rsidRPr="008F72B4">
              <w:rPr>
                <w:color w:val="815BA4"/>
                <w:shd w:val="clear" w:color="auto" w:fill="2F1E2E"/>
                <w:vertAlign w:val="subscript"/>
                <w:lang w:val="en-KE"/>
              </w:rPr>
              <w:t>not</w:t>
            </w:r>
            <w:r w:rsidRPr="008F72B4">
              <w:rPr>
                <w:color w:val="A39E9B"/>
                <w:shd w:val="clear" w:color="auto" w:fill="2F1E2E"/>
                <w:vertAlign w:val="subscript"/>
                <w:lang w:val="en-KE"/>
              </w:rPr>
              <w:t xml:space="preserve"> </w:t>
            </w:r>
            <w:r w:rsidRPr="008F72B4">
              <w:rPr>
                <w:color w:val="48B685"/>
                <w:shd w:val="clear" w:color="auto" w:fill="2F1E2E"/>
                <w:vertAlign w:val="subscript"/>
                <w:lang w:val="en-KE"/>
              </w:rPr>
              <w:t>None:</w:t>
            </w:r>
            <w:r w:rsidRPr="008F72B4">
              <w:rPr>
                <w:color w:val="A39E9B"/>
                <w:shd w:val="clear" w:color="auto" w:fill="2F1E2E"/>
                <w:vertAlign w:val="subscript"/>
                <w:lang w:val="en-KE"/>
              </w:rPr>
              <w:br/>
              <w:t>            GPIO.output(</w:t>
            </w:r>
            <w:r w:rsidRPr="008F72B4">
              <w:rPr>
                <w:color w:val="815BA4"/>
                <w:shd w:val="clear" w:color="auto" w:fill="2F1E2E"/>
                <w:vertAlign w:val="subscript"/>
                <w:lang w:val="en-KE"/>
              </w:rPr>
              <w:t>self</w:t>
            </w:r>
            <w:r w:rsidRPr="008F72B4">
              <w:rPr>
                <w:color w:val="A39E9B"/>
                <w:shd w:val="clear" w:color="auto" w:fill="2F1E2E"/>
                <w:vertAlign w:val="subscript"/>
                <w:lang w:val="en-KE"/>
              </w:rPr>
              <w:t>.in6_pin, GPIO.LOW)</w:t>
            </w:r>
            <w:r w:rsidRPr="008F72B4">
              <w:rPr>
                <w:color w:val="A39E9B"/>
                <w:shd w:val="clear" w:color="auto" w:fill="2F1E2E"/>
                <w:vertAlign w:val="subscript"/>
                <w:lang w:val="en-KE"/>
              </w:rPr>
              <w:br/>
              <w:t xml:space="preserve">        </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pwm.ChangeDutyCycle(speed)</w:t>
            </w:r>
            <w:r w:rsidRPr="008F72B4">
              <w:rPr>
                <w:color w:val="A39E9B"/>
                <w:shd w:val="clear" w:color="auto" w:fill="2F1E2E"/>
                <w:vertAlign w:val="subscript"/>
                <w:lang w:val="en-KE"/>
              </w:rPr>
              <w:br/>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def</w:t>
            </w:r>
            <w:r w:rsidRPr="008F72B4">
              <w:rPr>
                <w:color w:val="A39E9B"/>
                <w:shd w:val="clear" w:color="auto" w:fill="2F1E2E"/>
                <w:vertAlign w:val="subscript"/>
                <w:lang w:val="en-KE"/>
              </w:rPr>
              <w:t xml:space="preserve"> </w:t>
            </w:r>
            <w:r w:rsidRPr="008F72B4">
              <w:rPr>
                <w:color w:val="FEC418"/>
                <w:shd w:val="clear" w:color="auto" w:fill="2F1E2E"/>
                <w:vertAlign w:val="subscript"/>
                <w:lang w:val="en-KE"/>
              </w:rPr>
              <w:t>stop</w:t>
            </w:r>
            <w:r w:rsidRPr="008F72B4">
              <w:rPr>
                <w:color w:val="F99B15"/>
                <w:shd w:val="clear" w:color="auto" w:fill="2F1E2E"/>
                <w:vertAlign w:val="subscript"/>
                <w:lang w:val="en-KE"/>
              </w:rPr>
              <w:t>(</w:t>
            </w:r>
            <w:r w:rsidRPr="008F72B4">
              <w:rPr>
                <w:color w:val="815BA4"/>
                <w:shd w:val="clear" w:color="auto" w:fill="2F1E2E"/>
                <w:vertAlign w:val="subscript"/>
                <w:lang w:val="en-KE"/>
              </w:rPr>
              <w:t>self</w:t>
            </w:r>
            <w:r w:rsidRPr="008F72B4">
              <w:rPr>
                <w:color w:val="F99B15"/>
                <w:shd w:val="clear" w:color="auto" w:fill="2F1E2E"/>
                <w:vertAlign w:val="subscript"/>
                <w:lang w:val="en-KE"/>
              </w:rPr>
              <w:t>)</w:t>
            </w:r>
            <w:r w:rsidRPr="008F72B4">
              <w:rPr>
                <w:color w:val="A39E9B"/>
                <w:shd w:val="clear" w:color="auto" w:fill="2F1E2E"/>
                <w:vertAlign w:val="subscript"/>
                <w:lang w:val="en-KE"/>
              </w:rPr>
              <w: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pwm.stop()</w:t>
            </w:r>
            <w:r w:rsidRPr="008F72B4">
              <w:rPr>
                <w:color w:val="A39E9B"/>
                <w:shd w:val="clear" w:color="auto" w:fill="2F1E2E"/>
                <w:vertAlign w:val="subscript"/>
                <w:lang w:val="en-KE"/>
              </w:rPr>
              <w:br/>
              <w:t>        GPIO.cleanup()</w:t>
            </w:r>
            <w:r w:rsidRPr="008F72B4">
              <w:rPr>
                <w:color w:val="A39E9B"/>
                <w:shd w:val="clear" w:color="auto" w:fill="2F1E2E"/>
                <w:vertAlign w:val="subscript"/>
                <w:lang w:val="en-KE"/>
              </w:rPr>
              <w:br/>
            </w:r>
            <w:r w:rsidRPr="008F72B4">
              <w:rPr>
                <w:color w:val="A39E9B"/>
                <w:shd w:val="clear" w:color="auto" w:fill="2F1E2E"/>
                <w:vertAlign w:val="subscript"/>
                <w:lang w:val="en-KE"/>
              </w:rPr>
              <w:br/>
            </w:r>
            <w:r w:rsidRPr="008F72B4">
              <w:rPr>
                <w:color w:val="815BA4"/>
                <w:shd w:val="clear" w:color="auto" w:fill="2F1E2E"/>
                <w:vertAlign w:val="subscript"/>
                <w:lang w:val="en-KE"/>
              </w:rPr>
              <w:t>class</w:t>
            </w:r>
            <w:r w:rsidRPr="008F72B4">
              <w:rPr>
                <w:color w:val="A39E9B"/>
                <w:shd w:val="clear" w:color="auto" w:fill="2F1E2E"/>
                <w:vertAlign w:val="subscript"/>
                <w:lang w:val="en-KE"/>
              </w:rPr>
              <w:t xml:space="preserve"> </w:t>
            </w:r>
            <w:r w:rsidRPr="008F72B4">
              <w:rPr>
                <w:color w:val="FEC418"/>
                <w:shd w:val="clear" w:color="auto" w:fill="2F1E2E"/>
                <w:vertAlign w:val="subscript"/>
                <w:lang w:val="en-KE"/>
              </w:rPr>
              <w:t>MotorSystem</w:t>
            </w:r>
            <w:r w:rsidRPr="008F72B4">
              <w:rPr>
                <w:color w:val="A39E9B"/>
                <w:shd w:val="clear" w:color="auto" w:fill="2F1E2E"/>
                <w:vertAlign w:val="subscript"/>
                <w:lang w:val="en-KE"/>
              </w:rPr>
              <w: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def</w:t>
            </w:r>
            <w:r w:rsidRPr="008F72B4">
              <w:rPr>
                <w:color w:val="A39E9B"/>
                <w:shd w:val="clear" w:color="auto" w:fill="2F1E2E"/>
                <w:vertAlign w:val="subscript"/>
                <w:lang w:val="en-KE"/>
              </w:rPr>
              <w:t xml:space="preserve"> </w:t>
            </w:r>
            <w:r w:rsidRPr="008F72B4">
              <w:rPr>
                <w:color w:val="FEC418"/>
                <w:shd w:val="clear" w:color="auto" w:fill="2F1E2E"/>
                <w:vertAlign w:val="subscript"/>
                <w:lang w:val="en-KE"/>
              </w:rPr>
              <w:t>__init__</w:t>
            </w:r>
            <w:r w:rsidRPr="008F72B4">
              <w:rPr>
                <w:color w:val="F99B15"/>
                <w:shd w:val="clear" w:color="auto" w:fill="2F1E2E"/>
                <w:vertAlign w:val="subscript"/>
                <w:lang w:val="en-KE"/>
              </w:rPr>
              <w:t>(</w:t>
            </w:r>
            <w:r w:rsidRPr="008F72B4">
              <w:rPr>
                <w:color w:val="815BA4"/>
                <w:shd w:val="clear" w:color="auto" w:fill="2F1E2E"/>
                <w:vertAlign w:val="subscript"/>
                <w:lang w:val="en-KE"/>
              </w:rPr>
              <w:t>self</w:t>
            </w:r>
            <w:r w:rsidRPr="008F72B4">
              <w:rPr>
                <w:color w:val="F99B15"/>
                <w:shd w:val="clear" w:color="auto" w:fill="2F1E2E"/>
                <w:vertAlign w:val="subscript"/>
                <w:lang w:val="en-KE"/>
              </w:rPr>
              <w:t>)</w:t>
            </w:r>
            <w:r w:rsidRPr="008F72B4">
              <w:rPr>
                <w:color w:val="A39E9B"/>
                <w:shd w:val="clear" w:color="auto" w:fill="2F1E2E"/>
                <w:vertAlign w:val="subscript"/>
                <w:lang w:val="en-KE"/>
              </w:rPr>
              <w: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ZN_AXIS_MOTORS = MotorController(</w:t>
            </w:r>
            <w:r w:rsidRPr="008F72B4">
              <w:rPr>
                <w:color w:val="F99B15"/>
                <w:shd w:val="clear" w:color="auto" w:fill="2F1E2E"/>
                <w:vertAlign w:val="subscript"/>
                <w:lang w:val="en-KE"/>
              </w:rPr>
              <w:t>26</w:t>
            </w:r>
            <w:r w:rsidRPr="008F72B4">
              <w:rPr>
                <w:color w:val="A39E9B"/>
                <w:shd w:val="clear" w:color="auto" w:fill="2F1E2E"/>
                <w:vertAlign w:val="subscript"/>
                <w:lang w:val="en-KE"/>
              </w:rPr>
              <w:t xml:space="preserve">, </w:t>
            </w:r>
            <w:r w:rsidRPr="008F72B4">
              <w:rPr>
                <w:color w:val="F99B15"/>
                <w:shd w:val="clear" w:color="auto" w:fill="2F1E2E"/>
                <w:vertAlign w:val="subscript"/>
                <w:lang w:val="en-KE"/>
              </w:rPr>
              <w:t>22</w:t>
            </w:r>
            <w:r w:rsidRPr="008F72B4">
              <w:rPr>
                <w:color w:val="A39E9B"/>
                <w:shd w:val="clear" w:color="auto" w:fill="2F1E2E"/>
                <w:vertAlign w:val="subscript"/>
                <w:lang w:val="en-KE"/>
              </w:rPr>
              <w:t xml:space="preserve">, </w:t>
            </w:r>
            <w:r w:rsidRPr="008F72B4">
              <w:rPr>
                <w:color w:val="F99B15"/>
                <w:shd w:val="clear" w:color="auto" w:fill="2F1E2E"/>
                <w:vertAlign w:val="subscript"/>
                <w:lang w:val="en-KE"/>
              </w:rPr>
              <w:t>23</w:t>
            </w:r>
            <w:r w:rsidRPr="008F72B4">
              <w:rPr>
                <w:color w:val="A39E9B"/>
                <w:shd w:val="clear" w:color="auto" w:fill="2F1E2E"/>
                <w:vertAlign w:val="subscript"/>
                <w:lang w:val="en-KE"/>
              </w:rPr>
              <w:t xml:space="preserve">, </w:t>
            </w:r>
            <w:r w:rsidRPr="008F72B4">
              <w:rPr>
                <w:color w:val="F99B15"/>
                <w:shd w:val="clear" w:color="auto" w:fill="2F1E2E"/>
                <w:vertAlign w:val="subscript"/>
                <w:lang w:val="en-KE"/>
              </w:rPr>
              <w:t>25</w:t>
            </w:r>
            <w:r w:rsidRPr="008F72B4">
              <w:rPr>
                <w:color w:val="A39E9B"/>
                <w:shd w:val="clear" w:color="auto" w:fill="2F1E2E"/>
                <w:vertAlign w:val="subscript"/>
                <w:lang w:val="en-KE"/>
              </w:rPr>
              <w:t xml:space="preserve">, </w:t>
            </w:r>
            <w:r w:rsidRPr="008F72B4">
              <w:rPr>
                <w:color w:val="F99B15"/>
                <w:shd w:val="clear" w:color="auto" w:fill="2F1E2E"/>
                <w:vertAlign w:val="subscript"/>
                <w:lang w:val="en-KE"/>
              </w:rPr>
              <w:t>24</w:t>
            </w:r>
            <w:r w:rsidRPr="008F72B4">
              <w:rPr>
                <w:color w:val="A39E9B"/>
                <w:shd w:val="clear" w:color="auto" w:fill="2F1E2E"/>
                <w:vertAlign w:val="subscript"/>
                <w:lang w:val="en-KE"/>
              </w:rPr>
              <w: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YN_AXIS_MOTORS = MotorController(</w:t>
            </w:r>
            <w:r w:rsidRPr="008F72B4">
              <w:rPr>
                <w:color w:val="F99B15"/>
                <w:shd w:val="clear" w:color="auto" w:fill="2F1E2E"/>
                <w:vertAlign w:val="subscript"/>
                <w:lang w:val="en-KE"/>
              </w:rPr>
              <w:t>21</w:t>
            </w:r>
            <w:r w:rsidRPr="008F72B4">
              <w:rPr>
                <w:color w:val="A39E9B"/>
                <w:shd w:val="clear" w:color="auto" w:fill="2F1E2E"/>
                <w:vertAlign w:val="subscript"/>
                <w:lang w:val="en-KE"/>
              </w:rPr>
              <w:t xml:space="preserve">, </w:t>
            </w:r>
            <w:r w:rsidRPr="008F72B4">
              <w:rPr>
                <w:color w:val="F99B15"/>
                <w:shd w:val="clear" w:color="auto" w:fill="2F1E2E"/>
                <w:vertAlign w:val="subscript"/>
                <w:lang w:val="en-KE"/>
              </w:rPr>
              <w:t>18</w:t>
            </w:r>
            <w:r w:rsidRPr="008F72B4">
              <w:rPr>
                <w:color w:val="A39E9B"/>
                <w:shd w:val="clear" w:color="auto" w:fill="2F1E2E"/>
                <w:vertAlign w:val="subscript"/>
                <w:lang w:val="en-KE"/>
              </w:rPr>
              <w:t xml:space="preserve">, </w:t>
            </w:r>
            <w:r w:rsidRPr="008F72B4">
              <w:rPr>
                <w:color w:val="F99B15"/>
                <w:shd w:val="clear" w:color="auto" w:fill="2F1E2E"/>
                <w:vertAlign w:val="subscript"/>
                <w:lang w:val="en-KE"/>
              </w:rPr>
              <w:t>27</w:t>
            </w:r>
            <w:r w:rsidRPr="008F72B4">
              <w:rPr>
                <w:color w:val="A39E9B"/>
                <w:shd w:val="clear" w:color="auto" w:fill="2F1E2E"/>
                <w:vertAlign w:val="subscript"/>
                <w:lang w:val="en-KE"/>
              </w:rPr>
              <w:t xml:space="preserve">, </w:t>
            </w:r>
            <w:r w:rsidRPr="008F72B4">
              <w:rPr>
                <w:color w:val="F99B15"/>
                <w:shd w:val="clear" w:color="auto" w:fill="2F1E2E"/>
                <w:vertAlign w:val="subscript"/>
                <w:lang w:val="en-KE"/>
              </w:rPr>
              <w:t>4</w:t>
            </w:r>
            <w:r w:rsidRPr="008F72B4">
              <w:rPr>
                <w:color w:val="A39E9B"/>
                <w:shd w:val="clear" w:color="auto" w:fill="2F1E2E"/>
                <w:vertAlign w:val="subscript"/>
                <w:lang w:val="en-KE"/>
              </w:rPr>
              <w:t xml:space="preserve">, </w:t>
            </w:r>
            <w:r w:rsidRPr="008F72B4">
              <w:rPr>
                <w:color w:val="F99B15"/>
                <w:shd w:val="clear" w:color="auto" w:fill="2F1E2E"/>
                <w:vertAlign w:val="subscript"/>
                <w:lang w:val="en-KE"/>
              </w:rPr>
              <w:t>17</w:t>
            </w:r>
            <w:r w:rsidRPr="008F72B4">
              <w:rPr>
                <w:color w:val="A39E9B"/>
                <w:shd w:val="clear" w:color="auto" w:fill="2F1E2E"/>
                <w:vertAlign w:val="subscript"/>
                <w:lang w:val="en-KE"/>
              </w:rPr>
              <w: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XN_AXIS_MOTORS = MotorController(</w:t>
            </w:r>
            <w:r w:rsidRPr="008F72B4">
              <w:rPr>
                <w:color w:val="F99B15"/>
                <w:shd w:val="clear" w:color="auto" w:fill="2F1E2E"/>
                <w:vertAlign w:val="subscript"/>
                <w:lang w:val="en-KE"/>
              </w:rPr>
              <w:t>21</w:t>
            </w:r>
            <w:r w:rsidRPr="008F72B4">
              <w:rPr>
                <w:color w:val="A39E9B"/>
                <w:shd w:val="clear" w:color="auto" w:fill="2F1E2E"/>
                <w:vertAlign w:val="subscript"/>
                <w:lang w:val="en-KE"/>
              </w:rPr>
              <w:t xml:space="preserve">, </w:t>
            </w:r>
            <w:r w:rsidRPr="008F72B4">
              <w:rPr>
                <w:color w:val="F99B15"/>
                <w:shd w:val="clear" w:color="auto" w:fill="2F1E2E"/>
                <w:vertAlign w:val="subscript"/>
                <w:lang w:val="en-KE"/>
              </w:rPr>
              <w:t>27</w:t>
            </w:r>
            <w:r w:rsidRPr="008F72B4">
              <w:rPr>
                <w:color w:val="A39E9B"/>
                <w:shd w:val="clear" w:color="auto" w:fill="2F1E2E"/>
                <w:vertAlign w:val="subscript"/>
                <w:lang w:val="en-KE"/>
              </w:rPr>
              <w:t xml:space="preserve">, </w:t>
            </w:r>
            <w:r w:rsidRPr="008F72B4">
              <w:rPr>
                <w:color w:val="F99B15"/>
                <w:shd w:val="clear" w:color="auto" w:fill="2F1E2E"/>
                <w:vertAlign w:val="subscript"/>
                <w:lang w:val="en-KE"/>
              </w:rPr>
              <w:t>18</w:t>
            </w:r>
            <w:r w:rsidRPr="008F72B4">
              <w:rPr>
                <w:color w:val="A39E9B"/>
                <w:shd w:val="clear" w:color="auto" w:fill="2F1E2E"/>
                <w:vertAlign w:val="subscript"/>
                <w:lang w:val="en-KE"/>
              </w:rPr>
              <w:t>)</w:t>
            </w:r>
            <w:r w:rsidRPr="008F72B4">
              <w:rPr>
                <w:color w:val="A39E9B"/>
                <w:shd w:val="clear" w:color="auto" w:fill="2F1E2E"/>
                <w:vertAlign w:val="subscript"/>
                <w:lang w:val="en-KE"/>
              </w:rPr>
              <w:br/>
              <w:t xml:space="preserve">        </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ZP_AXIS_MOTORS = MotorController(</w:t>
            </w:r>
            <w:r w:rsidRPr="008F72B4">
              <w:rPr>
                <w:color w:val="F99B15"/>
                <w:shd w:val="clear" w:color="auto" w:fill="2F1E2E"/>
                <w:vertAlign w:val="subscript"/>
                <w:lang w:val="en-KE"/>
              </w:rPr>
              <w:t>26</w:t>
            </w:r>
            <w:r w:rsidRPr="008F72B4">
              <w:rPr>
                <w:color w:val="A39E9B"/>
                <w:shd w:val="clear" w:color="auto" w:fill="2F1E2E"/>
                <w:vertAlign w:val="subscript"/>
                <w:lang w:val="en-KE"/>
              </w:rPr>
              <w:t xml:space="preserve">, </w:t>
            </w:r>
            <w:r w:rsidRPr="008F72B4">
              <w:rPr>
                <w:color w:val="F99B15"/>
                <w:shd w:val="clear" w:color="auto" w:fill="2F1E2E"/>
                <w:vertAlign w:val="subscript"/>
                <w:lang w:val="en-KE"/>
              </w:rPr>
              <w:t>23</w:t>
            </w:r>
            <w:r w:rsidRPr="008F72B4">
              <w:rPr>
                <w:color w:val="A39E9B"/>
                <w:shd w:val="clear" w:color="auto" w:fill="2F1E2E"/>
                <w:vertAlign w:val="subscript"/>
                <w:lang w:val="en-KE"/>
              </w:rPr>
              <w:t xml:space="preserve">, </w:t>
            </w:r>
            <w:r w:rsidRPr="008F72B4">
              <w:rPr>
                <w:color w:val="F99B15"/>
                <w:shd w:val="clear" w:color="auto" w:fill="2F1E2E"/>
                <w:vertAlign w:val="subscript"/>
                <w:lang w:val="en-KE"/>
              </w:rPr>
              <w:t>22</w:t>
            </w:r>
            <w:r w:rsidRPr="008F72B4">
              <w:rPr>
                <w:color w:val="A39E9B"/>
                <w:shd w:val="clear" w:color="auto" w:fill="2F1E2E"/>
                <w:vertAlign w:val="subscript"/>
                <w:lang w:val="en-KE"/>
              </w:rPr>
              <w:t xml:space="preserve">, </w:t>
            </w:r>
            <w:r w:rsidRPr="008F72B4">
              <w:rPr>
                <w:color w:val="F99B15"/>
                <w:shd w:val="clear" w:color="auto" w:fill="2F1E2E"/>
                <w:vertAlign w:val="subscript"/>
                <w:lang w:val="en-KE"/>
              </w:rPr>
              <w:t>24</w:t>
            </w:r>
            <w:r w:rsidRPr="008F72B4">
              <w:rPr>
                <w:color w:val="A39E9B"/>
                <w:shd w:val="clear" w:color="auto" w:fill="2F1E2E"/>
                <w:vertAlign w:val="subscript"/>
                <w:lang w:val="en-KE"/>
              </w:rPr>
              <w:t xml:space="preserve">, </w:t>
            </w:r>
            <w:r w:rsidRPr="008F72B4">
              <w:rPr>
                <w:color w:val="F99B15"/>
                <w:shd w:val="clear" w:color="auto" w:fill="2F1E2E"/>
                <w:vertAlign w:val="subscript"/>
                <w:lang w:val="en-KE"/>
              </w:rPr>
              <w:t>25</w:t>
            </w:r>
            <w:r w:rsidRPr="008F72B4">
              <w:rPr>
                <w:color w:val="A39E9B"/>
                <w:shd w:val="clear" w:color="auto" w:fill="2F1E2E"/>
                <w:vertAlign w:val="subscript"/>
                <w:lang w:val="en-KE"/>
              </w:rPr>
              <w: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YP_AXIS_MOTORS = MotorController(</w:t>
            </w:r>
            <w:r w:rsidRPr="008F72B4">
              <w:rPr>
                <w:color w:val="F99B15"/>
                <w:shd w:val="clear" w:color="auto" w:fill="2F1E2E"/>
                <w:vertAlign w:val="subscript"/>
                <w:lang w:val="en-KE"/>
              </w:rPr>
              <w:t>21</w:t>
            </w:r>
            <w:r w:rsidRPr="008F72B4">
              <w:rPr>
                <w:color w:val="A39E9B"/>
                <w:shd w:val="clear" w:color="auto" w:fill="2F1E2E"/>
                <w:vertAlign w:val="subscript"/>
                <w:lang w:val="en-KE"/>
              </w:rPr>
              <w:t xml:space="preserve">, </w:t>
            </w:r>
            <w:r w:rsidRPr="008F72B4">
              <w:rPr>
                <w:color w:val="F99B15"/>
                <w:shd w:val="clear" w:color="auto" w:fill="2F1E2E"/>
                <w:vertAlign w:val="subscript"/>
                <w:lang w:val="en-KE"/>
              </w:rPr>
              <w:t>27</w:t>
            </w:r>
            <w:r w:rsidRPr="008F72B4">
              <w:rPr>
                <w:color w:val="A39E9B"/>
                <w:shd w:val="clear" w:color="auto" w:fill="2F1E2E"/>
                <w:vertAlign w:val="subscript"/>
                <w:lang w:val="en-KE"/>
              </w:rPr>
              <w:t xml:space="preserve">, </w:t>
            </w:r>
            <w:r w:rsidRPr="008F72B4">
              <w:rPr>
                <w:color w:val="F99B15"/>
                <w:shd w:val="clear" w:color="auto" w:fill="2F1E2E"/>
                <w:vertAlign w:val="subscript"/>
                <w:lang w:val="en-KE"/>
              </w:rPr>
              <w:t>18</w:t>
            </w:r>
            <w:r w:rsidRPr="008F72B4">
              <w:rPr>
                <w:color w:val="A39E9B"/>
                <w:shd w:val="clear" w:color="auto" w:fill="2F1E2E"/>
                <w:vertAlign w:val="subscript"/>
                <w:lang w:val="en-KE"/>
              </w:rPr>
              <w:t xml:space="preserve">, </w:t>
            </w:r>
            <w:r w:rsidRPr="008F72B4">
              <w:rPr>
                <w:color w:val="F99B15"/>
                <w:shd w:val="clear" w:color="auto" w:fill="2F1E2E"/>
                <w:vertAlign w:val="subscript"/>
                <w:lang w:val="en-KE"/>
              </w:rPr>
              <w:t>17</w:t>
            </w:r>
            <w:r w:rsidRPr="008F72B4">
              <w:rPr>
                <w:color w:val="A39E9B"/>
                <w:shd w:val="clear" w:color="auto" w:fill="2F1E2E"/>
                <w:vertAlign w:val="subscript"/>
                <w:lang w:val="en-KE"/>
              </w:rPr>
              <w:t xml:space="preserve">, </w:t>
            </w:r>
            <w:r w:rsidRPr="008F72B4">
              <w:rPr>
                <w:color w:val="F99B15"/>
                <w:shd w:val="clear" w:color="auto" w:fill="2F1E2E"/>
                <w:vertAlign w:val="subscript"/>
                <w:lang w:val="en-KE"/>
              </w:rPr>
              <w:t>4</w:t>
            </w:r>
            <w:r w:rsidRPr="008F72B4">
              <w:rPr>
                <w:color w:val="A39E9B"/>
                <w:shd w:val="clear" w:color="auto" w:fill="2F1E2E"/>
                <w:vertAlign w:val="subscript"/>
                <w:lang w:val="en-KE"/>
              </w:rPr>
              <w: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XP_AXIS_MOTORS = MotorController(</w:t>
            </w:r>
            <w:r w:rsidRPr="008F72B4">
              <w:rPr>
                <w:color w:val="F99B15"/>
                <w:shd w:val="clear" w:color="auto" w:fill="2F1E2E"/>
                <w:vertAlign w:val="subscript"/>
                <w:lang w:val="en-KE"/>
              </w:rPr>
              <w:t>21</w:t>
            </w:r>
            <w:r w:rsidRPr="008F72B4">
              <w:rPr>
                <w:color w:val="A39E9B"/>
                <w:shd w:val="clear" w:color="auto" w:fill="2F1E2E"/>
                <w:vertAlign w:val="subscript"/>
                <w:lang w:val="en-KE"/>
              </w:rPr>
              <w:t xml:space="preserve">, </w:t>
            </w:r>
            <w:r w:rsidRPr="008F72B4">
              <w:rPr>
                <w:color w:val="F99B15"/>
                <w:shd w:val="clear" w:color="auto" w:fill="2F1E2E"/>
                <w:vertAlign w:val="subscript"/>
                <w:lang w:val="en-KE"/>
              </w:rPr>
              <w:t>17</w:t>
            </w:r>
            <w:r w:rsidRPr="008F72B4">
              <w:rPr>
                <w:color w:val="A39E9B"/>
                <w:shd w:val="clear" w:color="auto" w:fill="2F1E2E"/>
                <w:vertAlign w:val="subscript"/>
                <w:lang w:val="en-KE"/>
              </w:rPr>
              <w:t xml:space="preserve">, </w:t>
            </w:r>
            <w:r w:rsidRPr="008F72B4">
              <w:rPr>
                <w:color w:val="F99B15"/>
                <w:shd w:val="clear" w:color="auto" w:fill="2F1E2E"/>
                <w:vertAlign w:val="subscript"/>
                <w:lang w:val="en-KE"/>
              </w:rPr>
              <w:t>4</w:t>
            </w:r>
            <w:r w:rsidRPr="008F72B4">
              <w:rPr>
                <w:color w:val="A39E9B"/>
                <w:shd w:val="clear" w:color="auto" w:fill="2F1E2E"/>
                <w:vertAlign w:val="subscript"/>
                <w:lang w:val="en-KE"/>
              </w:rPr>
              <w:t>)</w:t>
            </w:r>
            <w:r w:rsidRPr="008F72B4">
              <w:rPr>
                <w:color w:val="A39E9B"/>
                <w:shd w:val="clear" w:color="auto" w:fill="2F1E2E"/>
                <w:vertAlign w:val="subscript"/>
                <w:lang w:val="en-KE"/>
              </w:rPr>
              <w:br/>
              <w:t xml:space="preserve">        </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 xml:space="preserve">.UP_DIRECTION_PIN = </w:t>
            </w:r>
            <w:r w:rsidRPr="008F72B4">
              <w:rPr>
                <w:color w:val="F99B15"/>
                <w:shd w:val="clear" w:color="auto" w:fill="2F1E2E"/>
                <w:vertAlign w:val="subscript"/>
                <w:lang w:val="en-KE"/>
              </w:rPr>
              <w:t>6</w:t>
            </w:r>
            <w:r w:rsidRPr="008F72B4">
              <w:rPr>
                <w:color w:val="A39E9B"/>
                <w:shd w:val="clear" w:color="auto" w:fill="2F1E2E"/>
                <w:vertAlign w:val="subscript"/>
                <w:lang w:val="en-KE"/>
              </w:rPr>
              <w:t xml:space="preserve">  </w:t>
            </w:r>
            <w:r w:rsidRPr="008F72B4">
              <w:rPr>
                <w:color w:val="8D8687"/>
                <w:shd w:val="clear" w:color="auto" w:fill="2F1E2E"/>
                <w:vertAlign w:val="subscript"/>
                <w:lang w:val="en-KE"/>
              </w:rPr>
              <w:t># GO UP</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 xml:space="preserve">.DOWN_DIRECTION_PIN = </w:t>
            </w:r>
            <w:r w:rsidRPr="008F72B4">
              <w:rPr>
                <w:color w:val="F99B15"/>
                <w:shd w:val="clear" w:color="auto" w:fill="2F1E2E"/>
                <w:vertAlign w:val="subscript"/>
                <w:lang w:val="en-KE"/>
              </w:rPr>
              <w:t>5</w:t>
            </w:r>
            <w:r w:rsidRPr="008F72B4">
              <w:rPr>
                <w:color w:val="A39E9B"/>
                <w:shd w:val="clear" w:color="auto" w:fill="2F1E2E"/>
                <w:vertAlign w:val="subscript"/>
                <w:lang w:val="en-KE"/>
              </w:rPr>
              <w:t xml:space="preserve">   </w:t>
            </w:r>
            <w:r w:rsidRPr="008F72B4">
              <w:rPr>
                <w:color w:val="8D8687"/>
                <w:shd w:val="clear" w:color="auto" w:fill="2F1E2E"/>
                <w:vertAlign w:val="subscript"/>
                <w:lang w:val="en-KE"/>
              </w:rPr>
              <w:t># GO DOWN</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 xml:space="preserve">.LEFT_DIRECTION_PIN = </w:t>
            </w:r>
            <w:r w:rsidRPr="008F72B4">
              <w:rPr>
                <w:color w:val="F99B15"/>
                <w:shd w:val="clear" w:color="auto" w:fill="2F1E2E"/>
                <w:vertAlign w:val="subscript"/>
                <w:lang w:val="en-KE"/>
              </w:rPr>
              <w:t>20</w:t>
            </w:r>
            <w:r w:rsidRPr="008F72B4">
              <w:rPr>
                <w:color w:val="A39E9B"/>
                <w:shd w:val="clear" w:color="auto" w:fill="2F1E2E"/>
                <w:vertAlign w:val="subscript"/>
                <w:lang w:val="en-KE"/>
              </w:rPr>
              <w:t xml:space="preserve">   </w:t>
            </w:r>
            <w:r w:rsidRPr="008F72B4">
              <w:rPr>
                <w:color w:val="8D8687"/>
                <w:shd w:val="clear" w:color="auto" w:fill="2F1E2E"/>
                <w:vertAlign w:val="subscript"/>
                <w:lang w:val="en-KE"/>
              </w:rPr>
              <w:t># GO LEF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 xml:space="preserve">.RIGHT_DIRECTION_PIN = </w:t>
            </w:r>
            <w:r w:rsidRPr="008F72B4">
              <w:rPr>
                <w:color w:val="F99B15"/>
                <w:shd w:val="clear" w:color="auto" w:fill="2F1E2E"/>
                <w:vertAlign w:val="subscript"/>
                <w:lang w:val="en-KE"/>
              </w:rPr>
              <w:t>19</w:t>
            </w:r>
            <w:r w:rsidRPr="008F72B4">
              <w:rPr>
                <w:color w:val="A39E9B"/>
                <w:shd w:val="clear" w:color="auto" w:fill="2F1E2E"/>
                <w:vertAlign w:val="subscript"/>
                <w:lang w:val="en-KE"/>
              </w:rPr>
              <w:t xml:space="preserve">  </w:t>
            </w:r>
            <w:r w:rsidRPr="008F72B4">
              <w:rPr>
                <w:color w:val="8D8687"/>
                <w:shd w:val="clear" w:color="auto" w:fill="2F1E2E"/>
                <w:vertAlign w:val="subscript"/>
                <w:lang w:val="en-KE"/>
              </w:rPr>
              <w:t># GO RIGH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 xml:space="preserve">.FORWARD_DIRECTION_PIN = </w:t>
            </w:r>
            <w:r w:rsidRPr="008F72B4">
              <w:rPr>
                <w:color w:val="F99B15"/>
                <w:shd w:val="clear" w:color="auto" w:fill="2F1E2E"/>
                <w:vertAlign w:val="subscript"/>
                <w:lang w:val="en-KE"/>
              </w:rPr>
              <w:t>16</w:t>
            </w:r>
            <w:r w:rsidRPr="008F72B4">
              <w:rPr>
                <w:color w:val="A39E9B"/>
                <w:shd w:val="clear" w:color="auto" w:fill="2F1E2E"/>
                <w:vertAlign w:val="subscript"/>
                <w:lang w:val="en-KE"/>
              </w:rPr>
              <w:t xml:space="preserve">  </w:t>
            </w:r>
            <w:r w:rsidRPr="008F72B4">
              <w:rPr>
                <w:color w:val="8D8687"/>
                <w:shd w:val="clear" w:color="auto" w:fill="2F1E2E"/>
                <w:vertAlign w:val="subscript"/>
                <w:lang w:val="en-KE"/>
              </w:rPr>
              <w:t># GO FORWARD</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 xml:space="preserve">.BACK_DIRECTION_PIN = </w:t>
            </w:r>
            <w:r w:rsidRPr="008F72B4">
              <w:rPr>
                <w:color w:val="F99B15"/>
                <w:shd w:val="clear" w:color="auto" w:fill="2F1E2E"/>
                <w:vertAlign w:val="subscript"/>
                <w:lang w:val="en-KE"/>
              </w:rPr>
              <w:t>13</w:t>
            </w:r>
            <w:r w:rsidRPr="008F72B4">
              <w:rPr>
                <w:color w:val="A39E9B"/>
                <w:shd w:val="clear" w:color="auto" w:fill="2F1E2E"/>
                <w:vertAlign w:val="subscript"/>
                <w:lang w:val="en-KE"/>
              </w:rPr>
              <w:t xml:space="preserve">  </w:t>
            </w:r>
            <w:r w:rsidRPr="008F72B4">
              <w:rPr>
                <w:color w:val="8D8687"/>
                <w:shd w:val="clear" w:color="auto" w:fill="2F1E2E"/>
                <w:vertAlign w:val="subscript"/>
                <w:lang w:val="en-KE"/>
              </w:rPr>
              <w:t># REVERSE</w:t>
            </w:r>
            <w:r w:rsidRPr="008F72B4">
              <w:rPr>
                <w:color w:val="A39E9B"/>
                <w:shd w:val="clear" w:color="auto" w:fill="2F1E2E"/>
                <w:vertAlign w:val="subscript"/>
                <w:lang w:val="en-KE"/>
              </w:rPr>
              <w:br/>
            </w:r>
            <w:r w:rsidRPr="008F72B4">
              <w:rPr>
                <w:color w:val="A39E9B"/>
                <w:shd w:val="clear" w:color="auto" w:fill="2F1E2E"/>
                <w:vertAlign w:val="subscript"/>
                <w:lang w:val="en-KE"/>
              </w:rPr>
              <w:lastRenderedPageBreak/>
              <w:br/>
              <w:t>        GPIO.setup(</w:t>
            </w:r>
            <w:r w:rsidRPr="008F72B4">
              <w:rPr>
                <w:color w:val="815BA4"/>
                <w:shd w:val="clear" w:color="auto" w:fill="2F1E2E"/>
                <w:vertAlign w:val="subscript"/>
                <w:lang w:val="en-KE"/>
              </w:rPr>
              <w:t>self</w:t>
            </w:r>
            <w:r w:rsidRPr="008F72B4">
              <w:rPr>
                <w:color w:val="A39E9B"/>
                <w:shd w:val="clear" w:color="auto" w:fill="2F1E2E"/>
                <w:vertAlign w:val="subscript"/>
                <w:lang w:val="en-KE"/>
              </w:rPr>
              <w:t>.UP_DIRECTION_PIN, GPIO.IN, pull_up_down=GPIO.PUD_DOWN)</w:t>
            </w:r>
            <w:r w:rsidRPr="008F72B4">
              <w:rPr>
                <w:color w:val="A39E9B"/>
                <w:shd w:val="clear" w:color="auto" w:fill="2F1E2E"/>
                <w:vertAlign w:val="subscript"/>
                <w:lang w:val="en-KE"/>
              </w:rPr>
              <w:br/>
              <w:t>        GPIO.setup(</w:t>
            </w:r>
            <w:r w:rsidRPr="008F72B4">
              <w:rPr>
                <w:color w:val="815BA4"/>
                <w:shd w:val="clear" w:color="auto" w:fill="2F1E2E"/>
                <w:vertAlign w:val="subscript"/>
                <w:lang w:val="en-KE"/>
              </w:rPr>
              <w:t>self</w:t>
            </w:r>
            <w:r w:rsidRPr="008F72B4">
              <w:rPr>
                <w:color w:val="A39E9B"/>
                <w:shd w:val="clear" w:color="auto" w:fill="2F1E2E"/>
                <w:vertAlign w:val="subscript"/>
                <w:lang w:val="en-KE"/>
              </w:rPr>
              <w:t>.DOWN_DIRECTION_PIN, GPIO.IN, pull_up_down=GPIO.PUD_DOWN)</w:t>
            </w:r>
            <w:r w:rsidRPr="008F72B4">
              <w:rPr>
                <w:color w:val="A39E9B"/>
                <w:shd w:val="clear" w:color="auto" w:fill="2F1E2E"/>
                <w:vertAlign w:val="subscript"/>
                <w:lang w:val="en-KE"/>
              </w:rPr>
              <w:br/>
              <w:t>        GPIO.setup(</w:t>
            </w:r>
            <w:r w:rsidRPr="008F72B4">
              <w:rPr>
                <w:color w:val="815BA4"/>
                <w:shd w:val="clear" w:color="auto" w:fill="2F1E2E"/>
                <w:vertAlign w:val="subscript"/>
                <w:lang w:val="en-KE"/>
              </w:rPr>
              <w:t>self</w:t>
            </w:r>
            <w:r w:rsidRPr="008F72B4">
              <w:rPr>
                <w:color w:val="A39E9B"/>
                <w:shd w:val="clear" w:color="auto" w:fill="2F1E2E"/>
                <w:vertAlign w:val="subscript"/>
                <w:lang w:val="en-KE"/>
              </w:rPr>
              <w:t>.LEFT_DIRECTION_PIN, GPIO.IN, pull_up_down=GPIO.PUD_DOWN)</w:t>
            </w:r>
            <w:r w:rsidRPr="008F72B4">
              <w:rPr>
                <w:color w:val="A39E9B"/>
                <w:shd w:val="clear" w:color="auto" w:fill="2F1E2E"/>
                <w:vertAlign w:val="subscript"/>
                <w:lang w:val="en-KE"/>
              </w:rPr>
              <w:br/>
              <w:t>        GPIO.setup(</w:t>
            </w:r>
            <w:r w:rsidRPr="008F72B4">
              <w:rPr>
                <w:color w:val="815BA4"/>
                <w:shd w:val="clear" w:color="auto" w:fill="2F1E2E"/>
                <w:vertAlign w:val="subscript"/>
                <w:lang w:val="en-KE"/>
              </w:rPr>
              <w:t>self</w:t>
            </w:r>
            <w:r w:rsidRPr="008F72B4">
              <w:rPr>
                <w:color w:val="A39E9B"/>
                <w:shd w:val="clear" w:color="auto" w:fill="2F1E2E"/>
                <w:vertAlign w:val="subscript"/>
                <w:lang w:val="en-KE"/>
              </w:rPr>
              <w:t>.RIGHT_DIRECTION_PIN, GPIO.IN, pull_up_down=GPIO.PUD_DOWN)</w:t>
            </w:r>
            <w:r w:rsidRPr="008F72B4">
              <w:rPr>
                <w:color w:val="A39E9B"/>
                <w:shd w:val="clear" w:color="auto" w:fill="2F1E2E"/>
                <w:vertAlign w:val="subscript"/>
                <w:lang w:val="en-KE"/>
              </w:rPr>
              <w:br/>
              <w:t>        GPIO.setup(</w:t>
            </w:r>
            <w:r w:rsidRPr="008F72B4">
              <w:rPr>
                <w:color w:val="815BA4"/>
                <w:shd w:val="clear" w:color="auto" w:fill="2F1E2E"/>
                <w:vertAlign w:val="subscript"/>
                <w:lang w:val="en-KE"/>
              </w:rPr>
              <w:t>self</w:t>
            </w:r>
            <w:r w:rsidRPr="008F72B4">
              <w:rPr>
                <w:color w:val="A39E9B"/>
                <w:shd w:val="clear" w:color="auto" w:fill="2F1E2E"/>
                <w:vertAlign w:val="subscript"/>
                <w:lang w:val="en-KE"/>
              </w:rPr>
              <w:t>.FORWARD_DIRECTION_PIN, GPIO.IN, pull_up_down=GPIO.PUD_DOWN)</w:t>
            </w:r>
            <w:r w:rsidRPr="008F72B4">
              <w:rPr>
                <w:color w:val="A39E9B"/>
                <w:shd w:val="clear" w:color="auto" w:fill="2F1E2E"/>
                <w:vertAlign w:val="subscript"/>
                <w:lang w:val="en-KE"/>
              </w:rPr>
              <w:br/>
              <w:t>        GPIO.setup(</w:t>
            </w:r>
            <w:r w:rsidRPr="008F72B4">
              <w:rPr>
                <w:color w:val="815BA4"/>
                <w:shd w:val="clear" w:color="auto" w:fill="2F1E2E"/>
                <w:vertAlign w:val="subscript"/>
                <w:lang w:val="en-KE"/>
              </w:rPr>
              <w:t>self</w:t>
            </w:r>
            <w:r w:rsidRPr="008F72B4">
              <w:rPr>
                <w:color w:val="A39E9B"/>
                <w:shd w:val="clear" w:color="auto" w:fill="2F1E2E"/>
                <w:vertAlign w:val="subscript"/>
                <w:lang w:val="en-KE"/>
              </w:rPr>
              <w:t>.BACK_DIRECTION_PIN, GPIO.IN, pull_up_down=GPIO.PUD_DOWN)</w:t>
            </w:r>
            <w:r w:rsidRPr="008F72B4">
              <w:rPr>
                <w:color w:val="A39E9B"/>
                <w:shd w:val="clear" w:color="auto" w:fill="2F1E2E"/>
                <w:vertAlign w:val="subscript"/>
                <w:lang w:val="en-KE"/>
              </w:rPr>
              <w:br/>
            </w:r>
            <w:r w:rsidRPr="008F72B4">
              <w:rPr>
                <w:color w:val="A39E9B"/>
                <w:shd w:val="clear" w:color="auto" w:fill="2F1E2E"/>
                <w:vertAlign w:val="subscript"/>
                <w:lang w:val="en-KE"/>
              </w:rPr>
              <w:br/>
              <w:t>        GPIO.add_event_detect(</w:t>
            </w:r>
            <w:r w:rsidRPr="008F72B4">
              <w:rPr>
                <w:color w:val="815BA4"/>
                <w:shd w:val="clear" w:color="auto" w:fill="2F1E2E"/>
                <w:vertAlign w:val="subscript"/>
                <w:lang w:val="en-KE"/>
              </w:rPr>
              <w:t>self</w:t>
            </w:r>
            <w:r w:rsidRPr="008F72B4">
              <w:rPr>
                <w:color w:val="A39E9B"/>
                <w:shd w:val="clear" w:color="auto" w:fill="2F1E2E"/>
                <w:vertAlign w:val="subscript"/>
                <w:lang w:val="en-KE"/>
              </w:rPr>
              <w:t>.UP_DIRECTION_PIN, GPIO.BOTH, callback=</w:t>
            </w:r>
            <w:r w:rsidRPr="008F72B4">
              <w:rPr>
                <w:color w:val="815BA4"/>
                <w:shd w:val="clear" w:color="auto" w:fill="2F1E2E"/>
                <w:vertAlign w:val="subscript"/>
                <w:lang w:val="en-KE"/>
              </w:rPr>
              <w:t>self</w:t>
            </w:r>
            <w:r w:rsidRPr="008F72B4">
              <w:rPr>
                <w:color w:val="A39E9B"/>
                <w:shd w:val="clear" w:color="auto" w:fill="2F1E2E"/>
                <w:vertAlign w:val="subscript"/>
                <w:lang w:val="en-KE"/>
              </w:rPr>
              <w:t>.UP_DIRECTION , bouncetime=</w:t>
            </w:r>
            <w:r w:rsidRPr="008F72B4">
              <w:rPr>
                <w:color w:val="F99B15"/>
                <w:shd w:val="clear" w:color="auto" w:fill="2F1E2E"/>
                <w:vertAlign w:val="subscript"/>
                <w:lang w:val="en-KE"/>
              </w:rPr>
              <w:t>200</w:t>
            </w:r>
            <w:r w:rsidRPr="008F72B4">
              <w:rPr>
                <w:color w:val="A39E9B"/>
                <w:shd w:val="clear" w:color="auto" w:fill="2F1E2E"/>
                <w:vertAlign w:val="subscript"/>
                <w:lang w:val="en-KE"/>
              </w:rPr>
              <w:t>)</w:t>
            </w:r>
            <w:r w:rsidRPr="008F72B4">
              <w:rPr>
                <w:color w:val="A39E9B"/>
                <w:shd w:val="clear" w:color="auto" w:fill="2F1E2E"/>
                <w:vertAlign w:val="subscript"/>
                <w:lang w:val="en-KE"/>
              </w:rPr>
              <w:br/>
              <w:t>        GPIO.add_event_detect(</w:t>
            </w:r>
            <w:r w:rsidRPr="008F72B4">
              <w:rPr>
                <w:color w:val="815BA4"/>
                <w:shd w:val="clear" w:color="auto" w:fill="2F1E2E"/>
                <w:vertAlign w:val="subscript"/>
                <w:lang w:val="en-KE"/>
              </w:rPr>
              <w:t>self</w:t>
            </w:r>
            <w:r w:rsidRPr="008F72B4">
              <w:rPr>
                <w:color w:val="A39E9B"/>
                <w:shd w:val="clear" w:color="auto" w:fill="2F1E2E"/>
                <w:vertAlign w:val="subscript"/>
                <w:lang w:val="en-KE"/>
              </w:rPr>
              <w:t>.DOWN_DIRECTION_PIN, GPIO.BOTH, callback=</w:t>
            </w:r>
            <w:r w:rsidRPr="008F72B4">
              <w:rPr>
                <w:color w:val="815BA4"/>
                <w:shd w:val="clear" w:color="auto" w:fill="2F1E2E"/>
                <w:vertAlign w:val="subscript"/>
                <w:lang w:val="en-KE"/>
              </w:rPr>
              <w:t>self</w:t>
            </w:r>
            <w:r w:rsidRPr="008F72B4">
              <w:rPr>
                <w:color w:val="A39E9B"/>
                <w:shd w:val="clear" w:color="auto" w:fill="2F1E2E"/>
                <w:vertAlign w:val="subscript"/>
                <w:lang w:val="en-KE"/>
              </w:rPr>
              <w:t>.DOWN_DIRECTION, bouncetime=</w:t>
            </w:r>
            <w:r w:rsidRPr="008F72B4">
              <w:rPr>
                <w:color w:val="F99B15"/>
                <w:shd w:val="clear" w:color="auto" w:fill="2F1E2E"/>
                <w:vertAlign w:val="subscript"/>
                <w:lang w:val="en-KE"/>
              </w:rPr>
              <w:t>200</w:t>
            </w:r>
            <w:r w:rsidRPr="008F72B4">
              <w:rPr>
                <w:color w:val="A39E9B"/>
                <w:shd w:val="clear" w:color="auto" w:fill="2F1E2E"/>
                <w:vertAlign w:val="subscript"/>
                <w:lang w:val="en-KE"/>
              </w:rPr>
              <w:t>)</w:t>
            </w:r>
            <w:r w:rsidRPr="008F72B4">
              <w:rPr>
                <w:color w:val="A39E9B"/>
                <w:shd w:val="clear" w:color="auto" w:fill="2F1E2E"/>
                <w:vertAlign w:val="subscript"/>
                <w:lang w:val="en-KE"/>
              </w:rPr>
              <w:br/>
              <w:t>        GPIO.add_event_detect(</w:t>
            </w:r>
            <w:r w:rsidRPr="008F72B4">
              <w:rPr>
                <w:color w:val="815BA4"/>
                <w:shd w:val="clear" w:color="auto" w:fill="2F1E2E"/>
                <w:vertAlign w:val="subscript"/>
                <w:lang w:val="en-KE"/>
              </w:rPr>
              <w:t>self</w:t>
            </w:r>
            <w:r w:rsidRPr="008F72B4">
              <w:rPr>
                <w:color w:val="A39E9B"/>
                <w:shd w:val="clear" w:color="auto" w:fill="2F1E2E"/>
                <w:vertAlign w:val="subscript"/>
                <w:lang w:val="en-KE"/>
              </w:rPr>
              <w:t>.LEFT_DIRECTION_PIN, GPIO.BOTH, callback=</w:t>
            </w:r>
            <w:r w:rsidRPr="008F72B4">
              <w:rPr>
                <w:color w:val="815BA4"/>
                <w:shd w:val="clear" w:color="auto" w:fill="2F1E2E"/>
                <w:vertAlign w:val="subscript"/>
                <w:lang w:val="en-KE"/>
              </w:rPr>
              <w:t>self</w:t>
            </w:r>
            <w:r w:rsidRPr="008F72B4">
              <w:rPr>
                <w:color w:val="A39E9B"/>
                <w:shd w:val="clear" w:color="auto" w:fill="2F1E2E"/>
                <w:vertAlign w:val="subscript"/>
                <w:lang w:val="en-KE"/>
              </w:rPr>
              <w:t>.LEFT_DIRECTION, bouncetime=</w:t>
            </w:r>
            <w:r w:rsidRPr="008F72B4">
              <w:rPr>
                <w:color w:val="F99B15"/>
                <w:shd w:val="clear" w:color="auto" w:fill="2F1E2E"/>
                <w:vertAlign w:val="subscript"/>
                <w:lang w:val="en-KE"/>
              </w:rPr>
              <w:t>200</w:t>
            </w:r>
            <w:r w:rsidRPr="008F72B4">
              <w:rPr>
                <w:color w:val="A39E9B"/>
                <w:shd w:val="clear" w:color="auto" w:fill="2F1E2E"/>
                <w:vertAlign w:val="subscript"/>
                <w:lang w:val="en-KE"/>
              </w:rPr>
              <w:t>)</w:t>
            </w:r>
            <w:r w:rsidRPr="008F72B4">
              <w:rPr>
                <w:color w:val="A39E9B"/>
                <w:shd w:val="clear" w:color="auto" w:fill="2F1E2E"/>
                <w:vertAlign w:val="subscript"/>
                <w:lang w:val="en-KE"/>
              </w:rPr>
              <w:br/>
              <w:t>        GPIO.add_event_detect(</w:t>
            </w:r>
            <w:r w:rsidRPr="008F72B4">
              <w:rPr>
                <w:color w:val="815BA4"/>
                <w:shd w:val="clear" w:color="auto" w:fill="2F1E2E"/>
                <w:vertAlign w:val="subscript"/>
                <w:lang w:val="en-KE"/>
              </w:rPr>
              <w:t>self</w:t>
            </w:r>
            <w:r w:rsidRPr="008F72B4">
              <w:rPr>
                <w:color w:val="A39E9B"/>
                <w:shd w:val="clear" w:color="auto" w:fill="2F1E2E"/>
                <w:vertAlign w:val="subscript"/>
                <w:lang w:val="en-KE"/>
              </w:rPr>
              <w:t>.RIGHT_DIRECTION_PIN, GPIO.BOTH, callback=</w:t>
            </w:r>
            <w:r w:rsidRPr="008F72B4">
              <w:rPr>
                <w:color w:val="815BA4"/>
                <w:shd w:val="clear" w:color="auto" w:fill="2F1E2E"/>
                <w:vertAlign w:val="subscript"/>
                <w:lang w:val="en-KE"/>
              </w:rPr>
              <w:t>self</w:t>
            </w:r>
            <w:r w:rsidRPr="008F72B4">
              <w:rPr>
                <w:color w:val="A39E9B"/>
                <w:shd w:val="clear" w:color="auto" w:fill="2F1E2E"/>
                <w:vertAlign w:val="subscript"/>
                <w:lang w:val="en-KE"/>
              </w:rPr>
              <w:t>.RIGHT_DIRECTION , bouncetime=</w:t>
            </w:r>
            <w:r w:rsidRPr="008F72B4">
              <w:rPr>
                <w:color w:val="F99B15"/>
                <w:shd w:val="clear" w:color="auto" w:fill="2F1E2E"/>
                <w:vertAlign w:val="subscript"/>
                <w:lang w:val="en-KE"/>
              </w:rPr>
              <w:t>200</w:t>
            </w:r>
            <w:r w:rsidRPr="008F72B4">
              <w:rPr>
                <w:color w:val="A39E9B"/>
                <w:shd w:val="clear" w:color="auto" w:fill="2F1E2E"/>
                <w:vertAlign w:val="subscript"/>
                <w:lang w:val="en-KE"/>
              </w:rPr>
              <w:t>)</w:t>
            </w:r>
            <w:r w:rsidRPr="008F72B4">
              <w:rPr>
                <w:color w:val="A39E9B"/>
                <w:shd w:val="clear" w:color="auto" w:fill="2F1E2E"/>
                <w:vertAlign w:val="subscript"/>
                <w:lang w:val="en-KE"/>
              </w:rPr>
              <w:br/>
              <w:t>        GPIO.add_event_detect(</w:t>
            </w:r>
            <w:r w:rsidRPr="008F72B4">
              <w:rPr>
                <w:color w:val="815BA4"/>
                <w:shd w:val="clear" w:color="auto" w:fill="2F1E2E"/>
                <w:vertAlign w:val="subscript"/>
                <w:lang w:val="en-KE"/>
              </w:rPr>
              <w:t>self</w:t>
            </w:r>
            <w:r w:rsidRPr="008F72B4">
              <w:rPr>
                <w:color w:val="A39E9B"/>
                <w:shd w:val="clear" w:color="auto" w:fill="2F1E2E"/>
                <w:vertAlign w:val="subscript"/>
                <w:lang w:val="en-KE"/>
              </w:rPr>
              <w:t>.FORWARD_DIRECTION_PIN, GPIO.BOTH, callback=</w:t>
            </w:r>
            <w:r w:rsidRPr="008F72B4">
              <w:rPr>
                <w:color w:val="815BA4"/>
                <w:shd w:val="clear" w:color="auto" w:fill="2F1E2E"/>
                <w:vertAlign w:val="subscript"/>
                <w:lang w:val="en-KE"/>
              </w:rPr>
              <w:t>self</w:t>
            </w:r>
            <w:r w:rsidRPr="008F72B4">
              <w:rPr>
                <w:color w:val="A39E9B"/>
                <w:shd w:val="clear" w:color="auto" w:fill="2F1E2E"/>
                <w:vertAlign w:val="subscript"/>
                <w:lang w:val="en-KE"/>
              </w:rPr>
              <w:t>.FORWARD_DIRECTION, bouncetime=</w:t>
            </w:r>
            <w:r w:rsidRPr="008F72B4">
              <w:rPr>
                <w:color w:val="F99B15"/>
                <w:shd w:val="clear" w:color="auto" w:fill="2F1E2E"/>
                <w:vertAlign w:val="subscript"/>
                <w:lang w:val="en-KE"/>
              </w:rPr>
              <w:t>200</w:t>
            </w:r>
            <w:r w:rsidRPr="008F72B4">
              <w:rPr>
                <w:color w:val="A39E9B"/>
                <w:shd w:val="clear" w:color="auto" w:fill="2F1E2E"/>
                <w:vertAlign w:val="subscript"/>
                <w:lang w:val="en-KE"/>
              </w:rPr>
              <w:t>)</w:t>
            </w:r>
            <w:r w:rsidRPr="008F72B4">
              <w:rPr>
                <w:color w:val="A39E9B"/>
                <w:shd w:val="clear" w:color="auto" w:fill="2F1E2E"/>
                <w:vertAlign w:val="subscript"/>
                <w:lang w:val="en-KE"/>
              </w:rPr>
              <w:br/>
              <w:t>        GPIO.add_event_detect(</w:t>
            </w:r>
            <w:r w:rsidRPr="008F72B4">
              <w:rPr>
                <w:color w:val="815BA4"/>
                <w:shd w:val="clear" w:color="auto" w:fill="2F1E2E"/>
                <w:vertAlign w:val="subscript"/>
                <w:lang w:val="en-KE"/>
              </w:rPr>
              <w:t>self</w:t>
            </w:r>
            <w:r w:rsidRPr="008F72B4">
              <w:rPr>
                <w:color w:val="A39E9B"/>
                <w:shd w:val="clear" w:color="auto" w:fill="2F1E2E"/>
                <w:vertAlign w:val="subscript"/>
                <w:lang w:val="en-KE"/>
              </w:rPr>
              <w:t>.BACK_DIRECTION_PIN, GPIO.BOTH, callback=</w:t>
            </w:r>
            <w:r w:rsidRPr="008F72B4">
              <w:rPr>
                <w:color w:val="815BA4"/>
                <w:shd w:val="clear" w:color="auto" w:fill="2F1E2E"/>
                <w:vertAlign w:val="subscript"/>
                <w:lang w:val="en-KE"/>
              </w:rPr>
              <w:t>self</w:t>
            </w:r>
            <w:r w:rsidRPr="008F72B4">
              <w:rPr>
                <w:color w:val="A39E9B"/>
                <w:shd w:val="clear" w:color="auto" w:fill="2F1E2E"/>
                <w:vertAlign w:val="subscript"/>
                <w:lang w:val="en-KE"/>
              </w:rPr>
              <w:t>.BACK_DIRECTION, bouncetime=</w:t>
            </w:r>
            <w:r w:rsidRPr="008F72B4">
              <w:rPr>
                <w:color w:val="F99B15"/>
                <w:shd w:val="clear" w:color="auto" w:fill="2F1E2E"/>
                <w:vertAlign w:val="subscript"/>
                <w:lang w:val="en-KE"/>
              </w:rPr>
              <w:t>200</w:t>
            </w:r>
            <w:r w:rsidRPr="008F72B4">
              <w:rPr>
                <w:color w:val="A39E9B"/>
                <w:shd w:val="clear" w:color="auto" w:fill="2F1E2E"/>
                <w:vertAlign w:val="subscript"/>
                <w:lang w:val="en-KE"/>
              </w:rPr>
              <w:t>)</w:t>
            </w:r>
            <w:r w:rsidRPr="008F72B4">
              <w:rPr>
                <w:color w:val="A39E9B"/>
                <w:shd w:val="clear" w:color="auto" w:fill="2F1E2E"/>
                <w:vertAlign w:val="subscript"/>
                <w:lang w:val="en-KE"/>
              </w:rPr>
              <w:br/>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def</w:t>
            </w:r>
            <w:r w:rsidRPr="008F72B4">
              <w:rPr>
                <w:color w:val="A39E9B"/>
                <w:shd w:val="clear" w:color="auto" w:fill="2F1E2E"/>
                <w:vertAlign w:val="subscript"/>
                <w:lang w:val="en-KE"/>
              </w:rPr>
              <w:t xml:space="preserve"> </w:t>
            </w:r>
            <w:r w:rsidRPr="008F72B4">
              <w:rPr>
                <w:color w:val="FEC418"/>
                <w:shd w:val="clear" w:color="auto" w:fill="2F1E2E"/>
                <w:vertAlign w:val="subscript"/>
                <w:lang w:val="en-KE"/>
              </w:rPr>
              <w:t>UP_DIRECTION</w:t>
            </w:r>
            <w:r w:rsidRPr="008F72B4">
              <w:rPr>
                <w:color w:val="F99B15"/>
                <w:shd w:val="clear" w:color="auto" w:fill="2F1E2E"/>
                <w:vertAlign w:val="subscript"/>
                <w:lang w:val="en-KE"/>
              </w:rPr>
              <w:t>(</w:t>
            </w:r>
            <w:r w:rsidRPr="008F72B4">
              <w:rPr>
                <w:color w:val="815BA4"/>
                <w:shd w:val="clear" w:color="auto" w:fill="2F1E2E"/>
                <w:vertAlign w:val="subscript"/>
                <w:lang w:val="en-KE"/>
              </w:rPr>
              <w:t>self</w:t>
            </w:r>
            <w:r w:rsidRPr="008F72B4">
              <w:rPr>
                <w:color w:val="F99B15"/>
                <w:shd w:val="clear" w:color="auto" w:fill="2F1E2E"/>
                <w:vertAlign w:val="subscript"/>
                <w:lang w:val="en-KE"/>
              </w:rPr>
              <w:t>)</w:t>
            </w:r>
            <w:r w:rsidRPr="008F72B4">
              <w:rPr>
                <w:color w:val="A39E9B"/>
                <w:shd w:val="clear" w:color="auto" w:fill="2F1E2E"/>
                <w:vertAlign w:val="subscript"/>
                <w:lang w:val="en-KE"/>
              </w:rPr>
              <w: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if</w:t>
            </w:r>
            <w:r w:rsidRPr="008F72B4">
              <w:rPr>
                <w:color w:val="A39E9B"/>
                <w:shd w:val="clear" w:color="auto" w:fill="2F1E2E"/>
                <w:vertAlign w:val="subscript"/>
                <w:lang w:val="en-KE"/>
              </w:rPr>
              <w:t xml:space="preserve"> GPIO.input(</w:t>
            </w:r>
            <w:r w:rsidRPr="008F72B4">
              <w:rPr>
                <w:color w:val="815BA4"/>
                <w:shd w:val="clear" w:color="auto" w:fill="2F1E2E"/>
                <w:vertAlign w:val="subscript"/>
                <w:lang w:val="en-KE"/>
              </w:rPr>
              <w:t>self</w:t>
            </w:r>
            <w:r w:rsidRPr="008F72B4">
              <w:rPr>
                <w:color w:val="A39E9B"/>
                <w:shd w:val="clear" w:color="auto" w:fill="2F1E2E"/>
                <w:vertAlign w:val="subscript"/>
                <w:lang w:val="en-KE"/>
              </w:rPr>
              <w:t>.UP_DIRECTION_PIN) == GPIO.</w:t>
            </w:r>
            <w:r w:rsidRPr="008F72B4">
              <w:rPr>
                <w:color w:val="48B685"/>
                <w:shd w:val="clear" w:color="auto" w:fill="2F1E2E"/>
                <w:vertAlign w:val="subscript"/>
                <w:lang w:val="en-KE"/>
              </w:rPr>
              <w:t>LOW:</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ZP_AXIS_MOTORS.move()</w:t>
            </w:r>
            <w:r w:rsidRPr="008F72B4">
              <w:rPr>
                <w:color w:val="A39E9B"/>
                <w:shd w:val="clear" w:color="auto" w:fill="2F1E2E"/>
                <w:vertAlign w:val="subscript"/>
                <w:lang w:val="en-KE"/>
              </w:rPr>
              <w:br/>
              <w:t xml:space="preserve">        </w:t>
            </w:r>
            <w:r w:rsidRPr="008F72B4">
              <w:rPr>
                <w:color w:val="48B685"/>
                <w:shd w:val="clear" w:color="auto" w:fill="2F1E2E"/>
                <w:vertAlign w:val="subscript"/>
                <w:lang w:val="en-KE"/>
              </w:rPr>
              <w:t>else:</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ZP_AXIS_MOTORS.stop()</w:t>
            </w:r>
            <w:r w:rsidRPr="008F72B4">
              <w:rPr>
                <w:color w:val="A39E9B"/>
                <w:shd w:val="clear" w:color="auto" w:fill="2F1E2E"/>
                <w:vertAlign w:val="subscript"/>
                <w:lang w:val="en-KE"/>
              </w:rPr>
              <w:br/>
              <w:t xml:space="preserve">    </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def</w:t>
            </w:r>
            <w:r w:rsidRPr="008F72B4">
              <w:rPr>
                <w:color w:val="A39E9B"/>
                <w:shd w:val="clear" w:color="auto" w:fill="2F1E2E"/>
                <w:vertAlign w:val="subscript"/>
                <w:lang w:val="en-KE"/>
              </w:rPr>
              <w:t xml:space="preserve"> </w:t>
            </w:r>
            <w:r w:rsidRPr="008F72B4">
              <w:rPr>
                <w:color w:val="FEC418"/>
                <w:shd w:val="clear" w:color="auto" w:fill="2F1E2E"/>
                <w:vertAlign w:val="subscript"/>
                <w:lang w:val="en-KE"/>
              </w:rPr>
              <w:t>DOWN_DIRECTION</w:t>
            </w:r>
            <w:r w:rsidRPr="008F72B4">
              <w:rPr>
                <w:color w:val="F99B15"/>
                <w:shd w:val="clear" w:color="auto" w:fill="2F1E2E"/>
                <w:vertAlign w:val="subscript"/>
                <w:lang w:val="en-KE"/>
              </w:rPr>
              <w:t>(</w:t>
            </w:r>
            <w:r w:rsidRPr="008F72B4">
              <w:rPr>
                <w:color w:val="815BA4"/>
                <w:shd w:val="clear" w:color="auto" w:fill="2F1E2E"/>
                <w:vertAlign w:val="subscript"/>
                <w:lang w:val="en-KE"/>
              </w:rPr>
              <w:t>self</w:t>
            </w:r>
            <w:r w:rsidRPr="008F72B4">
              <w:rPr>
                <w:color w:val="F99B15"/>
                <w:shd w:val="clear" w:color="auto" w:fill="2F1E2E"/>
                <w:vertAlign w:val="subscript"/>
                <w:lang w:val="en-KE"/>
              </w:rPr>
              <w:t>)</w:t>
            </w:r>
            <w:r w:rsidRPr="008F72B4">
              <w:rPr>
                <w:color w:val="A39E9B"/>
                <w:shd w:val="clear" w:color="auto" w:fill="2F1E2E"/>
                <w:vertAlign w:val="subscript"/>
                <w:lang w:val="en-KE"/>
              </w:rPr>
              <w: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if</w:t>
            </w:r>
            <w:r w:rsidRPr="008F72B4">
              <w:rPr>
                <w:color w:val="A39E9B"/>
                <w:shd w:val="clear" w:color="auto" w:fill="2F1E2E"/>
                <w:vertAlign w:val="subscript"/>
                <w:lang w:val="en-KE"/>
              </w:rPr>
              <w:t xml:space="preserve"> GPIO.input(</w:t>
            </w:r>
            <w:r w:rsidRPr="008F72B4">
              <w:rPr>
                <w:color w:val="815BA4"/>
                <w:shd w:val="clear" w:color="auto" w:fill="2F1E2E"/>
                <w:vertAlign w:val="subscript"/>
                <w:lang w:val="en-KE"/>
              </w:rPr>
              <w:t>self</w:t>
            </w:r>
            <w:r w:rsidRPr="008F72B4">
              <w:rPr>
                <w:color w:val="A39E9B"/>
                <w:shd w:val="clear" w:color="auto" w:fill="2F1E2E"/>
                <w:vertAlign w:val="subscript"/>
                <w:lang w:val="en-KE"/>
              </w:rPr>
              <w:t>.DOWN_DIRECTION_PIN) == GPIO.</w:t>
            </w:r>
            <w:r w:rsidRPr="008F72B4">
              <w:rPr>
                <w:color w:val="48B685"/>
                <w:shd w:val="clear" w:color="auto" w:fill="2F1E2E"/>
                <w:vertAlign w:val="subscript"/>
                <w:lang w:val="en-KE"/>
              </w:rPr>
              <w:t>LOW:</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ZN_AXIS_MOTORS.move()</w:t>
            </w:r>
            <w:r w:rsidRPr="008F72B4">
              <w:rPr>
                <w:color w:val="A39E9B"/>
                <w:shd w:val="clear" w:color="auto" w:fill="2F1E2E"/>
                <w:vertAlign w:val="subscript"/>
                <w:lang w:val="en-KE"/>
              </w:rPr>
              <w:br/>
              <w:t xml:space="preserve">        </w:t>
            </w:r>
            <w:r w:rsidRPr="008F72B4">
              <w:rPr>
                <w:color w:val="48B685"/>
                <w:shd w:val="clear" w:color="auto" w:fill="2F1E2E"/>
                <w:vertAlign w:val="subscript"/>
                <w:lang w:val="en-KE"/>
              </w:rPr>
              <w:t>else:</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ZN_AXIS_MOTORS.stop()</w:t>
            </w:r>
            <w:r w:rsidRPr="008F72B4">
              <w:rPr>
                <w:color w:val="A39E9B"/>
                <w:shd w:val="clear" w:color="auto" w:fill="2F1E2E"/>
                <w:vertAlign w:val="subscript"/>
                <w:lang w:val="en-KE"/>
              </w:rPr>
              <w:br/>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def</w:t>
            </w:r>
            <w:r w:rsidRPr="008F72B4">
              <w:rPr>
                <w:color w:val="A39E9B"/>
                <w:shd w:val="clear" w:color="auto" w:fill="2F1E2E"/>
                <w:vertAlign w:val="subscript"/>
                <w:lang w:val="en-KE"/>
              </w:rPr>
              <w:t xml:space="preserve"> </w:t>
            </w:r>
            <w:r w:rsidRPr="008F72B4">
              <w:rPr>
                <w:color w:val="FEC418"/>
                <w:shd w:val="clear" w:color="auto" w:fill="2F1E2E"/>
                <w:vertAlign w:val="subscript"/>
                <w:lang w:val="en-KE"/>
              </w:rPr>
              <w:t>LEFT_DIRECTION</w:t>
            </w:r>
            <w:r w:rsidRPr="008F72B4">
              <w:rPr>
                <w:color w:val="F99B15"/>
                <w:shd w:val="clear" w:color="auto" w:fill="2F1E2E"/>
                <w:vertAlign w:val="subscript"/>
                <w:lang w:val="en-KE"/>
              </w:rPr>
              <w:t>(</w:t>
            </w:r>
            <w:r w:rsidRPr="008F72B4">
              <w:rPr>
                <w:color w:val="815BA4"/>
                <w:shd w:val="clear" w:color="auto" w:fill="2F1E2E"/>
                <w:vertAlign w:val="subscript"/>
                <w:lang w:val="en-KE"/>
              </w:rPr>
              <w:t>self</w:t>
            </w:r>
            <w:r w:rsidRPr="008F72B4">
              <w:rPr>
                <w:color w:val="F99B15"/>
                <w:shd w:val="clear" w:color="auto" w:fill="2F1E2E"/>
                <w:vertAlign w:val="subscript"/>
                <w:lang w:val="en-KE"/>
              </w:rPr>
              <w:t>)</w:t>
            </w:r>
            <w:r w:rsidRPr="008F72B4">
              <w:rPr>
                <w:color w:val="A39E9B"/>
                <w:shd w:val="clear" w:color="auto" w:fill="2F1E2E"/>
                <w:vertAlign w:val="subscript"/>
                <w:lang w:val="en-KE"/>
              </w:rPr>
              <w: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if</w:t>
            </w:r>
            <w:r w:rsidRPr="008F72B4">
              <w:rPr>
                <w:color w:val="A39E9B"/>
                <w:shd w:val="clear" w:color="auto" w:fill="2F1E2E"/>
                <w:vertAlign w:val="subscript"/>
                <w:lang w:val="en-KE"/>
              </w:rPr>
              <w:t xml:space="preserve"> GPIO.input(</w:t>
            </w:r>
            <w:r w:rsidRPr="008F72B4">
              <w:rPr>
                <w:color w:val="815BA4"/>
                <w:shd w:val="clear" w:color="auto" w:fill="2F1E2E"/>
                <w:vertAlign w:val="subscript"/>
                <w:lang w:val="en-KE"/>
              </w:rPr>
              <w:t>self</w:t>
            </w:r>
            <w:r w:rsidRPr="008F72B4">
              <w:rPr>
                <w:color w:val="A39E9B"/>
                <w:shd w:val="clear" w:color="auto" w:fill="2F1E2E"/>
                <w:vertAlign w:val="subscript"/>
                <w:lang w:val="en-KE"/>
              </w:rPr>
              <w:t>.LEFT_DIRECTION_PIN) == GPIO.</w:t>
            </w:r>
            <w:r w:rsidRPr="008F72B4">
              <w:rPr>
                <w:color w:val="48B685"/>
                <w:shd w:val="clear" w:color="auto" w:fill="2F1E2E"/>
                <w:vertAlign w:val="subscript"/>
                <w:lang w:val="en-KE"/>
              </w:rPr>
              <w:t>LOW:</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XN_AXIS_MOTORS.move()</w:t>
            </w:r>
            <w:r w:rsidRPr="008F72B4">
              <w:rPr>
                <w:color w:val="A39E9B"/>
                <w:shd w:val="clear" w:color="auto" w:fill="2F1E2E"/>
                <w:vertAlign w:val="subscript"/>
                <w:lang w:val="en-KE"/>
              </w:rPr>
              <w:br/>
              <w:t xml:space="preserve">        </w:t>
            </w:r>
            <w:r w:rsidRPr="008F72B4">
              <w:rPr>
                <w:color w:val="48B685"/>
                <w:shd w:val="clear" w:color="auto" w:fill="2F1E2E"/>
                <w:vertAlign w:val="subscript"/>
                <w:lang w:val="en-KE"/>
              </w:rPr>
              <w:t>else:</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XN_AXIS_MOTORS.stop()</w:t>
            </w:r>
            <w:r w:rsidRPr="008F72B4">
              <w:rPr>
                <w:color w:val="A39E9B"/>
                <w:shd w:val="clear" w:color="auto" w:fill="2F1E2E"/>
                <w:vertAlign w:val="subscript"/>
                <w:lang w:val="en-KE"/>
              </w:rPr>
              <w:br/>
              <w:t xml:space="preserve">            </w:t>
            </w:r>
            <w:r w:rsidRPr="008F72B4">
              <w:rPr>
                <w:color w:val="A39E9B"/>
                <w:shd w:val="clear" w:color="auto" w:fill="2F1E2E"/>
                <w:vertAlign w:val="subscript"/>
                <w:lang w:val="en-KE"/>
              </w:rPr>
              <w:br/>
            </w:r>
            <w:r w:rsidRPr="008F72B4">
              <w:rPr>
                <w:color w:val="A39E9B"/>
                <w:shd w:val="clear" w:color="auto" w:fill="2F1E2E"/>
                <w:vertAlign w:val="subscript"/>
                <w:lang w:val="en-KE"/>
              </w:rPr>
              <w:lastRenderedPageBreak/>
              <w:t xml:space="preserve">    </w:t>
            </w:r>
            <w:r w:rsidRPr="008F72B4">
              <w:rPr>
                <w:color w:val="815BA4"/>
                <w:shd w:val="clear" w:color="auto" w:fill="2F1E2E"/>
                <w:vertAlign w:val="subscript"/>
                <w:lang w:val="en-KE"/>
              </w:rPr>
              <w:t>def</w:t>
            </w:r>
            <w:r w:rsidRPr="008F72B4">
              <w:rPr>
                <w:color w:val="A39E9B"/>
                <w:shd w:val="clear" w:color="auto" w:fill="2F1E2E"/>
                <w:vertAlign w:val="subscript"/>
                <w:lang w:val="en-KE"/>
              </w:rPr>
              <w:t xml:space="preserve"> </w:t>
            </w:r>
            <w:r w:rsidRPr="008F72B4">
              <w:rPr>
                <w:color w:val="FEC418"/>
                <w:shd w:val="clear" w:color="auto" w:fill="2F1E2E"/>
                <w:vertAlign w:val="subscript"/>
                <w:lang w:val="en-KE"/>
              </w:rPr>
              <w:t>RIGHT_DIRECTION</w:t>
            </w:r>
            <w:r w:rsidRPr="008F72B4">
              <w:rPr>
                <w:color w:val="F99B15"/>
                <w:shd w:val="clear" w:color="auto" w:fill="2F1E2E"/>
                <w:vertAlign w:val="subscript"/>
                <w:lang w:val="en-KE"/>
              </w:rPr>
              <w:t>(</w:t>
            </w:r>
            <w:r w:rsidRPr="008F72B4">
              <w:rPr>
                <w:color w:val="815BA4"/>
                <w:shd w:val="clear" w:color="auto" w:fill="2F1E2E"/>
                <w:vertAlign w:val="subscript"/>
                <w:lang w:val="en-KE"/>
              </w:rPr>
              <w:t>self</w:t>
            </w:r>
            <w:r w:rsidRPr="008F72B4">
              <w:rPr>
                <w:color w:val="F99B15"/>
                <w:shd w:val="clear" w:color="auto" w:fill="2F1E2E"/>
                <w:vertAlign w:val="subscript"/>
                <w:lang w:val="en-KE"/>
              </w:rPr>
              <w:t>)</w:t>
            </w:r>
            <w:r w:rsidRPr="008F72B4">
              <w:rPr>
                <w:color w:val="A39E9B"/>
                <w:shd w:val="clear" w:color="auto" w:fill="2F1E2E"/>
                <w:vertAlign w:val="subscript"/>
                <w:lang w:val="en-KE"/>
              </w:rPr>
              <w: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if</w:t>
            </w:r>
            <w:r w:rsidRPr="008F72B4">
              <w:rPr>
                <w:color w:val="A39E9B"/>
                <w:shd w:val="clear" w:color="auto" w:fill="2F1E2E"/>
                <w:vertAlign w:val="subscript"/>
                <w:lang w:val="en-KE"/>
              </w:rPr>
              <w:t xml:space="preserve"> GPIO.input(</w:t>
            </w:r>
            <w:r w:rsidRPr="008F72B4">
              <w:rPr>
                <w:color w:val="815BA4"/>
                <w:shd w:val="clear" w:color="auto" w:fill="2F1E2E"/>
                <w:vertAlign w:val="subscript"/>
                <w:lang w:val="en-KE"/>
              </w:rPr>
              <w:t>self</w:t>
            </w:r>
            <w:r w:rsidRPr="008F72B4">
              <w:rPr>
                <w:color w:val="A39E9B"/>
                <w:shd w:val="clear" w:color="auto" w:fill="2F1E2E"/>
                <w:vertAlign w:val="subscript"/>
                <w:lang w:val="en-KE"/>
              </w:rPr>
              <w:t>.RIGHT_DIRECTION_PIN) == GPIO.</w:t>
            </w:r>
            <w:r w:rsidRPr="008F72B4">
              <w:rPr>
                <w:color w:val="48B685"/>
                <w:shd w:val="clear" w:color="auto" w:fill="2F1E2E"/>
                <w:vertAlign w:val="subscript"/>
                <w:lang w:val="en-KE"/>
              </w:rPr>
              <w:t>LOW:</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XP_AXIS_MOTORS.move()</w:t>
            </w:r>
            <w:r w:rsidRPr="008F72B4">
              <w:rPr>
                <w:color w:val="A39E9B"/>
                <w:shd w:val="clear" w:color="auto" w:fill="2F1E2E"/>
                <w:vertAlign w:val="subscript"/>
                <w:lang w:val="en-KE"/>
              </w:rPr>
              <w:br/>
              <w:t xml:space="preserve">        </w:t>
            </w:r>
            <w:r w:rsidRPr="008F72B4">
              <w:rPr>
                <w:color w:val="48B685"/>
                <w:shd w:val="clear" w:color="auto" w:fill="2F1E2E"/>
                <w:vertAlign w:val="subscript"/>
                <w:lang w:val="en-KE"/>
              </w:rPr>
              <w:t>else:</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XP_AXIS_MOTORS.stop()</w:t>
            </w:r>
            <w:r w:rsidRPr="008F72B4">
              <w:rPr>
                <w:color w:val="A39E9B"/>
                <w:shd w:val="clear" w:color="auto" w:fill="2F1E2E"/>
                <w:vertAlign w:val="subscript"/>
                <w:lang w:val="en-KE"/>
              </w:rPr>
              <w:br/>
              <w:t xml:space="preserve">            </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def</w:t>
            </w:r>
            <w:r w:rsidRPr="008F72B4">
              <w:rPr>
                <w:color w:val="A39E9B"/>
                <w:shd w:val="clear" w:color="auto" w:fill="2F1E2E"/>
                <w:vertAlign w:val="subscript"/>
                <w:lang w:val="en-KE"/>
              </w:rPr>
              <w:t xml:space="preserve"> </w:t>
            </w:r>
            <w:r w:rsidRPr="008F72B4">
              <w:rPr>
                <w:color w:val="FEC418"/>
                <w:shd w:val="clear" w:color="auto" w:fill="2F1E2E"/>
                <w:vertAlign w:val="subscript"/>
                <w:lang w:val="en-KE"/>
              </w:rPr>
              <w:t>FORWARD_DIRECTION</w:t>
            </w:r>
            <w:r w:rsidRPr="008F72B4">
              <w:rPr>
                <w:color w:val="F99B15"/>
                <w:shd w:val="clear" w:color="auto" w:fill="2F1E2E"/>
                <w:vertAlign w:val="subscript"/>
                <w:lang w:val="en-KE"/>
              </w:rPr>
              <w:t>(</w:t>
            </w:r>
            <w:r w:rsidRPr="008F72B4">
              <w:rPr>
                <w:color w:val="815BA4"/>
                <w:shd w:val="clear" w:color="auto" w:fill="2F1E2E"/>
                <w:vertAlign w:val="subscript"/>
                <w:lang w:val="en-KE"/>
              </w:rPr>
              <w:t>self</w:t>
            </w:r>
            <w:r w:rsidRPr="008F72B4">
              <w:rPr>
                <w:color w:val="F99B15"/>
                <w:shd w:val="clear" w:color="auto" w:fill="2F1E2E"/>
                <w:vertAlign w:val="subscript"/>
                <w:lang w:val="en-KE"/>
              </w:rPr>
              <w:t>)</w:t>
            </w:r>
            <w:r w:rsidRPr="008F72B4">
              <w:rPr>
                <w:color w:val="A39E9B"/>
                <w:shd w:val="clear" w:color="auto" w:fill="2F1E2E"/>
                <w:vertAlign w:val="subscript"/>
                <w:lang w:val="en-KE"/>
              </w:rPr>
              <w: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if</w:t>
            </w:r>
            <w:r w:rsidRPr="008F72B4">
              <w:rPr>
                <w:color w:val="A39E9B"/>
                <w:shd w:val="clear" w:color="auto" w:fill="2F1E2E"/>
                <w:vertAlign w:val="subscript"/>
                <w:lang w:val="en-KE"/>
              </w:rPr>
              <w:t xml:space="preserve"> GPIO.input(</w:t>
            </w:r>
            <w:r w:rsidRPr="008F72B4">
              <w:rPr>
                <w:color w:val="815BA4"/>
                <w:shd w:val="clear" w:color="auto" w:fill="2F1E2E"/>
                <w:vertAlign w:val="subscript"/>
                <w:lang w:val="en-KE"/>
              </w:rPr>
              <w:t>self</w:t>
            </w:r>
            <w:r w:rsidRPr="008F72B4">
              <w:rPr>
                <w:color w:val="A39E9B"/>
                <w:shd w:val="clear" w:color="auto" w:fill="2F1E2E"/>
                <w:vertAlign w:val="subscript"/>
                <w:lang w:val="en-KE"/>
              </w:rPr>
              <w:t>.FORWARD_DIRECTION_PIN) == GPIO.</w:t>
            </w:r>
            <w:r w:rsidRPr="008F72B4">
              <w:rPr>
                <w:color w:val="48B685"/>
                <w:shd w:val="clear" w:color="auto" w:fill="2F1E2E"/>
                <w:vertAlign w:val="subscript"/>
                <w:lang w:val="en-KE"/>
              </w:rPr>
              <w:t>LOW:</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YN_AXIS_MOTORS.move()</w:t>
            </w:r>
            <w:r w:rsidRPr="008F72B4">
              <w:rPr>
                <w:color w:val="A39E9B"/>
                <w:shd w:val="clear" w:color="auto" w:fill="2F1E2E"/>
                <w:vertAlign w:val="subscript"/>
                <w:lang w:val="en-KE"/>
              </w:rPr>
              <w:br/>
              <w:t xml:space="preserve">        </w:t>
            </w:r>
            <w:r w:rsidRPr="008F72B4">
              <w:rPr>
                <w:color w:val="48B685"/>
                <w:shd w:val="clear" w:color="auto" w:fill="2F1E2E"/>
                <w:vertAlign w:val="subscript"/>
                <w:lang w:val="en-KE"/>
              </w:rPr>
              <w:t>else:</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YN_AXIS_MOTORS.stop()</w:t>
            </w:r>
            <w:r w:rsidRPr="008F72B4">
              <w:rPr>
                <w:color w:val="A39E9B"/>
                <w:shd w:val="clear" w:color="auto" w:fill="2F1E2E"/>
                <w:vertAlign w:val="subscript"/>
                <w:lang w:val="en-KE"/>
              </w:rPr>
              <w:br/>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def</w:t>
            </w:r>
            <w:r w:rsidRPr="008F72B4">
              <w:rPr>
                <w:color w:val="A39E9B"/>
                <w:shd w:val="clear" w:color="auto" w:fill="2F1E2E"/>
                <w:vertAlign w:val="subscript"/>
                <w:lang w:val="en-KE"/>
              </w:rPr>
              <w:t xml:space="preserve"> </w:t>
            </w:r>
            <w:r w:rsidRPr="008F72B4">
              <w:rPr>
                <w:color w:val="FEC418"/>
                <w:shd w:val="clear" w:color="auto" w:fill="2F1E2E"/>
                <w:vertAlign w:val="subscript"/>
                <w:lang w:val="en-KE"/>
              </w:rPr>
              <w:t>BACK_DIRECTION</w:t>
            </w:r>
            <w:r w:rsidRPr="008F72B4">
              <w:rPr>
                <w:color w:val="F99B15"/>
                <w:shd w:val="clear" w:color="auto" w:fill="2F1E2E"/>
                <w:vertAlign w:val="subscript"/>
                <w:lang w:val="en-KE"/>
              </w:rPr>
              <w:t>(</w:t>
            </w:r>
            <w:r w:rsidRPr="008F72B4">
              <w:rPr>
                <w:color w:val="815BA4"/>
                <w:shd w:val="clear" w:color="auto" w:fill="2F1E2E"/>
                <w:vertAlign w:val="subscript"/>
                <w:lang w:val="en-KE"/>
              </w:rPr>
              <w:t>self</w:t>
            </w:r>
            <w:r w:rsidRPr="008F72B4">
              <w:rPr>
                <w:color w:val="F99B15"/>
                <w:shd w:val="clear" w:color="auto" w:fill="2F1E2E"/>
                <w:vertAlign w:val="subscript"/>
                <w:lang w:val="en-KE"/>
              </w:rPr>
              <w:t>)</w:t>
            </w:r>
            <w:r w:rsidRPr="008F72B4">
              <w:rPr>
                <w:color w:val="A39E9B"/>
                <w:shd w:val="clear" w:color="auto" w:fill="2F1E2E"/>
                <w:vertAlign w:val="subscript"/>
                <w:lang w:val="en-KE"/>
              </w:rPr>
              <w:t>:</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if</w:t>
            </w:r>
            <w:r w:rsidRPr="008F72B4">
              <w:rPr>
                <w:color w:val="A39E9B"/>
                <w:shd w:val="clear" w:color="auto" w:fill="2F1E2E"/>
                <w:vertAlign w:val="subscript"/>
                <w:lang w:val="en-KE"/>
              </w:rPr>
              <w:t xml:space="preserve"> GPIO.input(</w:t>
            </w:r>
            <w:r w:rsidRPr="008F72B4">
              <w:rPr>
                <w:color w:val="815BA4"/>
                <w:shd w:val="clear" w:color="auto" w:fill="2F1E2E"/>
                <w:vertAlign w:val="subscript"/>
                <w:lang w:val="en-KE"/>
              </w:rPr>
              <w:t>self</w:t>
            </w:r>
            <w:r w:rsidRPr="008F72B4">
              <w:rPr>
                <w:color w:val="A39E9B"/>
                <w:shd w:val="clear" w:color="auto" w:fill="2F1E2E"/>
                <w:vertAlign w:val="subscript"/>
                <w:lang w:val="en-KE"/>
              </w:rPr>
              <w:t>.BACK_DIRECTION_PIN) == GPIO.</w:t>
            </w:r>
            <w:r w:rsidRPr="008F72B4">
              <w:rPr>
                <w:color w:val="48B685"/>
                <w:shd w:val="clear" w:color="auto" w:fill="2F1E2E"/>
                <w:vertAlign w:val="subscript"/>
                <w:lang w:val="en-KE"/>
              </w:rPr>
              <w:t>LOW:</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YP_AXIS_MOTORS.move()</w:t>
            </w:r>
            <w:r w:rsidRPr="008F72B4">
              <w:rPr>
                <w:color w:val="A39E9B"/>
                <w:shd w:val="clear" w:color="auto" w:fill="2F1E2E"/>
                <w:vertAlign w:val="subscript"/>
                <w:lang w:val="en-KE"/>
              </w:rPr>
              <w:br/>
              <w:t xml:space="preserve">        </w:t>
            </w:r>
            <w:r w:rsidRPr="008F72B4">
              <w:rPr>
                <w:color w:val="48B685"/>
                <w:shd w:val="clear" w:color="auto" w:fill="2F1E2E"/>
                <w:vertAlign w:val="subscript"/>
                <w:lang w:val="en-KE"/>
              </w:rPr>
              <w:t>else:</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self</w:t>
            </w:r>
            <w:r w:rsidRPr="008F72B4">
              <w:rPr>
                <w:color w:val="A39E9B"/>
                <w:shd w:val="clear" w:color="auto" w:fill="2F1E2E"/>
                <w:vertAlign w:val="subscript"/>
                <w:lang w:val="en-KE"/>
              </w:rPr>
              <w:t>.YP_AXIS_MOTORS.stop()</w:t>
            </w:r>
            <w:r w:rsidRPr="008F72B4">
              <w:rPr>
                <w:color w:val="A39E9B"/>
                <w:shd w:val="clear" w:color="auto" w:fill="2F1E2E"/>
                <w:vertAlign w:val="subscript"/>
                <w:lang w:val="en-KE"/>
              </w:rPr>
              <w:br/>
            </w:r>
            <w:r w:rsidRPr="008F72B4">
              <w:rPr>
                <w:color w:val="A39E9B"/>
                <w:shd w:val="clear" w:color="auto" w:fill="2F1E2E"/>
                <w:vertAlign w:val="subscript"/>
                <w:lang w:val="en-KE"/>
              </w:rPr>
              <w:br/>
            </w:r>
            <w:r w:rsidRPr="008F72B4">
              <w:rPr>
                <w:color w:val="815BA4"/>
                <w:shd w:val="clear" w:color="auto" w:fill="2F1E2E"/>
                <w:vertAlign w:val="subscript"/>
                <w:lang w:val="en-KE"/>
              </w:rPr>
              <w:t>def</w:t>
            </w:r>
            <w:r w:rsidRPr="008F72B4">
              <w:rPr>
                <w:color w:val="A39E9B"/>
                <w:shd w:val="clear" w:color="auto" w:fill="2F1E2E"/>
                <w:vertAlign w:val="subscript"/>
                <w:lang w:val="en-KE"/>
              </w:rPr>
              <w:t xml:space="preserve"> </w:t>
            </w:r>
            <w:r w:rsidRPr="008F72B4">
              <w:rPr>
                <w:color w:val="FEC418"/>
                <w:shd w:val="clear" w:color="auto" w:fill="2F1E2E"/>
                <w:vertAlign w:val="subscript"/>
                <w:lang w:val="en-KE"/>
              </w:rPr>
              <w:t>main</w:t>
            </w:r>
            <w:r w:rsidRPr="008F72B4">
              <w:rPr>
                <w:color w:val="F99B15"/>
                <w:shd w:val="clear" w:color="auto" w:fill="2F1E2E"/>
                <w:vertAlign w:val="subscript"/>
                <w:lang w:val="en-KE"/>
              </w:rPr>
              <w:t>()</w:t>
            </w:r>
            <w:r w:rsidRPr="008F72B4">
              <w:rPr>
                <w:color w:val="A39E9B"/>
                <w:shd w:val="clear" w:color="auto" w:fill="2F1E2E"/>
                <w:vertAlign w:val="subscript"/>
                <w:lang w:val="en-KE"/>
              </w:rPr>
              <w:t>:</w:t>
            </w:r>
            <w:r w:rsidRPr="008F72B4">
              <w:rPr>
                <w:color w:val="A39E9B"/>
                <w:shd w:val="clear" w:color="auto" w:fill="2F1E2E"/>
                <w:vertAlign w:val="subscript"/>
                <w:lang w:val="en-KE"/>
              </w:rPr>
              <w:br/>
              <w:t>    print(</w:t>
            </w:r>
            <w:r w:rsidRPr="008F72B4">
              <w:rPr>
                <w:color w:val="48B685"/>
                <w:shd w:val="clear" w:color="auto" w:fill="2F1E2E"/>
                <w:vertAlign w:val="subscript"/>
                <w:lang w:val="en-KE"/>
              </w:rPr>
              <w:t>"Press the button to start the motor."</w:t>
            </w:r>
            <w:r w:rsidRPr="008F72B4">
              <w:rPr>
                <w:color w:val="A39E9B"/>
                <w:shd w:val="clear" w:color="auto" w:fill="2F1E2E"/>
                <w:vertAlign w:val="subscript"/>
                <w:lang w:val="en-KE"/>
              </w:rPr>
              <w:t>)</w:t>
            </w:r>
            <w:r w:rsidRPr="008F72B4">
              <w:rPr>
                <w:color w:val="A39E9B"/>
                <w:shd w:val="clear" w:color="auto" w:fill="2F1E2E"/>
                <w:vertAlign w:val="subscript"/>
                <w:lang w:val="en-KE"/>
              </w:rPr>
              <w:br/>
              <w:t xml:space="preserve">    </w:t>
            </w:r>
            <w:r w:rsidRPr="008F72B4">
              <w:rPr>
                <w:color w:val="8D8687"/>
                <w:shd w:val="clear" w:color="auto" w:fill="2F1E2E"/>
                <w:vertAlign w:val="subscript"/>
                <w:lang w:val="en-KE"/>
              </w:rPr>
              <w:t xml:space="preserve"># SETUP </w:t>
            </w:r>
            <w:r w:rsidRPr="008F72B4">
              <w:rPr>
                <w:color w:val="A39E9B"/>
                <w:shd w:val="clear" w:color="auto" w:fill="2F1E2E"/>
                <w:vertAlign w:val="subscript"/>
                <w:lang w:val="en-KE"/>
              </w:rPr>
              <w:br/>
              <w:t>    peripheral_setup()</w:t>
            </w:r>
            <w:r w:rsidRPr="008F72B4">
              <w:rPr>
                <w:color w:val="A39E9B"/>
                <w:shd w:val="clear" w:color="auto" w:fill="2F1E2E"/>
                <w:vertAlign w:val="subscript"/>
                <w:lang w:val="en-KE"/>
              </w:rPr>
              <w:br/>
              <w:t>    motor_system = MotorSystem()</w:t>
            </w:r>
            <w:r w:rsidRPr="008F72B4">
              <w:rPr>
                <w:color w:val="A39E9B"/>
                <w:shd w:val="clear" w:color="auto" w:fill="2F1E2E"/>
                <w:vertAlign w:val="subscript"/>
                <w:lang w:val="en-KE"/>
              </w:rPr>
              <w:br/>
              <w:t xml:space="preserve">    </w:t>
            </w:r>
            <w:r w:rsidRPr="008F72B4">
              <w:rPr>
                <w:color w:val="48B685"/>
                <w:shd w:val="clear" w:color="auto" w:fill="2F1E2E"/>
                <w:vertAlign w:val="subscript"/>
                <w:lang w:val="en-KE"/>
              </w:rPr>
              <w:t>try:</w:t>
            </w:r>
            <w:r w:rsidRPr="008F72B4">
              <w:rPr>
                <w:color w:val="A39E9B"/>
                <w:shd w:val="clear" w:color="auto" w:fill="2F1E2E"/>
                <w:vertAlign w:val="subscript"/>
                <w:lang w:val="en-KE"/>
              </w:rPr>
              <w:br/>
              <w:t xml:space="preserve">        </w:t>
            </w:r>
            <w:r w:rsidRPr="008F72B4">
              <w:rPr>
                <w:color w:val="815BA4"/>
                <w:shd w:val="clear" w:color="auto" w:fill="2F1E2E"/>
                <w:vertAlign w:val="subscript"/>
                <w:lang w:val="en-KE"/>
              </w:rPr>
              <w:t>while</w:t>
            </w:r>
            <w:r w:rsidRPr="008F72B4">
              <w:rPr>
                <w:color w:val="A39E9B"/>
                <w:shd w:val="clear" w:color="auto" w:fill="2F1E2E"/>
                <w:vertAlign w:val="subscript"/>
                <w:lang w:val="en-KE"/>
              </w:rPr>
              <w:t xml:space="preserve"> </w:t>
            </w:r>
            <w:r w:rsidRPr="008F72B4">
              <w:rPr>
                <w:color w:val="48B685"/>
                <w:shd w:val="clear" w:color="auto" w:fill="2F1E2E"/>
                <w:vertAlign w:val="subscript"/>
                <w:lang w:val="en-KE"/>
              </w:rPr>
              <w:t>True:</w:t>
            </w:r>
            <w:r w:rsidRPr="008F72B4">
              <w:rPr>
                <w:color w:val="A39E9B"/>
                <w:shd w:val="clear" w:color="auto" w:fill="2F1E2E"/>
                <w:vertAlign w:val="subscript"/>
                <w:lang w:val="en-KE"/>
              </w:rPr>
              <w:br/>
              <w:t>            time.sleep(</w:t>
            </w:r>
            <w:r w:rsidRPr="008F72B4">
              <w:rPr>
                <w:color w:val="F99B15"/>
                <w:shd w:val="clear" w:color="auto" w:fill="2F1E2E"/>
                <w:vertAlign w:val="subscript"/>
                <w:lang w:val="en-KE"/>
              </w:rPr>
              <w:t>1</w:t>
            </w:r>
            <w:r w:rsidRPr="008F72B4">
              <w:rPr>
                <w:color w:val="A39E9B"/>
                <w:shd w:val="clear" w:color="auto" w:fill="2F1E2E"/>
                <w:vertAlign w:val="subscript"/>
                <w:lang w:val="en-KE"/>
              </w:rPr>
              <w:t xml:space="preserve">)  </w:t>
            </w:r>
            <w:r w:rsidRPr="008F72B4">
              <w:rPr>
                <w:color w:val="8D8687"/>
                <w:shd w:val="clear" w:color="auto" w:fill="2F1E2E"/>
                <w:vertAlign w:val="subscript"/>
                <w:lang w:val="en-KE"/>
              </w:rPr>
              <w:t># Wait for button press</w:t>
            </w:r>
            <w:r w:rsidRPr="008F72B4">
              <w:rPr>
                <w:color w:val="A39E9B"/>
                <w:shd w:val="clear" w:color="auto" w:fill="2F1E2E"/>
                <w:vertAlign w:val="subscript"/>
                <w:lang w:val="en-KE"/>
              </w:rPr>
              <w:br/>
            </w:r>
            <w:r w:rsidRPr="008F72B4">
              <w:rPr>
                <w:color w:val="A39E9B"/>
                <w:shd w:val="clear" w:color="auto" w:fill="2F1E2E"/>
                <w:vertAlign w:val="subscript"/>
                <w:lang w:val="en-KE"/>
              </w:rPr>
              <w:br/>
              <w:t xml:space="preserve">    except </w:t>
            </w:r>
            <w:r w:rsidRPr="008F72B4">
              <w:rPr>
                <w:color w:val="48B685"/>
                <w:shd w:val="clear" w:color="auto" w:fill="2F1E2E"/>
                <w:vertAlign w:val="subscript"/>
                <w:lang w:val="en-KE"/>
              </w:rPr>
              <w:t>KeyboardInterrupt:</w:t>
            </w:r>
            <w:r w:rsidRPr="008F72B4">
              <w:rPr>
                <w:color w:val="A39E9B"/>
                <w:shd w:val="clear" w:color="auto" w:fill="2F1E2E"/>
                <w:vertAlign w:val="subscript"/>
                <w:lang w:val="en-KE"/>
              </w:rPr>
              <w:br/>
              <w:t>        pass</w:t>
            </w:r>
            <w:r w:rsidRPr="008F72B4">
              <w:rPr>
                <w:color w:val="A39E9B"/>
                <w:shd w:val="clear" w:color="auto" w:fill="2F1E2E"/>
                <w:vertAlign w:val="subscript"/>
                <w:lang w:val="en-KE"/>
              </w:rPr>
              <w:br/>
              <w:t xml:space="preserve">    </w:t>
            </w:r>
            <w:r w:rsidRPr="008F72B4">
              <w:rPr>
                <w:color w:val="48B685"/>
                <w:shd w:val="clear" w:color="auto" w:fill="2F1E2E"/>
                <w:vertAlign w:val="subscript"/>
                <w:lang w:val="en-KE"/>
              </w:rPr>
              <w:t>finally:</w:t>
            </w:r>
            <w:r w:rsidRPr="008F72B4">
              <w:rPr>
                <w:color w:val="A39E9B"/>
                <w:shd w:val="clear" w:color="auto" w:fill="2F1E2E"/>
                <w:vertAlign w:val="subscript"/>
                <w:lang w:val="en-KE"/>
              </w:rPr>
              <w:br/>
              <w:t>        motor_system.ZN_AXIS_MOTORS.stop()</w:t>
            </w:r>
            <w:r w:rsidRPr="008F72B4">
              <w:rPr>
                <w:color w:val="A39E9B"/>
                <w:shd w:val="clear" w:color="auto" w:fill="2F1E2E"/>
                <w:vertAlign w:val="subscript"/>
                <w:lang w:val="en-KE"/>
              </w:rPr>
              <w:br/>
              <w:t>        motor_system.XN_AXIS_MOTORS.stop()</w:t>
            </w:r>
            <w:r w:rsidRPr="008F72B4">
              <w:rPr>
                <w:color w:val="A39E9B"/>
                <w:shd w:val="clear" w:color="auto" w:fill="2F1E2E"/>
                <w:vertAlign w:val="subscript"/>
                <w:lang w:val="en-KE"/>
              </w:rPr>
              <w:br/>
              <w:t>        motor_system.YN_AXIS_MOTORS.stop()</w:t>
            </w:r>
            <w:r w:rsidRPr="008F72B4">
              <w:rPr>
                <w:color w:val="A39E9B"/>
                <w:shd w:val="clear" w:color="auto" w:fill="2F1E2E"/>
                <w:vertAlign w:val="subscript"/>
                <w:lang w:val="en-KE"/>
              </w:rPr>
              <w:br/>
            </w:r>
            <w:r w:rsidRPr="008F72B4">
              <w:rPr>
                <w:color w:val="A39E9B"/>
                <w:shd w:val="clear" w:color="auto" w:fill="2F1E2E"/>
                <w:vertAlign w:val="subscript"/>
                <w:lang w:val="en-KE"/>
              </w:rPr>
              <w:lastRenderedPageBreak/>
              <w:t>        motor_system.ZP_AXIS_MOTORS.stop()</w:t>
            </w:r>
            <w:r w:rsidRPr="008F72B4">
              <w:rPr>
                <w:color w:val="A39E9B"/>
                <w:shd w:val="clear" w:color="auto" w:fill="2F1E2E"/>
                <w:vertAlign w:val="subscript"/>
                <w:lang w:val="en-KE"/>
              </w:rPr>
              <w:br/>
              <w:t>        motor_system.XP_AXIS_MOTORS.stop()</w:t>
            </w:r>
            <w:r w:rsidRPr="008F72B4">
              <w:rPr>
                <w:color w:val="A39E9B"/>
                <w:shd w:val="clear" w:color="auto" w:fill="2F1E2E"/>
                <w:vertAlign w:val="subscript"/>
                <w:lang w:val="en-KE"/>
              </w:rPr>
              <w:br/>
              <w:t>        motor_system.YP_AXIS_MOTORS.stop()</w:t>
            </w:r>
            <w:r w:rsidRPr="008F72B4">
              <w:rPr>
                <w:color w:val="A39E9B"/>
                <w:shd w:val="clear" w:color="auto" w:fill="2F1E2E"/>
                <w:vertAlign w:val="subscript"/>
                <w:lang w:val="en-KE"/>
              </w:rPr>
              <w:br/>
              <w:t xml:space="preserve"> </w:t>
            </w:r>
            <w:r w:rsidRPr="008F72B4">
              <w:rPr>
                <w:color w:val="A39E9B"/>
                <w:shd w:val="clear" w:color="auto" w:fill="2F1E2E"/>
                <w:vertAlign w:val="subscript"/>
                <w:lang w:val="en-KE"/>
              </w:rPr>
              <w:br/>
            </w:r>
            <w:r w:rsidRPr="008F72B4">
              <w:rPr>
                <w:color w:val="8D8687"/>
                <w:shd w:val="clear" w:color="auto" w:fill="2F1E2E"/>
                <w:vertAlign w:val="subscript"/>
                <w:lang w:val="en-KE"/>
              </w:rPr>
              <w:t># Command line execution</w:t>
            </w:r>
            <w:r w:rsidRPr="008F72B4">
              <w:rPr>
                <w:color w:val="A39E9B"/>
                <w:shd w:val="clear" w:color="auto" w:fill="2F1E2E"/>
                <w:vertAlign w:val="subscript"/>
                <w:lang w:val="en-KE"/>
              </w:rPr>
              <w:br/>
            </w:r>
            <w:r w:rsidRPr="008F72B4">
              <w:rPr>
                <w:color w:val="815BA4"/>
                <w:shd w:val="clear" w:color="auto" w:fill="2F1E2E"/>
                <w:vertAlign w:val="subscript"/>
                <w:lang w:val="en-KE"/>
              </w:rPr>
              <w:t>if</w:t>
            </w:r>
            <w:r w:rsidRPr="008F72B4">
              <w:rPr>
                <w:color w:val="A39E9B"/>
                <w:shd w:val="clear" w:color="auto" w:fill="2F1E2E"/>
                <w:vertAlign w:val="subscript"/>
                <w:lang w:val="en-KE"/>
              </w:rPr>
              <w:t xml:space="preserve"> __name_</w:t>
            </w:r>
            <w:r w:rsidRPr="008F72B4">
              <w:rPr>
                <w:color w:val="F99B15"/>
                <w:shd w:val="clear" w:color="auto" w:fill="2F1E2E"/>
                <w:vertAlign w:val="subscript"/>
                <w:lang w:val="en-KE"/>
              </w:rPr>
              <w:t>_</w:t>
            </w:r>
            <w:r w:rsidRPr="008F72B4">
              <w:rPr>
                <w:color w:val="A39E9B"/>
                <w:shd w:val="clear" w:color="auto" w:fill="2F1E2E"/>
                <w:vertAlign w:val="subscript"/>
                <w:lang w:val="en-KE"/>
              </w:rPr>
              <w:t xml:space="preserve"> == </w:t>
            </w:r>
            <w:r w:rsidRPr="008F72B4">
              <w:rPr>
                <w:color w:val="48B685"/>
                <w:shd w:val="clear" w:color="auto" w:fill="2F1E2E"/>
                <w:vertAlign w:val="subscript"/>
                <w:lang w:val="en-KE"/>
              </w:rPr>
              <w:t>'__main__'</w:t>
            </w:r>
            <w:r w:rsidRPr="008F72B4">
              <w:rPr>
                <w:color w:val="A39E9B"/>
                <w:shd w:val="clear" w:color="auto" w:fill="2F1E2E"/>
                <w:vertAlign w:val="subscript"/>
                <w:lang w:val="en-KE"/>
              </w:rPr>
              <w:t xml:space="preserve"> :</w:t>
            </w:r>
            <w:r w:rsidRPr="008F72B4">
              <w:rPr>
                <w:color w:val="A39E9B"/>
                <w:shd w:val="clear" w:color="auto" w:fill="2F1E2E"/>
                <w:vertAlign w:val="subscript"/>
                <w:lang w:val="en-KE"/>
              </w:rPr>
              <w:br/>
              <w:t xml:space="preserve">   main()</w:t>
            </w:r>
          </w:p>
        </w:tc>
      </w:tr>
    </w:tbl>
    <w:p w14:paraId="5F7B8E86" w14:textId="77777777" w:rsidR="0001032A" w:rsidRPr="008F72B4" w:rsidRDefault="0001032A" w:rsidP="006F4847">
      <w:pPr>
        <w:spacing w:after="0"/>
        <w:jc w:val="left"/>
        <w:rPr>
          <w:lang w:val="en-KE"/>
        </w:rPr>
      </w:pPr>
    </w:p>
    <w:p w14:paraId="22178844" w14:textId="4946381C" w:rsidR="0001032A" w:rsidRPr="008F72B4" w:rsidRDefault="0001032A" w:rsidP="006F4847">
      <w:pPr>
        <w:jc w:val="center"/>
        <w:rPr>
          <w:lang w:val="en-KE"/>
        </w:rPr>
      </w:pPr>
      <w:r w:rsidRPr="008F72B4">
        <w:rPr>
          <w:noProof/>
          <w:color w:val="000000"/>
          <w:bdr w:val="none" w:sz="0" w:space="0" w:color="auto" w:frame="1"/>
          <w:lang w:val="en-KE"/>
        </w:rPr>
        <w:drawing>
          <wp:inline distT="0" distB="0" distL="0" distR="0" wp14:anchorId="0B4AB124" wp14:editId="3F8B7DDA">
            <wp:extent cx="5848985" cy="4110990"/>
            <wp:effectExtent l="0" t="0" r="0" b="3810"/>
            <wp:docPr id="932512512" name="Picture 4"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512512" name="Picture 4" descr="A screenshot of a computer program&#10;&#10;Description automatically generated"/>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848985" cy="4110990"/>
                    </a:xfrm>
                    <a:prstGeom prst="rect">
                      <a:avLst/>
                    </a:prstGeom>
                    <a:noFill/>
                    <a:ln>
                      <a:noFill/>
                    </a:ln>
                  </pic:spPr>
                </pic:pic>
              </a:graphicData>
            </a:graphic>
          </wp:inline>
        </w:drawing>
      </w:r>
    </w:p>
    <w:p w14:paraId="7BD36D85" w14:textId="46CEF557" w:rsidR="0001032A" w:rsidRPr="008F72B4" w:rsidRDefault="0001032A" w:rsidP="006F4847">
      <w:pPr>
        <w:rPr>
          <w:lang w:val="en-KE"/>
        </w:rPr>
      </w:pPr>
      <w:r w:rsidRPr="008F72B4">
        <w:rPr>
          <w:noProof/>
          <w:color w:val="000000"/>
          <w:bdr w:val="none" w:sz="0" w:space="0" w:color="auto" w:frame="1"/>
          <w:lang w:val="en-KE"/>
        </w:rPr>
        <w:lastRenderedPageBreak/>
        <w:drawing>
          <wp:inline distT="0" distB="0" distL="0" distR="0" wp14:anchorId="4B7A75AA" wp14:editId="6567EA10">
            <wp:extent cx="6096000" cy="4275455"/>
            <wp:effectExtent l="0" t="0" r="0" b="0"/>
            <wp:docPr id="1774972776" name="Picture 3" descr="A diagram of a motor dri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972776" name="Picture 3" descr="A diagram of a motor driver&#10;&#10;Description automatically generated"/>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6096000" cy="4275455"/>
                    </a:xfrm>
                    <a:prstGeom prst="rect">
                      <a:avLst/>
                    </a:prstGeom>
                    <a:noFill/>
                    <a:ln>
                      <a:noFill/>
                    </a:ln>
                  </pic:spPr>
                </pic:pic>
              </a:graphicData>
            </a:graphic>
          </wp:inline>
        </w:drawing>
      </w:r>
    </w:p>
    <w:p w14:paraId="791D78D4" w14:textId="270F7F59" w:rsidR="0001032A" w:rsidRPr="008F72B4" w:rsidRDefault="0001032A" w:rsidP="006F4847">
      <w:pPr>
        <w:jc w:val="center"/>
        <w:rPr>
          <w:lang w:val="en-KE"/>
        </w:rPr>
      </w:pPr>
      <w:r w:rsidRPr="008F72B4">
        <w:rPr>
          <w:noProof/>
          <w:color w:val="000000"/>
          <w:bdr w:val="none" w:sz="0" w:space="0" w:color="auto" w:frame="1"/>
          <w:lang w:val="en-KE"/>
        </w:rPr>
        <w:drawing>
          <wp:inline distT="0" distB="0" distL="0" distR="0" wp14:anchorId="3400CE74" wp14:editId="5E8B47CB">
            <wp:extent cx="6096000" cy="4267200"/>
            <wp:effectExtent l="0" t="0" r="0" b="0"/>
            <wp:docPr id="849599902" name="Picture 2" descr="A diagram of a camera mod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599902" name="Picture 2" descr="A diagram of a camera module&#10;&#10;Description automatically generated"/>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096000" cy="4267200"/>
                    </a:xfrm>
                    <a:prstGeom prst="rect">
                      <a:avLst/>
                    </a:prstGeom>
                    <a:noFill/>
                    <a:ln>
                      <a:noFill/>
                    </a:ln>
                  </pic:spPr>
                </pic:pic>
              </a:graphicData>
            </a:graphic>
          </wp:inline>
        </w:drawing>
      </w:r>
    </w:p>
    <w:tbl>
      <w:tblPr>
        <w:tblW w:w="0" w:type="auto"/>
        <w:tblCellMar>
          <w:top w:w="15" w:type="dxa"/>
          <w:left w:w="15" w:type="dxa"/>
          <w:bottom w:w="15" w:type="dxa"/>
          <w:right w:w="15" w:type="dxa"/>
        </w:tblCellMar>
        <w:tblLook w:val="04A0" w:firstRow="1" w:lastRow="0" w:firstColumn="1" w:lastColumn="0" w:noHBand="0" w:noVBand="1"/>
      </w:tblPr>
      <w:tblGrid>
        <w:gridCol w:w="9603"/>
      </w:tblGrid>
      <w:tr w:rsidR="0001032A" w:rsidRPr="008F72B4" w14:paraId="0265F2AE" w14:textId="77777777" w:rsidTr="0001032A">
        <w:tc>
          <w:tcPr>
            <w:tcW w:w="0" w:type="auto"/>
            <w:shd w:val="clear" w:color="auto" w:fill="002B36"/>
            <w:tcMar>
              <w:top w:w="100" w:type="dxa"/>
              <w:left w:w="100" w:type="dxa"/>
              <w:bottom w:w="100" w:type="dxa"/>
              <w:right w:w="100" w:type="dxa"/>
            </w:tcMar>
            <w:hideMark/>
          </w:tcPr>
          <w:p w14:paraId="7AB16468" w14:textId="77777777" w:rsidR="0001032A" w:rsidRPr="008F72B4" w:rsidRDefault="0001032A" w:rsidP="006F4847">
            <w:pPr>
              <w:spacing w:after="0"/>
              <w:jc w:val="left"/>
              <w:rPr>
                <w:lang w:val="en-KE"/>
              </w:rPr>
            </w:pPr>
            <w:r w:rsidRPr="008F72B4">
              <w:rPr>
                <w:color w:val="CB4B16"/>
                <w:shd w:val="clear" w:color="auto" w:fill="002B36"/>
                <w:lang w:val="en-KE"/>
              </w:rPr>
              <w:lastRenderedPageBreak/>
              <w:t xml:space="preserve">#include </w:t>
            </w:r>
            <w:r w:rsidRPr="008F72B4">
              <w:rPr>
                <w:color w:val="2AA198"/>
                <w:shd w:val="clear" w:color="auto" w:fill="002B36"/>
                <w:lang w:val="en-KE"/>
              </w:rPr>
              <w:t>&lt;stdint.h&gt;</w:t>
            </w:r>
            <w:r w:rsidRPr="008F72B4">
              <w:rPr>
                <w:color w:val="839496"/>
                <w:shd w:val="clear" w:color="auto" w:fill="002B36"/>
                <w:lang w:val="en-KE"/>
              </w:rPr>
              <w:br/>
            </w:r>
            <w:r w:rsidRPr="008F72B4">
              <w:rPr>
                <w:color w:val="CB4B16"/>
                <w:shd w:val="clear" w:color="auto" w:fill="002B36"/>
                <w:lang w:val="en-KE"/>
              </w:rPr>
              <w:t xml:space="preserve">#include </w:t>
            </w:r>
            <w:r w:rsidRPr="008F72B4">
              <w:rPr>
                <w:color w:val="2AA198"/>
                <w:shd w:val="clear" w:color="auto" w:fill="002B36"/>
                <w:lang w:val="en-KE"/>
              </w:rPr>
              <w:t>&lt;avr/io.h&gt;</w:t>
            </w:r>
            <w:r w:rsidRPr="008F72B4">
              <w:rPr>
                <w:color w:val="839496"/>
                <w:shd w:val="clear" w:color="auto" w:fill="002B36"/>
                <w:lang w:val="en-KE"/>
              </w:rPr>
              <w:br/>
            </w:r>
            <w:r w:rsidRPr="008F72B4">
              <w:rPr>
                <w:color w:val="CB4B16"/>
                <w:shd w:val="clear" w:color="auto" w:fill="002B36"/>
                <w:lang w:val="en-KE"/>
              </w:rPr>
              <w:t xml:space="preserve">#include </w:t>
            </w:r>
            <w:r w:rsidRPr="008F72B4">
              <w:rPr>
                <w:color w:val="2AA198"/>
                <w:shd w:val="clear" w:color="auto" w:fill="002B36"/>
                <w:lang w:val="en-KE"/>
              </w:rPr>
              <w:t>&lt;util/twi.h&gt;</w:t>
            </w:r>
            <w:r w:rsidRPr="008F72B4">
              <w:rPr>
                <w:color w:val="839496"/>
                <w:shd w:val="clear" w:color="auto" w:fill="002B36"/>
                <w:lang w:val="en-KE"/>
              </w:rPr>
              <w:br/>
            </w:r>
            <w:r w:rsidRPr="008F72B4">
              <w:rPr>
                <w:color w:val="CB4B16"/>
                <w:shd w:val="clear" w:color="auto" w:fill="002B36"/>
                <w:lang w:val="en-KE"/>
              </w:rPr>
              <w:t xml:space="preserve">#include </w:t>
            </w:r>
            <w:r w:rsidRPr="008F72B4">
              <w:rPr>
                <w:color w:val="2AA198"/>
                <w:shd w:val="clear" w:color="auto" w:fill="002B36"/>
                <w:lang w:val="en-KE"/>
              </w:rPr>
              <w:t>&lt;util/delay.h&gt;</w:t>
            </w:r>
            <w:r w:rsidRPr="008F72B4">
              <w:rPr>
                <w:color w:val="839496"/>
                <w:shd w:val="clear" w:color="auto" w:fill="002B36"/>
                <w:lang w:val="en-KE"/>
              </w:rPr>
              <w:br/>
            </w:r>
            <w:r w:rsidRPr="008F72B4">
              <w:rPr>
                <w:color w:val="CB4B16"/>
                <w:shd w:val="clear" w:color="auto" w:fill="002B36"/>
                <w:lang w:val="en-KE"/>
              </w:rPr>
              <w:t xml:space="preserve">#include </w:t>
            </w:r>
            <w:r w:rsidRPr="008F72B4">
              <w:rPr>
                <w:color w:val="2AA198"/>
                <w:shd w:val="clear" w:color="auto" w:fill="002B36"/>
                <w:lang w:val="en-KE"/>
              </w:rPr>
              <w:t>&lt;avr/pgmspace.h&gt;</w:t>
            </w:r>
            <w:r w:rsidRPr="008F72B4">
              <w:rPr>
                <w:color w:val="839496"/>
                <w:shd w:val="clear" w:color="auto" w:fill="002B36"/>
                <w:lang w:val="en-KE"/>
              </w:rPr>
              <w:br/>
            </w:r>
            <w:r w:rsidRPr="008F72B4">
              <w:rPr>
                <w:color w:val="839496"/>
                <w:shd w:val="clear" w:color="auto" w:fill="002B36"/>
                <w:lang w:val="en-KE"/>
              </w:rPr>
              <w:br/>
            </w:r>
            <w:r w:rsidRPr="008F72B4">
              <w:rPr>
                <w:color w:val="CB4B16"/>
                <w:shd w:val="clear" w:color="auto" w:fill="002B36"/>
                <w:lang w:val="en-KE"/>
              </w:rPr>
              <w:t>#define F_CPU 16000000UL</w:t>
            </w:r>
            <w:r w:rsidRPr="008F72B4">
              <w:rPr>
                <w:color w:val="839496"/>
                <w:shd w:val="clear" w:color="auto" w:fill="002B36"/>
                <w:lang w:val="en-KE"/>
              </w:rPr>
              <w:br/>
            </w:r>
            <w:r w:rsidRPr="008F72B4">
              <w:rPr>
                <w:color w:val="CB4B16"/>
                <w:shd w:val="clear" w:color="auto" w:fill="002B36"/>
                <w:lang w:val="en-KE"/>
              </w:rPr>
              <w:t>#define vga   0</w:t>
            </w:r>
            <w:r w:rsidRPr="008F72B4">
              <w:rPr>
                <w:color w:val="839496"/>
                <w:shd w:val="clear" w:color="auto" w:fill="002B36"/>
                <w:lang w:val="en-KE"/>
              </w:rPr>
              <w:br/>
            </w:r>
            <w:r w:rsidRPr="008F72B4">
              <w:rPr>
                <w:color w:val="CB4B16"/>
                <w:shd w:val="clear" w:color="auto" w:fill="002B36"/>
                <w:lang w:val="en-KE"/>
              </w:rPr>
              <w:t>#define qvga  1</w:t>
            </w:r>
            <w:r w:rsidRPr="008F72B4">
              <w:rPr>
                <w:color w:val="839496"/>
                <w:shd w:val="clear" w:color="auto" w:fill="002B36"/>
                <w:lang w:val="en-KE"/>
              </w:rPr>
              <w:br/>
            </w:r>
            <w:r w:rsidRPr="008F72B4">
              <w:rPr>
                <w:color w:val="CB4B16"/>
                <w:shd w:val="clear" w:color="auto" w:fill="002B36"/>
                <w:lang w:val="en-KE"/>
              </w:rPr>
              <w:t>#define qqvga   2</w:t>
            </w:r>
            <w:r w:rsidRPr="008F72B4">
              <w:rPr>
                <w:color w:val="839496"/>
                <w:shd w:val="clear" w:color="auto" w:fill="002B36"/>
                <w:lang w:val="en-KE"/>
              </w:rPr>
              <w:br/>
            </w:r>
            <w:r w:rsidRPr="008F72B4">
              <w:rPr>
                <w:color w:val="CB4B16"/>
                <w:shd w:val="clear" w:color="auto" w:fill="002B36"/>
                <w:lang w:val="en-KE"/>
              </w:rPr>
              <w:t>#define yuv422  0</w:t>
            </w:r>
            <w:r w:rsidRPr="008F72B4">
              <w:rPr>
                <w:color w:val="839496"/>
                <w:shd w:val="clear" w:color="auto" w:fill="002B36"/>
                <w:lang w:val="en-KE"/>
              </w:rPr>
              <w:br/>
            </w:r>
            <w:r w:rsidRPr="008F72B4">
              <w:rPr>
                <w:color w:val="CB4B16"/>
                <w:shd w:val="clear" w:color="auto" w:fill="002B36"/>
                <w:lang w:val="en-KE"/>
              </w:rPr>
              <w:t>#define rgb565  1</w:t>
            </w:r>
            <w:r w:rsidRPr="008F72B4">
              <w:rPr>
                <w:color w:val="839496"/>
                <w:shd w:val="clear" w:color="auto" w:fill="002B36"/>
                <w:lang w:val="en-KE"/>
              </w:rPr>
              <w:br/>
            </w:r>
            <w:r w:rsidRPr="008F72B4">
              <w:rPr>
                <w:color w:val="CB4B16"/>
                <w:shd w:val="clear" w:color="auto" w:fill="002B36"/>
                <w:lang w:val="en-KE"/>
              </w:rPr>
              <w:t>#define bayerRGB  2</w:t>
            </w:r>
            <w:r w:rsidRPr="008F72B4">
              <w:rPr>
                <w:color w:val="839496"/>
                <w:shd w:val="clear" w:color="auto" w:fill="002B36"/>
                <w:lang w:val="en-KE"/>
              </w:rPr>
              <w:br/>
            </w:r>
            <w:r w:rsidRPr="008F72B4">
              <w:rPr>
                <w:color w:val="CB4B16"/>
                <w:shd w:val="clear" w:color="auto" w:fill="002B36"/>
                <w:lang w:val="en-KE"/>
              </w:rPr>
              <w:t>#define camAddr_WR  0x42</w:t>
            </w:r>
            <w:r w:rsidRPr="008F72B4">
              <w:rPr>
                <w:color w:val="839496"/>
                <w:shd w:val="clear" w:color="auto" w:fill="002B36"/>
                <w:lang w:val="en-KE"/>
              </w:rPr>
              <w:br/>
            </w:r>
            <w:r w:rsidRPr="008F72B4">
              <w:rPr>
                <w:color w:val="CB4B16"/>
                <w:shd w:val="clear" w:color="auto" w:fill="002B36"/>
                <w:lang w:val="en-KE"/>
              </w:rPr>
              <w:t>#define camAddr_RD  0x43</w:t>
            </w:r>
            <w:r w:rsidRPr="008F72B4">
              <w:rPr>
                <w:color w:val="839496"/>
                <w:shd w:val="clear" w:color="auto" w:fill="002B36"/>
                <w:lang w:val="en-KE"/>
              </w:rPr>
              <w:br/>
            </w:r>
            <w:r w:rsidRPr="008F72B4">
              <w:rPr>
                <w:color w:val="839496"/>
                <w:shd w:val="clear" w:color="auto" w:fill="002B36"/>
                <w:lang w:val="en-KE"/>
              </w:rPr>
              <w:br/>
            </w:r>
            <w:r w:rsidRPr="008F72B4">
              <w:rPr>
                <w:color w:val="586E75"/>
                <w:shd w:val="clear" w:color="auto" w:fill="002B36"/>
                <w:lang w:val="en-KE"/>
              </w:rPr>
              <w:t>/* Registers */</w:t>
            </w:r>
            <w:r w:rsidRPr="008F72B4">
              <w:rPr>
                <w:color w:val="839496"/>
                <w:shd w:val="clear" w:color="auto" w:fill="002B36"/>
                <w:lang w:val="en-KE"/>
              </w:rPr>
              <w:br/>
            </w:r>
            <w:r w:rsidRPr="008F72B4">
              <w:rPr>
                <w:color w:val="CB4B16"/>
                <w:shd w:val="clear" w:color="auto" w:fill="002B36"/>
                <w:lang w:val="en-KE"/>
              </w:rPr>
              <w:t xml:space="preserve">#define REG_GAIN    0x00  </w:t>
            </w:r>
            <w:r w:rsidRPr="008F72B4">
              <w:rPr>
                <w:color w:val="586E75"/>
                <w:shd w:val="clear" w:color="auto" w:fill="002B36"/>
                <w:lang w:val="en-KE"/>
              </w:rPr>
              <w:t>/* Gain lower 8 bits (rest in vref) */</w:t>
            </w:r>
            <w:r w:rsidRPr="008F72B4">
              <w:rPr>
                <w:color w:val="839496"/>
                <w:shd w:val="clear" w:color="auto" w:fill="002B36"/>
                <w:lang w:val="en-KE"/>
              </w:rPr>
              <w:br/>
            </w:r>
            <w:r w:rsidRPr="008F72B4">
              <w:rPr>
                <w:color w:val="CB4B16"/>
                <w:shd w:val="clear" w:color="auto" w:fill="002B36"/>
                <w:lang w:val="en-KE"/>
              </w:rPr>
              <w:t xml:space="preserve">#define REG_BLUE    0x01  </w:t>
            </w:r>
            <w:r w:rsidRPr="008F72B4">
              <w:rPr>
                <w:color w:val="586E75"/>
                <w:shd w:val="clear" w:color="auto" w:fill="002B36"/>
                <w:lang w:val="en-KE"/>
              </w:rPr>
              <w:t>/* blue gain */</w:t>
            </w:r>
            <w:r w:rsidRPr="008F72B4">
              <w:rPr>
                <w:color w:val="839496"/>
                <w:shd w:val="clear" w:color="auto" w:fill="002B36"/>
                <w:lang w:val="en-KE"/>
              </w:rPr>
              <w:br/>
            </w:r>
            <w:r w:rsidRPr="008F72B4">
              <w:rPr>
                <w:color w:val="CB4B16"/>
                <w:shd w:val="clear" w:color="auto" w:fill="002B36"/>
                <w:lang w:val="en-KE"/>
              </w:rPr>
              <w:t xml:space="preserve">#define REG_RED       0x02  </w:t>
            </w:r>
            <w:r w:rsidRPr="008F72B4">
              <w:rPr>
                <w:color w:val="586E75"/>
                <w:shd w:val="clear" w:color="auto" w:fill="002B36"/>
                <w:lang w:val="en-KE"/>
              </w:rPr>
              <w:t>/* red gain */</w:t>
            </w:r>
            <w:r w:rsidRPr="008F72B4">
              <w:rPr>
                <w:color w:val="839496"/>
                <w:shd w:val="clear" w:color="auto" w:fill="002B36"/>
                <w:lang w:val="en-KE"/>
              </w:rPr>
              <w:br/>
            </w:r>
            <w:r w:rsidRPr="008F72B4">
              <w:rPr>
                <w:color w:val="CB4B16"/>
                <w:shd w:val="clear" w:color="auto" w:fill="002B36"/>
                <w:lang w:val="en-KE"/>
              </w:rPr>
              <w:t xml:space="preserve">#define REG_VREF    0x03  </w:t>
            </w:r>
            <w:r w:rsidRPr="008F72B4">
              <w:rPr>
                <w:color w:val="586E75"/>
                <w:shd w:val="clear" w:color="auto" w:fill="002B36"/>
                <w:lang w:val="en-KE"/>
              </w:rPr>
              <w:t>/* Pieces of GAIN, VSTART, VSTOP */</w:t>
            </w:r>
            <w:r w:rsidRPr="008F72B4">
              <w:rPr>
                <w:color w:val="839496"/>
                <w:shd w:val="clear" w:color="auto" w:fill="002B36"/>
                <w:lang w:val="en-KE"/>
              </w:rPr>
              <w:br/>
            </w:r>
            <w:r w:rsidRPr="008F72B4">
              <w:rPr>
                <w:color w:val="CB4B16"/>
                <w:shd w:val="clear" w:color="auto" w:fill="002B36"/>
                <w:lang w:val="en-KE"/>
              </w:rPr>
              <w:t xml:space="preserve">#define REG_COM1    0x04  </w:t>
            </w:r>
            <w:r w:rsidRPr="008F72B4">
              <w:rPr>
                <w:color w:val="586E75"/>
                <w:shd w:val="clear" w:color="auto" w:fill="002B36"/>
                <w:lang w:val="en-KE"/>
              </w:rPr>
              <w:t>/* Control 1 */</w:t>
            </w:r>
            <w:r w:rsidRPr="008F72B4">
              <w:rPr>
                <w:color w:val="839496"/>
                <w:shd w:val="clear" w:color="auto" w:fill="002B36"/>
                <w:lang w:val="en-KE"/>
              </w:rPr>
              <w:br/>
            </w:r>
            <w:r w:rsidRPr="008F72B4">
              <w:rPr>
                <w:color w:val="CB4B16"/>
                <w:shd w:val="clear" w:color="auto" w:fill="002B36"/>
                <w:lang w:val="en-KE"/>
              </w:rPr>
              <w:t xml:space="preserve">#define COM1_CCIR656  0x40    </w:t>
            </w:r>
            <w:r w:rsidRPr="008F72B4">
              <w:rPr>
                <w:color w:val="586E75"/>
                <w:shd w:val="clear" w:color="auto" w:fill="002B36"/>
                <w:lang w:val="en-KE"/>
              </w:rPr>
              <w:t>/* CCIR656 enable */</w:t>
            </w:r>
            <w:r w:rsidRPr="008F72B4">
              <w:rPr>
                <w:color w:val="839496"/>
                <w:shd w:val="clear" w:color="auto" w:fill="002B36"/>
                <w:lang w:val="en-KE"/>
              </w:rPr>
              <w:br/>
            </w:r>
            <w:r w:rsidRPr="008F72B4">
              <w:rPr>
                <w:color w:val="CB4B16"/>
                <w:shd w:val="clear" w:color="auto" w:fill="002B36"/>
                <w:lang w:val="en-KE"/>
              </w:rPr>
              <w:t xml:space="preserve">#define REG_BAVE    0x05  </w:t>
            </w:r>
            <w:r w:rsidRPr="008F72B4">
              <w:rPr>
                <w:color w:val="586E75"/>
                <w:shd w:val="clear" w:color="auto" w:fill="002B36"/>
                <w:lang w:val="en-KE"/>
              </w:rPr>
              <w:t>/* U/B Average level */</w:t>
            </w:r>
            <w:r w:rsidRPr="008F72B4">
              <w:rPr>
                <w:color w:val="839496"/>
                <w:shd w:val="clear" w:color="auto" w:fill="002B36"/>
                <w:lang w:val="en-KE"/>
              </w:rPr>
              <w:br/>
            </w:r>
            <w:r w:rsidRPr="008F72B4">
              <w:rPr>
                <w:color w:val="CB4B16"/>
                <w:shd w:val="clear" w:color="auto" w:fill="002B36"/>
                <w:lang w:val="en-KE"/>
              </w:rPr>
              <w:t xml:space="preserve">#define REG_GbAVE   0x06  </w:t>
            </w:r>
            <w:r w:rsidRPr="008F72B4">
              <w:rPr>
                <w:color w:val="586E75"/>
                <w:shd w:val="clear" w:color="auto" w:fill="002B36"/>
                <w:lang w:val="en-KE"/>
              </w:rPr>
              <w:t>/* Y/Gb Average level */</w:t>
            </w:r>
            <w:r w:rsidRPr="008F72B4">
              <w:rPr>
                <w:color w:val="839496"/>
                <w:shd w:val="clear" w:color="auto" w:fill="002B36"/>
                <w:lang w:val="en-KE"/>
              </w:rPr>
              <w:br/>
            </w:r>
            <w:r w:rsidRPr="008F72B4">
              <w:rPr>
                <w:color w:val="CB4B16"/>
                <w:shd w:val="clear" w:color="auto" w:fill="002B36"/>
                <w:lang w:val="en-KE"/>
              </w:rPr>
              <w:t xml:space="preserve">#define REG_AECHH   0x07  </w:t>
            </w:r>
            <w:r w:rsidRPr="008F72B4">
              <w:rPr>
                <w:color w:val="586E75"/>
                <w:shd w:val="clear" w:color="auto" w:fill="002B36"/>
                <w:lang w:val="en-KE"/>
              </w:rPr>
              <w:t>/* AEC MS 5 bits */</w:t>
            </w:r>
            <w:r w:rsidRPr="008F72B4">
              <w:rPr>
                <w:color w:val="839496"/>
                <w:shd w:val="clear" w:color="auto" w:fill="002B36"/>
                <w:lang w:val="en-KE"/>
              </w:rPr>
              <w:br/>
            </w:r>
            <w:r w:rsidRPr="008F72B4">
              <w:rPr>
                <w:color w:val="CB4B16"/>
                <w:shd w:val="clear" w:color="auto" w:fill="002B36"/>
                <w:lang w:val="en-KE"/>
              </w:rPr>
              <w:t xml:space="preserve">#define REG_RAVE    0x08  </w:t>
            </w:r>
            <w:r w:rsidRPr="008F72B4">
              <w:rPr>
                <w:color w:val="586E75"/>
                <w:shd w:val="clear" w:color="auto" w:fill="002B36"/>
                <w:lang w:val="en-KE"/>
              </w:rPr>
              <w:t>/* V/R Average level */</w:t>
            </w:r>
            <w:r w:rsidRPr="008F72B4">
              <w:rPr>
                <w:color w:val="839496"/>
                <w:shd w:val="clear" w:color="auto" w:fill="002B36"/>
                <w:lang w:val="en-KE"/>
              </w:rPr>
              <w:br/>
            </w:r>
            <w:r w:rsidRPr="008F72B4">
              <w:rPr>
                <w:color w:val="CB4B16"/>
                <w:shd w:val="clear" w:color="auto" w:fill="002B36"/>
                <w:lang w:val="en-KE"/>
              </w:rPr>
              <w:t xml:space="preserve">#define REG_COM2    0x09  </w:t>
            </w:r>
            <w:r w:rsidRPr="008F72B4">
              <w:rPr>
                <w:color w:val="586E75"/>
                <w:shd w:val="clear" w:color="auto" w:fill="002B36"/>
                <w:lang w:val="en-KE"/>
              </w:rPr>
              <w:t>/* Control 2 */</w:t>
            </w:r>
            <w:r w:rsidRPr="008F72B4">
              <w:rPr>
                <w:color w:val="839496"/>
                <w:shd w:val="clear" w:color="auto" w:fill="002B36"/>
                <w:lang w:val="en-KE"/>
              </w:rPr>
              <w:br/>
            </w:r>
            <w:r w:rsidRPr="008F72B4">
              <w:rPr>
                <w:color w:val="CB4B16"/>
                <w:shd w:val="clear" w:color="auto" w:fill="002B36"/>
                <w:lang w:val="en-KE"/>
              </w:rPr>
              <w:t xml:space="preserve">#define COM2_SSLEEP         0x10  </w:t>
            </w:r>
            <w:r w:rsidRPr="008F72B4">
              <w:rPr>
                <w:color w:val="586E75"/>
                <w:shd w:val="clear" w:color="auto" w:fill="002B36"/>
                <w:lang w:val="en-KE"/>
              </w:rPr>
              <w:t>/* Soft sleep mode */</w:t>
            </w:r>
            <w:r w:rsidRPr="008F72B4">
              <w:rPr>
                <w:color w:val="839496"/>
                <w:shd w:val="clear" w:color="auto" w:fill="002B36"/>
                <w:lang w:val="en-KE"/>
              </w:rPr>
              <w:br/>
            </w:r>
            <w:r w:rsidRPr="008F72B4">
              <w:rPr>
                <w:color w:val="CB4B16"/>
                <w:shd w:val="clear" w:color="auto" w:fill="002B36"/>
                <w:lang w:val="en-KE"/>
              </w:rPr>
              <w:t xml:space="preserve">#define REG_PID           0x0a  </w:t>
            </w:r>
            <w:r w:rsidRPr="008F72B4">
              <w:rPr>
                <w:color w:val="586E75"/>
                <w:shd w:val="clear" w:color="auto" w:fill="002B36"/>
                <w:lang w:val="en-KE"/>
              </w:rPr>
              <w:t>/* Product ID MSB */</w:t>
            </w:r>
            <w:r w:rsidRPr="008F72B4">
              <w:rPr>
                <w:color w:val="839496"/>
                <w:shd w:val="clear" w:color="auto" w:fill="002B36"/>
                <w:lang w:val="en-KE"/>
              </w:rPr>
              <w:br/>
            </w:r>
            <w:r w:rsidRPr="008F72B4">
              <w:rPr>
                <w:color w:val="CB4B16"/>
                <w:shd w:val="clear" w:color="auto" w:fill="002B36"/>
                <w:lang w:val="en-KE"/>
              </w:rPr>
              <w:t xml:space="preserve">#define REG_VER           0x0b  </w:t>
            </w:r>
            <w:r w:rsidRPr="008F72B4">
              <w:rPr>
                <w:color w:val="586E75"/>
                <w:shd w:val="clear" w:color="auto" w:fill="002B36"/>
                <w:lang w:val="en-KE"/>
              </w:rPr>
              <w:t>/* Product ID LSB */</w:t>
            </w:r>
            <w:r w:rsidRPr="008F72B4">
              <w:rPr>
                <w:color w:val="839496"/>
                <w:shd w:val="clear" w:color="auto" w:fill="002B36"/>
                <w:lang w:val="en-KE"/>
              </w:rPr>
              <w:br/>
            </w:r>
            <w:r w:rsidRPr="008F72B4">
              <w:rPr>
                <w:color w:val="CB4B16"/>
                <w:shd w:val="clear" w:color="auto" w:fill="002B36"/>
                <w:lang w:val="en-KE"/>
              </w:rPr>
              <w:t xml:space="preserve">#define REG_COM3    0x0c  </w:t>
            </w:r>
            <w:r w:rsidRPr="008F72B4">
              <w:rPr>
                <w:color w:val="586E75"/>
                <w:shd w:val="clear" w:color="auto" w:fill="002B36"/>
                <w:lang w:val="en-KE"/>
              </w:rPr>
              <w:t>/* Control 3 */</w:t>
            </w:r>
            <w:r w:rsidRPr="008F72B4">
              <w:rPr>
                <w:color w:val="839496"/>
                <w:shd w:val="clear" w:color="auto" w:fill="002B36"/>
                <w:lang w:val="en-KE"/>
              </w:rPr>
              <w:br/>
            </w:r>
            <w:r w:rsidRPr="008F72B4">
              <w:rPr>
                <w:color w:val="CB4B16"/>
                <w:shd w:val="clear" w:color="auto" w:fill="002B36"/>
                <w:lang w:val="en-KE"/>
              </w:rPr>
              <w:t xml:space="preserve">#define COM3_SWAP         0x40  </w:t>
            </w:r>
            <w:r w:rsidRPr="008F72B4">
              <w:rPr>
                <w:color w:val="586E75"/>
                <w:shd w:val="clear" w:color="auto" w:fill="002B36"/>
                <w:lang w:val="en-KE"/>
              </w:rPr>
              <w:t>/* Byte swap */</w:t>
            </w:r>
            <w:r w:rsidRPr="008F72B4">
              <w:rPr>
                <w:color w:val="839496"/>
                <w:shd w:val="clear" w:color="auto" w:fill="002B36"/>
                <w:lang w:val="en-KE"/>
              </w:rPr>
              <w:br/>
            </w:r>
            <w:r w:rsidRPr="008F72B4">
              <w:rPr>
                <w:color w:val="CB4B16"/>
                <w:shd w:val="clear" w:color="auto" w:fill="002B36"/>
                <w:lang w:val="en-KE"/>
              </w:rPr>
              <w:lastRenderedPageBreak/>
              <w:t xml:space="preserve">#define COM3_SCALEEN          0x08  </w:t>
            </w:r>
            <w:r w:rsidRPr="008F72B4">
              <w:rPr>
                <w:color w:val="586E75"/>
                <w:shd w:val="clear" w:color="auto" w:fill="002B36"/>
                <w:lang w:val="en-KE"/>
              </w:rPr>
              <w:t>/* Enable scaling */</w:t>
            </w:r>
            <w:r w:rsidRPr="008F72B4">
              <w:rPr>
                <w:color w:val="839496"/>
                <w:shd w:val="clear" w:color="auto" w:fill="002B36"/>
                <w:lang w:val="en-KE"/>
              </w:rPr>
              <w:br/>
            </w:r>
            <w:r w:rsidRPr="008F72B4">
              <w:rPr>
                <w:color w:val="CB4B16"/>
                <w:shd w:val="clear" w:color="auto" w:fill="002B36"/>
                <w:lang w:val="en-KE"/>
              </w:rPr>
              <w:t xml:space="preserve">#define COM3_DCWEN          0x04  </w:t>
            </w:r>
            <w:r w:rsidRPr="008F72B4">
              <w:rPr>
                <w:color w:val="586E75"/>
                <w:shd w:val="clear" w:color="auto" w:fill="002B36"/>
                <w:lang w:val="en-KE"/>
              </w:rPr>
              <w:t>/* Enable downsamp/crop/window */</w:t>
            </w:r>
            <w:r w:rsidRPr="008F72B4">
              <w:rPr>
                <w:color w:val="839496"/>
                <w:shd w:val="clear" w:color="auto" w:fill="002B36"/>
                <w:lang w:val="en-KE"/>
              </w:rPr>
              <w:br/>
            </w:r>
            <w:r w:rsidRPr="008F72B4">
              <w:rPr>
                <w:color w:val="CB4B16"/>
                <w:shd w:val="clear" w:color="auto" w:fill="002B36"/>
                <w:lang w:val="en-KE"/>
              </w:rPr>
              <w:t xml:space="preserve">#define REG_COM4    0x0d  </w:t>
            </w:r>
            <w:r w:rsidRPr="008F72B4">
              <w:rPr>
                <w:color w:val="586E75"/>
                <w:shd w:val="clear" w:color="auto" w:fill="002B36"/>
                <w:lang w:val="en-KE"/>
              </w:rPr>
              <w:t>/* Control 4 */</w:t>
            </w:r>
            <w:r w:rsidRPr="008F72B4">
              <w:rPr>
                <w:color w:val="839496"/>
                <w:shd w:val="clear" w:color="auto" w:fill="002B36"/>
                <w:lang w:val="en-KE"/>
              </w:rPr>
              <w:br/>
            </w:r>
            <w:r w:rsidRPr="008F72B4">
              <w:rPr>
                <w:color w:val="CB4B16"/>
                <w:shd w:val="clear" w:color="auto" w:fill="002B36"/>
                <w:lang w:val="en-KE"/>
              </w:rPr>
              <w:t xml:space="preserve">#define REG_COM5    0x0e  </w:t>
            </w:r>
            <w:r w:rsidRPr="008F72B4">
              <w:rPr>
                <w:color w:val="586E75"/>
                <w:shd w:val="clear" w:color="auto" w:fill="002B36"/>
                <w:lang w:val="en-KE"/>
              </w:rPr>
              <w:t>/* All "reserved" */</w:t>
            </w:r>
            <w:r w:rsidRPr="008F72B4">
              <w:rPr>
                <w:color w:val="839496"/>
                <w:shd w:val="clear" w:color="auto" w:fill="002B36"/>
                <w:lang w:val="en-KE"/>
              </w:rPr>
              <w:br/>
            </w:r>
            <w:r w:rsidRPr="008F72B4">
              <w:rPr>
                <w:color w:val="CB4B16"/>
                <w:shd w:val="clear" w:color="auto" w:fill="002B36"/>
                <w:lang w:val="en-KE"/>
              </w:rPr>
              <w:t xml:space="preserve">#define REG_COM6    0x0f  </w:t>
            </w:r>
            <w:r w:rsidRPr="008F72B4">
              <w:rPr>
                <w:color w:val="586E75"/>
                <w:shd w:val="clear" w:color="auto" w:fill="002B36"/>
                <w:lang w:val="en-KE"/>
              </w:rPr>
              <w:t>/* Control 6 */</w:t>
            </w:r>
            <w:r w:rsidRPr="008F72B4">
              <w:rPr>
                <w:color w:val="839496"/>
                <w:shd w:val="clear" w:color="auto" w:fill="002B36"/>
                <w:lang w:val="en-KE"/>
              </w:rPr>
              <w:br/>
            </w:r>
            <w:r w:rsidRPr="008F72B4">
              <w:rPr>
                <w:color w:val="CB4B16"/>
                <w:shd w:val="clear" w:color="auto" w:fill="002B36"/>
                <w:lang w:val="en-KE"/>
              </w:rPr>
              <w:t xml:space="preserve">#define REG_AECH    0x10  </w:t>
            </w:r>
            <w:r w:rsidRPr="008F72B4">
              <w:rPr>
                <w:color w:val="586E75"/>
                <w:shd w:val="clear" w:color="auto" w:fill="002B36"/>
                <w:lang w:val="en-KE"/>
              </w:rPr>
              <w:t>/* More bits of AEC value */</w:t>
            </w:r>
            <w:r w:rsidRPr="008F72B4">
              <w:rPr>
                <w:color w:val="839496"/>
                <w:shd w:val="clear" w:color="auto" w:fill="002B36"/>
                <w:lang w:val="en-KE"/>
              </w:rPr>
              <w:br/>
            </w:r>
            <w:r w:rsidRPr="008F72B4">
              <w:rPr>
                <w:color w:val="CB4B16"/>
                <w:shd w:val="clear" w:color="auto" w:fill="002B36"/>
                <w:lang w:val="en-KE"/>
              </w:rPr>
              <w:t xml:space="preserve">#define REG_CLKRC   0x11  </w:t>
            </w:r>
            <w:r w:rsidRPr="008F72B4">
              <w:rPr>
                <w:color w:val="586E75"/>
                <w:shd w:val="clear" w:color="auto" w:fill="002B36"/>
                <w:lang w:val="en-KE"/>
              </w:rPr>
              <w:t>/* Clocl control */</w:t>
            </w:r>
            <w:r w:rsidRPr="008F72B4">
              <w:rPr>
                <w:color w:val="839496"/>
                <w:shd w:val="clear" w:color="auto" w:fill="002B36"/>
                <w:lang w:val="en-KE"/>
              </w:rPr>
              <w:br/>
            </w:r>
            <w:r w:rsidRPr="008F72B4">
              <w:rPr>
                <w:color w:val="CB4B16"/>
                <w:shd w:val="clear" w:color="auto" w:fill="002B36"/>
                <w:lang w:val="en-KE"/>
              </w:rPr>
              <w:t xml:space="preserve">#define CLK_EXT           0x40  </w:t>
            </w:r>
            <w:r w:rsidRPr="008F72B4">
              <w:rPr>
                <w:color w:val="586E75"/>
                <w:shd w:val="clear" w:color="auto" w:fill="002B36"/>
                <w:lang w:val="en-KE"/>
              </w:rPr>
              <w:t>/* Use external clock directly */</w:t>
            </w:r>
            <w:r w:rsidRPr="008F72B4">
              <w:rPr>
                <w:color w:val="839496"/>
                <w:shd w:val="clear" w:color="auto" w:fill="002B36"/>
                <w:lang w:val="en-KE"/>
              </w:rPr>
              <w:br/>
            </w:r>
            <w:r w:rsidRPr="008F72B4">
              <w:rPr>
                <w:color w:val="CB4B16"/>
                <w:shd w:val="clear" w:color="auto" w:fill="002B36"/>
                <w:lang w:val="en-KE"/>
              </w:rPr>
              <w:t xml:space="preserve">#define CLK_SCALE   0x3f  </w:t>
            </w:r>
            <w:r w:rsidRPr="008F72B4">
              <w:rPr>
                <w:color w:val="586E75"/>
                <w:shd w:val="clear" w:color="auto" w:fill="002B36"/>
                <w:lang w:val="en-KE"/>
              </w:rPr>
              <w:t>/* Mask for internal clock scale */</w:t>
            </w:r>
            <w:r w:rsidRPr="008F72B4">
              <w:rPr>
                <w:color w:val="839496"/>
                <w:shd w:val="clear" w:color="auto" w:fill="002B36"/>
                <w:lang w:val="en-KE"/>
              </w:rPr>
              <w:br/>
            </w:r>
            <w:r w:rsidRPr="008F72B4">
              <w:rPr>
                <w:color w:val="CB4B16"/>
                <w:shd w:val="clear" w:color="auto" w:fill="002B36"/>
                <w:lang w:val="en-KE"/>
              </w:rPr>
              <w:t xml:space="preserve">#define REG_COM7    0x12  </w:t>
            </w:r>
            <w:r w:rsidRPr="008F72B4">
              <w:rPr>
                <w:color w:val="586E75"/>
                <w:shd w:val="clear" w:color="auto" w:fill="002B36"/>
                <w:lang w:val="en-KE"/>
              </w:rPr>
              <w:t>/* Control 7 */</w:t>
            </w:r>
            <w:r w:rsidRPr="008F72B4">
              <w:rPr>
                <w:color w:val="CB4B16"/>
                <w:shd w:val="clear" w:color="auto" w:fill="002B36"/>
                <w:lang w:val="en-KE"/>
              </w:rPr>
              <w:t xml:space="preserve"> </w:t>
            </w:r>
            <w:r w:rsidRPr="008F72B4">
              <w:rPr>
                <w:color w:val="586E75"/>
                <w:shd w:val="clear" w:color="auto" w:fill="002B36"/>
                <w:lang w:val="en-KE"/>
              </w:rPr>
              <w:t>//REG mean address.</w:t>
            </w:r>
            <w:r w:rsidRPr="008F72B4">
              <w:rPr>
                <w:color w:val="839496"/>
                <w:shd w:val="clear" w:color="auto" w:fill="002B36"/>
                <w:lang w:val="en-KE"/>
              </w:rPr>
              <w:br/>
            </w:r>
            <w:r w:rsidRPr="008F72B4">
              <w:rPr>
                <w:color w:val="CB4B16"/>
                <w:shd w:val="clear" w:color="auto" w:fill="002B36"/>
                <w:lang w:val="en-KE"/>
              </w:rPr>
              <w:t xml:space="preserve">#define COM7_RESET          0x80  </w:t>
            </w:r>
            <w:r w:rsidRPr="008F72B4">
              <w:rPr>
                <w:color w:val="586E75"/>
                <w:shd w:val="clear" w:color="auto" w:fill="002B36"/>
                <w:lang w:val="en-KE"/>
              </w:rPr>
              <w:t>/* Register reset */</w:t>
            </w:r>
            <w:r w:rsidRPr="008F72B4">
              <w:rPr>
                <w:color w:val="839496"/>
                <w:shd w:val="clear" w:color="auto" w:fill="002B36"/>
                <w:lang w:val="en-KE"/>
              </w:rPr>
              <w:br/>
            </w:r>
            <w:r w:rsidRPr="008F72B4">
              <w:rPr>
                <w:color w:val="CB4B16"/>
                <w:shd w:val="clear" w:color="auto" w:fill="002B36"/>
                <w:lang w:val="en-KE"/>
              </w:rPr>
              <w:t>#define COM7_FMT_MASK         0x38</w:t>
            </w:r>
            <w:r w:rsidRPr="008F72B4">
              <w:rPr>
                <w:color w:val="839496"/>
                <w:shd w:val="clear" w:color="auto" w:fill="002B36"/>
                <w:lang w:val="en-KE"/>
              </w:rPr>
              <w:br/>
            </w:r>
            <w:r w:rsidRPr="008F72B4">
              <w:rPr>
                <w:color w:val="CB4B16"/>
                <w:shd w:val="clear" w:color="auto" w:fill="002B36"/>
                <w:lang w:val="en-KE"/>
              </w:rPr>
              <w:t>#define COM7_FMT_VGA          0x00</w:t>
            </w:r>
            <w:r w:rsidRPr="008F72B4">
              <w:rPr>
                <w:color w:val="839496"/>
                <w:shd w:val="clear" w:color="auto" w:fill="002B36"/>
                <w:lang w:val="en-KE"/>
              </w:rPr>
              <w:br/>
            </w:r>
            <w:r w:rsidRPr="008F72B4">
              <w:rPr>
                <w:color w:val="CB4B16"/>
                <w:shd w:val="clear" w:color="auto" w:fill="002B36"/>
                <w:lang w:val="en-KE"/>
              </w:rPr>
              <w:t xml:space="preserve">#define COM7_FMT_CIF          0x20  </w:t>
            </w:r>
            <w:r w:rsidRPr="008F72B4">
              <w:rPr>
                <w:color w:val="586E75"/>
                <w:shd w:val="clear" w:color="auto" w:fill="002B36"/>
                <w:lang w:val="en-KE"/>
              </w:rPr>
              <w:t>/* CIF format */</w:t>
            </w:r>
            <w:r w:rsidRPr="008F72B4">
              <w:rPr>
                <w:color w:val="839496"/>
                <w:shd w:val="clear" w:color="auto" w:fill="002B36"/>
                <w:lang w:val="en-KE"/>
              </w:rPr>
              <w:br/>
            </w:r>
            <w:r w:rsidRPr="008F72B4">
              <w:rPr>
                <w:color w:val="CB4B16"/>
                <w:shd w:val="clear" w:color="auto" w:fill="002B36"/>
                <w:lang w:val="en-KE"/>
              </w:rPr>
              <w:t xml:space="preserve">#define COM7_FMT_QVGA         0x10  </w:t>
            </w:r>
            <w:r w:rsidRPr="008F72B4">
              <w:rPr>
                <w:color w:val="586E75"/>
                <w:shd w:val="clear" w:color="auto" w:fill="002B36"/>
                <w:lang w:val="en-KE"/>
              </w:rPr>
              <w:t>/* QVGA format */</w:t>
            </w:r>
            <w:r w:rsidRPr="008F72B4">
              <w:rPr>
                <w:color w:val="839496"/>
                <w:shd w:val="clear" w:color="auto" w:fill="002B36"/>
                <w:lang w:val="en-KE"/>
              </w:rPr>
              <w:br/>
            </w:r>
            <w:r w:rsidRPr="008F72B4">
              <w:rPr>
                <w:color w:val="CB4B16"/>
                <w:shd w:val="clear" w:color="auto" w:fill="002B36"/>
                <w:lang w:val="en-KE"/>
              </w:rPr>
              <w:t xml:space="preserve">#define COM7_FMT_QCIF         0x08  </w:t>
            </w:r>
            <w:r w:rsidRPr="008F72B4">
              <w:rPr>
                <w:color w:val="586E75"/>
                <w:shd w:val="clear" w:color="auto" w:fill="002B36"/>
                <w:lang w:val="en-KE"/>
              </w:rPr>
              <w:t>/* QCIF format */</w:t>
            </w:r>
            <w:r w:rsidRPr="008F72B4">
              <w:rPr>
                <w:color w:val="839496"/>
                <w:shd w:val="clear" w:color="auto" w:fill="002B36"/>
                <w:lang w:val="en-KE"/>
              </w:rPr>
              <w:br/>
            </w:r>
            <w:r w:rsidRPr="008F72B4">
              <w:rPr>
                <w:color w:val="CB4B16"/>
                <w:shd w:val="clear" w:color="auto" w:fill="002B36"/>
                <w:lang w:val="en-KE"/>
              </w:rPr>
              <w:t xml:space="preserve">#define COM7_RGB          0x04  </w:t>
            </w:r>
            <w:r w:rsidRPr="008F72B4">
              <w:rPr>
                <w:color w:val="586E75"/>
                <w:shd w:val="clear" w:color="auto" w:fill="002B36"/>
                <w:lang w:val="en-KE"/>
              </w:rPr>
              <w:t>/* bits 0 and 2 - RGB format */</w:t>
            </w:r>
            <w:r w:rsidRPr="008F72B4">
              <w:rPr>
                <w:color w:val="839496"/>
                <w:shd w:val="clear" w:color="auto" w:fill="002B36"/>
                <w:lang w:val="en-KE"/>
              </w:rPr>
              <w:br/>
            </w:r>
            <w:r w:rsidRPr="008F72B4">
              <w:rPr>
                <w:color w:val="CB4B16"/>
                <w:shd w:val="clear" w:color="auto" w:fill="002B36"/>
                <w:lang w:val="en-KE"/>
              </w:rPr>
              <w:t xml:space="preserve">#define COM7_YUV          0x00  </w:t>
            </w:r>
            <w:r w:rsidRPr="008F72B4">
              <w:rPr>
                <w:color w:val="586E75"/>
                <w:shd w:val="clear" w:color="auto" w:fill="002B36"/>
                <w:lang w:val="en-KE"/>
              </w:rPr>
              <w:t>/* YUV */</w:t>
            </w:r>
            <w:r w:rsidRPr="008F72B4">
              <w:rPr>
                <w:color w:val="839496"/>
                <w:shd w:val="clear" w:color="auto" w:fill="002B36"/>
                <w:lang w:val="en-KE"/>
              </w:rPr>
              <w:br/>
            </w:r>
            <w:r w:rsidRPr="008F72B4">
              <w:rPr>
                <w:color w:val="CB4B16"/>
                <w:shd w:val="clear" w:color="auto" w:fill="002B36"/>
                <w:lang w:val="en-KE"/>
              </w:rPr>
              <w:t xml:space="preserve">#define COM7_BAYER          0x01  </w:t>
            </w:r>
            <w:r w:rsidRPr="008F72B4">
              <w:rPr>
                <w:color w:val="586E75"/>
                <w:shd w:val="clear" w:color="auto" w:fill="002B36"/>
                <w:lang w:val="en-KE"/>
              </w:rPr>
              <w:t>/* Bayer format */</w:t>
            </w:r>
            <w:r w:rsidRPr="008F72B4">
              <w:rPr>
                <w:color w:val="839496"/>
                <w:shd w:val="clear" w:color="auto" w:fill="002B36"/>
                <w:lang w:val="en-KE"/>
              </w:rPr>
              <w:br/>
            </w:r>
            <w:r w:rsidRPr="008F72B4">
              <w:rPr>
                <w:color w:val="CB4B16"/>
                <w:shd w:val="clear" w:color="auto" w:fill="002B36"/>
                <w:lang w:val="en-KE"/>
              </w:rPr>
              <w:t xml:space="preserve">#define COM7_PBAYER         0x05  </w:t>
            </w:r>
            <w:r w:rsidRPr="008F72B4">
              <w:rPr>
                <w:color w:val="586E75"/>
                <w:shd w:val="clear" w:color="auto" w:fill="002B36"/>
                <w:lang w:val="en-KE"/>
              </w:rPr>
              <w:t>/* "Processed bayer" */</w:t>
            </w:r>
            <w:r w:rsidRPr="008F72B4">
              <w:rPr>
                <w:color w:val="839496"/>
                <w:shd w:val="clear" w:color="auto" w:fill="002B36"/>
                <w:lang w:val="en-KE"/>
              </w:rPr>
              <w:br/>
            </w:r>
            <w:r w:rsidRPr="008F72B4">
              <w:rPr>
                <w:color w:val="CB4B16"/>
                <w:shd w:val="clear" w:color="auto" w:fill="002B36"/>
                <w:lang w:val="en-KE"/>
              </w:rPr>
              <w:t xml:space="preserve">#define REG_COM8    0x13  </w:t>
            </w:r>
            <w:r w:rsidRPr="008F72B4">
              <w:rPr>
                <w:color w:val="586E75"/>
                <w:shd w:val="clear" w:color="auto" w:fill="002B36"/>
                <w:lang w:val="en-KE"/>
              </w:rPr>
              <w:t>/* Control 8 */</w:t>
            </w:r>
            <w:r w:rsidRPr="008F72B4">
              <w:rPr>
                <w:color w:val="839496"/>
                <w:shd w:val="clear" w:color="auto" w:fill="002B36"/>
                <w:lang w:val="en-KE"/>
              </w:rPr>
              <w:br/>
            </w:r>
            <w:r w:rsidRPr="008F72B4">
              <w:rPr>
                <w:color w:val="CB4B16"/>
                <w:shd w:val="clear" w:color="auto" w:fill="002B36"/>
                <w:lang w:val="en-KE"/>
              </w:rPr>
              <w:t xml:space="preserve">#define COM8_FASTAEC          0x80  </w:t>
            </w:r>
            <w:r w:rsidRPr="008F72B4">
              <w:rPr>
                <w:color w:val="586E75"/>
                <w:shd w:val="clear" w:color="auto" w:fill="002B36"/>
                <w:lang w:val="en-KE"/>
              </w:rPr>
              <w:t>/* Enable fast AGC/AEC */</w:t>
            </w:r>
            <w:r w:rsidRPr="008F72B4">
              <w:rPr>
                <w:color w:val="839496"/>
                <w:shd w:val="clear" w:color="auto" w:fill="002B36"/>
                <w:lang w:val="en-KE"/>
              </w:rPr>
              <w:br/>
            </w:r>
            <w:r w:rsidRPr="008F72B4">
              <w:rPr>
                <w:color w:val="CB4B16"/>
                <w:shd w:val="clear" w:color="auto" w:fill="002B36"/>
                <w:lang w:val="en-KE"/>
              </w:rPr>
              <w:t xml:space="preserve">#define COM8_AECSTEP          0x40  </w:t>
            </w:r>
            <w:r w:rsidRPr="008F72B4">
              <w:rPr>
                <w:color w:val="586E75"/>
                <w:shd w:val="clear" w:color="auto" w:fill="002B36"/>
                <w:lang w:val="en-KE"/>
              </w:rPr>
              <w:t>/* Unlimited AEC step size */</w:t>
            </w:r>
            <w:r w:rsidRPr="008F72B4">
              <w:rPr>
                <w:color w:val="839496"/>
                <w:shd w:val="clear" w:color="auto" w:fill="002B36"/>
                <w:lang w:val="en-KE"/>
              </w:rPr>
              <w:br/>
            </w:r>
            <w:r w:rsidRPr="008F72B4">
              <w:rPr>
                <w:color w:val="CB4B16"/>
                <w:shd w:val="clear" w:color="auto" w:fill="002B36"/>
                <w:lang w:val="en-KE"/>
              </w:rPr>
              <w:t xml:space="preserve">#define COM8_BFILT    0x20  </w:t>
            </w:r>
            <w:r w:rsidRPr="008F72B4">
              <w:rPr>
                <w:color w:val="586E75"/>
                <w:shd w:val="clear" w:color="auto" w:fill="002B36"/>
                <w:lang w:val="en-KE"/>
              </w:rPr>
              <w:t>/* Band filter enable */</w:t>
            </w:r>
            <w:r w:rsidRPr="008F72B4">
              <w:rPr>
                <w:color w:val="839496"/>
                <w:shd w:val="clear" w:color="auto" w:fill="002B36"/>
                <w:lang w:val="en-KE"/>
              </w:rPr>
              <w:br/>
            </w:r>
            <w:r w:rsidRPr="008F72B4">
              <w:rPr>
                <w:color w:val="CB4B16"/>
                <w:shd w:val="clear" w:color="auto" w:fill="002B36"/>
                <w:lang w:val="en-KE"/>
              </w:rPr>
              <w:t xml:space="preserve">#define COM8_AGC    0x04  </w:t>
            </w:r>
            <w:r w:rsidRPr="008F72B4">
              <w:rPr>
                <w:color w:val="586E75"/>
                <w:shd w:val="clear" w:color="auto" w:fill="002B36"/>
                <w:lang w:val="en-KE"/>
              </w:rPr>
              <w:t>/* Auto gain enable */</w:t>
            </w:r>
            <w:r w:rsidRPr="008F72B4">
              <w:rPr>
                <w:color w:val="839496"/>
                <w:shd w:val="clear" w:color="auto" w:fill="002B36"/>
                <w:lang w:val="en-KE"/>
              </w:rPr>
              <w:br/>
            </w:r>
            <w:r w:rsidRPr="008F72B4">
              <w:rPr>
                <w:color w:val="CB4B16"/>
                <w:shd w:val="clear" w:color="auto" w:fill="002B36"/>
                <w:lang w:val="en-KE"/>
              </w:rPr>
              <w:t xml:space="preserve">#define COM8_AWB    0x02  </w:t>
            </w:r>
            <w:r w:rsidRPr="008F72B4">
              <w:rPr>
                <w:color w:val="586E75"/>
                <w:shd w:val="clear" w:color="auto" w:fill="002B36"/>
                <w:lang w:val="en-KE"/>
              </w:rPr>
              <w:t>/* White balance enable */</w:t>
            </w:r>
            <w:r w:rsidRPr="008F72B4">
              <w:rPr>
                <w:color w:val="839496"/>
                <w:shd w:val="clear" w:color="auto" w:fill="002B36"/>
                <w:lang w:val="en-KE"/>
              </w:rPr>
              <w:br/>
            </w:r>
            <w:r w:rsidRPr="008F72B4">
              <w:rPr>
                <w:color w:val="CB4B16"/>
                <w:shd w:val="clear" w:color="auto" w:fill="002B36"/>
                <w:lang w:val="en-KE"/>
              </w:rPr>
              <w:t xml:space="preserve">#define COM8_AEC    0x01  </w:t>
            </w:r>
            <w:r w:rsidRPr="008F72B4">
              <w:rPr>
                <w:color w:val="586E75"/>
                <w:shd w:val="clear" w:color="auto" w:fill="002B36"/>
                <w:lang w:val="en-KE"/>
              </w:rPr>
              <w:t>/* Auto exposure enable */</w:t>
            </w:r>
            <w:r w:rsidRPr="008F72B4">
              <w:rPr>
                <w:color w:val="839496"/>
                <w:shd w:val="clear" w:color="auto" w:fill="002B36"/>
                <w:lang w:val="en-KE"/>
              </w:rPr>
              <w:br/>
            </w:r>
            <w:r w:rsidRPr="008F72B4">
              <w:rPr>
                <w:color w:val="CB4B16"/>
                <w:shd w:val="clear" w:color="auto" w:fill="002B36"/>
                <w:lang w:val="en-KE"/>
              </w:rPr>
              <w:t xml:space="preserve">#define REG_COM9    0x14  </w:t>
            </w:r>
            <w:r w:rsidRPr="008F72B4">
              <w:rPr>
                <w:color w:val="586E75"/>
                <w:shd w:val="clear" w:color="auto" w:fill="002B36"/>
                <w:lang w:val="en-KE"/>
              </w:rPr>
              <w:t>/* Control 9- gain ceiling */</w:t>
            </w:r>
            <w:r w:rsidRPr="008F72B4">
              <w:rPr>
                <w:color w:val="839496"/>
                <w:shd w:val="clear" w:color="auto" w:fill="002B36"/>
                <w:lang w:val="en-KE"/>
              </w:rPr>
              <w:br/>
            </w:r>
            <w:r w:rsidRPr="008F72B4">
              <w:rPr>
                <w:color w:val="CB4B16"/>
                <w:shd w:val="clear" w:color="auto" w:fill="002B36"/>
                <w:lang w:val="en-KE"/>
              </w:rPr>
              <w:t xml:space="preserve">#define REG_COM10   0x15  </w:t>
            </w:r>
            <w:r w:rsidRPr="008F72B4">
              <w:rPr>
                <w:color w:val="586E75"/>
                <w:shd w:val="clear" w:color="auto" w:fill="002B36"/>
                <w:lang w:val="en-KE"/>
              </w:rPr>
              <w:t>/* Control 10 */</w:t>
            </w:r>
            <w:r w:rsidRPr="008F72B4">
              <w:rPr>
                <w:color w:val="839496"/>
                <w:shd w:val="clear" w:color="auto" w:fill="002B36"/>
                <w:lang w:val="en-KE"/>
              </w:rPr>
              <w:br/>
            </w:r>
            <w:r w:rsidRPr="008F72B4">
              <w:rPr>
                <w:color w:val="CB4B16"/>
                <w:shd w:val="clear" w:color="auto" w:fill="002B36"/>
                <w:lang w:val="en-KE"/>
              </w:rPr>
              <w:t xml:space="preserve">#define COM10_HSYNC         0x40  </w:t>
            </w:r>
            <w:r w:rsidRPr="008F72B4">
              <w:rPr>
                <w:color w:val="586E75"/>
                <w:shd w:val="clear" w:color="auto" w:fill="002B36"/>
                <w:lang w:val="en-KE"/>
              </w:rPr>
              <w:t>/* HSYNC instead of HREF */</w:t>
            </w:r>
            <w:r w:rsidRPr="008F72B4">
              <w:rPr>
                <w:color w:val="839496"/>
                <w:shd w:val="clear" w:color="auto" w:fill="002B36"/>
                <w:lang w:val="en-KE"/>
              </w:rPr>
              <w:br/>
            </w:r>
            <w:r w:rsidRPr="008F72B4">
              <w:rPr>
                <w:color w:val="CB4B16"/>
                <w:shd w:val="clear" w:color="auto" w:fill="002B36"/>
                <w:lang w:val="en-KE"/>
              </w:rPr>
              <w:t xml:space="preserve">#define COM10_PCLK_HB         0x20  </w:t>
            </w:r>
            <w:r w:rsidRPr="008F72B4">
              <w:rPr>
                <w:color w:val="586E75"/>
                <w:shd w:val="clear" w:color="auto" w:fill="002B36"/>
                <w:lang w:val="en-KE"/>
              </w:rPr>
              <w:t>/* Suppress PCLK on horiz blank */</w:t>
            </w:r>
            <w:r w:rsidRPr="008F72B4">
              <w:rPr>
                <w:color w:val="839496"/>
                <w:shd w:val="clear" w:color="auto" w:fill="002B36"/>
                <w:lang w:val="en-KE"/>
              </w:rPr>
              <w:br/>
            </w:r>
            <w:r w:rsidRPr="008F72B4">
              <w:rPr>
                <w:color w:val="CB4B16"/>
                <w:shd w:val="clear" w:color="auto" w:fill="002B36"/>
                <w:lang w:val="en-KE"/>
              </w:rPr>
              <w:t xml:space="preserve">#define COM10_HREF_REV          0x08  </w:t>
            </w:r>
            <w:r w:rsidRPr="008F72B4">
              <w:rPr>
                <w:color w:val="586E75"/>
                <w:shd w:val="clear" w:color="auto" w:fill="002B36"/>
                <w:lang w:val="en-KE"/>
              </w:rPr>
              <w:t>/* Reverse HREF */</w:t>
            </w:r>
            <w:r w:rsidRPr="008F72B4">
              <w:rPr>
                <w:color w:val="839496"/>
                <w:shd w:val="clear" w:color="auto" w:fill="002B36"/>
                <w:lang w:val="en-KE"/>
              </w:rPr>
              <w:br/>
            </w:r>
            <w:r w:rsidRPr="008F72B4">
              <w:rPr>
                <w:color w:val="CB4B16"/>
                <w:shd w:val="clear" w:color="auto" w:fill="002B36"/>
                <w:lang w:val="en-KE"/>
              </w:rPr>
              <w:t xml:space="preserve">#define COM10_VS_LEAD         0x04  </w:t>
            </w:r>
            <w:r w:rsidRPr="008F72B4">
              <w:rPr>
                <w:color w:val="586E75"/>
                <w:shd w:val="clear" w:color="auto" w:fill="002B36"/>
                <w:lang w:val="en-KE"/>
              </w:rPr>
              <w:t>/* VSYNC on clock leading edge */</w:t>
            </w:r>
            <w:r w:rsidRPr="008F72B4">
              <w:rPr>
                <w:color w:val="839496"/>
                <w:shd w:val="clear" w:color="auto" w:fill="002B36"/>
                <w:lang w:val="en-KE"/>
              </w:rPr>
              <w:br/>
            </w:r>
            <w:r w:rsidRPr="008F72B4">
              <w:rPr>
                <w:color w:val="CB4B16"/>
                <w:shd w:val="clear" w:color="auto" w:fill="002B36"/>
                <w:lang w:val="en-KE"/>
              </w:rPr>
              <w:lastRenderedPageBreak/>
              <w:t xml:space="preserve">#define COM10_VS_NEG          0x02  </w:t>
            </w:r>
            <w:r w:rsidRPr="008F72B4">
              <w:rPr>
                <w:color w:val="586E75"/>
                <w:shd w:val="clear" w:color="auto" w:fill="002B36"/>
                <w:lang w:val="en-KE"/>
              </w:rPr>
              <w:t>/* VSYNC negative */</w:t>
            </w:r>
            <w:r w:rsidRPr="008F72B4">
              <w:rPr>
                <w:color w:val="839496"/>
                <w:shd w:val="clear" w:color="auto" w:fill="002B36"/>
                <w:lang w:val="en-KE"/>
              </w:rPr>
              <w:br/>
            </w:r>
            <w:r w:rsidRPr="008F72B4">
              <w:rPr>
                <w:color w:val="CB4B16"/>
                <w:shd w:val="clear" w:color="auto" w:fill="002B36"/>
                <w:lang w:val="en-KE"/>
              </w:rPr>
              <w:t xml:space="preserve">#define COM10_HS_NEG          0x01  </w:t>
            </w:r>
            <w:r w:rsidRPr="008F72B4">
              <w:rPr>
                <w:color w:val="586E75"/>
                <w:shd w:val="clear" w:color="auto" w:fill="002B36"/>
                <w:lang w:val="en-KE"/>
              </w:rPr>
              <w:t>/* HSYNC negative */</w:t>
            </w:r>
            <w:r w:rsidRPr="008F72B4">
              <w:rPr>
                <w:color w:val="839496"/>
                <w:shd w:val="clear" w:color="auto" w:fill="002B36"/>
                <w:lang w:val="en-KE"/>
              </w:rPr>
              <w:br/>
            </w:r>
            <w:r w:rsidRPr="008F72B4">
              <w:rPr>
                <w:color w:val="CB4B16"/>
                <w:shd w:val="clear" w:color="auto" w:fill="002B36"/>
                <w:lang w:val="en-KE"/>
              </w:rPr>
              <w:t xml:space="preserve">#define REG_HSTART    0x17  </w:t>
            </w:r>
            <w:r w:rsidRPr="008F72B4">
              <w:rPr>
                <w:color w:val="586E75"/>
                <w:shd w:val="clear" w:color="auto" w:fill="002B36"/>
                <w:lang w:val="en-KE"/>
              </w:rPr>
              <w:t>/* Horiz start high bits */</w:t>
            </w:r>
            <w:r w:rsidRPr="008F72B4">
              <w:rPr>
                <w:color w:val="839496"/>
                <w:shd w:val="clear" w:color="auto" w:fill="002B36"/>
                <w:lang w:val="en-KE"/>
              </w:rPr>
              <w:br/>
            </w:r>
            <w:r w:rsidRPr="008F72B4">
              <w:rPr>
                <w:color w:val="CB4B16"/>
                <w:shd w:val="clear" w:color="auto" w:fill="002B36"/>
                <w:lang w:val="en-KE"/>
              </w:rPr>
              <w:t xml:space="preserve">#define REG_HSTOP   0x18  </w:t>
            </w:r>
            <w:r w:rsidRPr="008F72B4">
              <w:rPr>
                <w:color w:val="586E75"/>
                <w:shd w:val="clear" w:color="auto" w:fill="002B36"/>
                <w:lang w:val="en-KE"/>
              </w:rPr>
              <w:t>/* Horiz stop high bits */</w:t>
            </w:r>
            <w:r w:rsidRPr="008F72B4">
              <w:rPr>
                <w:color w:val="839496"/>
                <w:shd w:val="clear" w:color="auto" w:fill="002B36"/>
                <w:lang w:val="en-KE"/>
              </w:rPr>
              <w:br/>
            </w:r>
            <w:r w:rsidRPr="008F72B4">
              <w:rPr>
                <w:color w:val="CB4B16"/>
                <w:shd w:val="clear" w:color="auto" w:fill="002B36"/>
                <w:lang w:val="en-KE"/>
              </w:rPr>
              <w:t xml:space="preserve">#define REG_VSTART    0x19  </w:t>
            </w:r>
            <w:r w:rsidRPr="008F72B4">
              <w:rPr>
                <w:color w:val="586E75"/>
                <w:shd w:val="clear" w:color="auto" w:fill="002B36"/>
                <w:lang w:val="en-KE"/>
              </w:rPr>
              <w:t>/* Vert start high bits */</w:t>
            </w:r>
            <w:r w:rsidRPr="008F72B4">
              <w:rPr>
                <w:color w:val="839496"/>
                <w:shd w:val="clear" w:color="auto" w:fill="002B36"/>
                <w:lang w:val="en-KE"/>
              </w:rPr>
              <w:br/>
            </w:r>
            <w:r w:rsidRPr="008F72B4">
              <w:rPr>
                <w:color w:val="CB4B16"/>
                <w:shd w:val="clear" w:color="auto" w:fill="002B36"/>
                <w:lang w:val="en-KE"/>
              </w:rPr>
              <w:t xml:space="preserve">#define REG_VSTOP   0x1a  </w:t>
            </w:r>
            <w:r w:rsidRPr="008F72B4">
              <w:rPr>
                <w:color w:val="586E75"/>
                <w:shd w:val="clear" w:color="auto" w:fill="002B36"/>
                <w:lang w:val="en-KE"/>
              </w:rPr>
              <w:t>/* Vert stop high bits */</w:t>
            </w:r>
            <w:r w:rsidRPr="008F72B4">
              <w:rPr>
                <w:color w:val="839496"/>
                <w:shd w:val="clear" w:color="auto" w:fill="002B36"/>
                <w:lang w:val="en-KE"/>
              </w:rPr>
              <w:br/>
            </w:r>
            <w:r w:rsidRPr="008F72B4">
              <w:rPr>
                <w:color w:val="CB4B16"/>
                <w:shd w:val="clear" w:color="auto" w:fill="002B36"/>
                <w:lang w:val="en-KE"/>
              </w:rPr>
              <w:t xml:space="preserve">#define REG_PSHFT   0x1b  </w:t>
            </w:r>
            <w:r w:rsidRPr="008F72B4">
              <w:rPr>
                <w:color w:val="586E75"/>
                <w:shd w:val="clear" w:color="auto" w:fill="002B36"/>
                <w:lang w:val="en-KE"/>
              </w:rPr>
              <w:t>/* Pixel delay after HREF */</w:t>
            </w:r>
            <w:r w:rsidRPr="008F72B4">
              <w:rPr>
                <w:color w:val="839496"/>
                <w:shd w:val="clear" w:color="auto" w:fill="002B36"/>
                <w:lang w:val="en-KE"/>
              </w:rPr>
              <w:br/>
            </w:r>
            <w:r w:rsidRPr="008F72B4">
              <w:rPr>
                <w:color w:val="CB4B16"/>
                <w:shd w:val="clear" w:color="auto" w:fill="002B36"/>
                <w:lang w:val="en-KE"/>
              </w:rPr>
              <w:t xml:space="preserve">#define REG_MIDH    0x1c  </w:t>
            </w:r>
            <w:r w:rsidRPr="008F72B4">
              <w:rPr>
                <w:color w:val="586E75"/>
                <w:shd w:val="clear" w:color="auto" w:fill="002B36"/>
                <w:lang w:val="en-KE"/>
              </w:rPr>
              <w:t>/* Manuf. ID high */</w:t>
            </w:r>
            <w:r w:rsidRPr="008F72B4">
              <w:rPr>
                <w:color w:val="839496"/>
                <w:shd w:val="clear" w:color="auto" w:fill="002B36"/>
                <w:lang w:val="en-KE"/>
              </w:rPr>
              <w:br/>
            </w:r>
            <w:r w:rsidRPr="008F72B4">
              <w:rPr>
                <w:color w:val="CB4B16"/>
                <w:shd w:val="clear" w:color="auto" w:fill="002B36"/>
                <w:lang w:val="en-KE"/>
              </w:rPr>
              <w:t xml:space="preserve">#define REG_MIDL    0x1d  </w:t>
            </w:r>
            <w:r w:rsidRPr="008F72B4">
              <w:rPr>
                <w:color w:val="586E75"/>
                <w:shd w:val="clear" w:color="auto" w:fill="002B36"/>
                <w:lang w:val="en-KE"/>
              </w:rPr>
              <w:t>/* Manuf. ID low */</w:t>
            </w:r>
            <w:r w:rsidRPr="008F72B4">
              <w:rPr>
                <w:color w:val="839496"/>
                <w:shd w:val="clear" w:color="auto" w:fill="002B36"/>
                <w:lang w:val="en-KE"/>
              </w:rPr>
              <w:br/>
            </w:r>
            <w:r w:rsidRPr="008F72B4">
              <w:rPr>
                <w:color w:val="CB4B16"/>
                <w:shd w:val="clear" w:color="auto" w:fill="002B36"/>
                <w:lang w:val="en-KE"/>
              </w:rPr>
              <w:t xml:space="preserve">#define REG_MVFP    0x1e  </w:t>
            </w:r>
            <w:r w:rsidRPr="008F72B4">
              <w:rPr>
                <w:color w:val="586E75"/>
                <w:shd w:val="clear" w:color="auto" w:fill="002B36"/>
                <w:lang w:val="en-KE"/>
              </w:rPr>
              <w:t>/* Mirror / vflip */</w:t>
            </w:r>
            <w:r w:rsidRPr="008F72B4">
              <w:rPr>
                <w:color w:val="839496"/>
                <w:shd w:val="clear" w:color="auto" w:fill="002B36"/>
                <w:lang w:val="en-KE"/>
              </w:rPr>
              <w:br/>
            </w:r>
            <w:r w:rsidRPr="008F72B4">
              <w:rPr>
                <w:color w:val="CB4B16"/>
                <w:shd w:val="clear" w:color="auto" w:fill="002B36"/>
                <w:lang w:val="en-KE"/>
              </w:rPr>
              <w:t xml:space="preserve">#define MVFP_MIRROR         0x20  </w:t>
            </w:r>
            <w:r w:rsidRPr="008F72B4">
              <w:rPr>
                <w:color w:val="586E75"/>
                <w:shd w:val="clear" w:color="auto" w:fill="002B36"/>
                <w:lang w:val="en-KE"/>
              </w:rPr>
              <w:t>/* Mirror image */</w:t>
            </w:r>
            <w:r w:rsidRPr="008F72B4">
              <w:rPr>
                <w:color w:val="839496"/>
                <w:shd w:val="clear" w:color="auto" w:fill="002B36"/>
                <w:lang w:val="en-KE"/>
              </w:rPr>
              <w:br/>
            </w:r>
            <w:r w:rsidRPr="008F72B4">
              <w:rPr>
                <w:color w:val="CB4B16"/>
                <w:shd w:val="clear" w:color="auto" w:fill="002B36"/>
                <w:lang w:val="en-KE"/>
              </w:rPr>
              <w:t xml:space="preserve">#define MVFP_FLIP   0x10  </w:t>
            </w:r>
            <w:r w:rsidRPr="008F72B4">
              <w:rPr>
                <w:color w:val="586E75"/>
                <w:shd w:val="clear" w:color="auto" w:fill="002B36"/>
                <w:lang w:val="en-KE"/>
              </w:rPr>
              <w:t>/* Vertical flip */</w:t>
            </w:r>
            <w:r w:rsidRPr="008F72B4">
              <w:rPr>
                <w:color w:val="839496"/>
                <w:shd w:val="clear" w:color="auto" w:fill="002B36"/>
                <w:lang w:val="en-KE"/>
              </w:rPr>
              <w:br/>
            </w:r>
            <w:r w:rsidRPr="008F72B4">
              <w:rPr>
                <w:color w:val="CB4B16"/>
                <w:shd w:val="clear" w:color="auto" w:fill="002B36"/>
                <w:lang w:val="en-KE"/>
              </w:rPr>
              <w:t xml:space="preserve">#define REG_AEW           0x24  </w:t>
            </w:r>
            <w:r w:rsidRPr="008F72B4">
              <w:rPr>
                <w:color w:val="586E75"/>
                <w:shd w:val="clear" w:color="auto" w:fill="002B36"/>
                <w:lang w:val="en-KE"/>
              </w:rPr>
              <w:t>/* AGC upper limit */</w:t>
            </w:r>
            <w:r w:rsidRPr="008F72B4">
              <w:rPr>
                <w:color w:val="839496"/>
                <w:shd w:val="clear" w:color="auto" w:fill="002B36"/>
                <w:lang w:val="en-KE"/>
              </w:rPr>
              <w:br/>
            </w:r>
            <w:r w:rsidRPr="008F72B4">
              <w:rPr>
                <w:color w:val="CB4B16"/>
                <w:shd w:val="clear" w:color="auto" w:fill="002B36"/>
                <w:lang w:val="en-KE"/>
              </w:rPr>
              <w:t xml:space="preserve">#define REG_AEB           0x25    </w:t>
            </w:r>
            <w:r w:rsidRPr="008F72B4">
              <w:rPr>
                <w:color w:val="586E75"/>
                <w:shd w:val="clear" w:color="auto" w:fill="002B36"/>
                <w:lang w:val="en-KE"/>
              </w:rPr>
              <w:t>/* AGC lower limit */</w:t>
            </w:r>
            <w:r w:rsidRPr="008F72B4">
              <w:rPr>
                <w:color w:val="839496"/>
                <w:shd w:val="clear" w:color="auto" w:fill="002B36"/>
                <w:lang w:val="en-KE"/>
              </w:rPr>
              <w:br/>
            </w:r>
            <w:r w:rsidRPr="008F72B4">
              <w:rPr>
                <w:color w:val="CB4B16"/>
                <w:shd w:val="clear" w:color="auto" w:fill="002B36"/>
                <w:lang w:val="en-KE"/>
              </w:rPr>
              <w:t xml:space="preserve">#define REG_VPT           0x26  </w:t>
            </w:r>
            <w:r w:rsidRPr="008F72B4">
              <w:rPr>
                <w:color w:val="586E75"/>
                <w:shd w:val="clear" w:color="auto" w:fill="002B36"/>
                <w:lang w:val="en-KE"/>
              </w:rPr>
              <w:t>/* AGC/AEC fast mode op region */</w:t>
            </w:r>
            <w:r w:rsidRPr="008F72B4">
              <w:rPr>
                <w:color w:val="839496"/>
                <w:shd w:val="clear" w:color="auto" w:fill="002B36"/>
                <w:lang w:val="en-KE"/>
              </w:rPr>
              <w:br/>
            </w:r>
            <w:r w:rsidRPr="008F72B4">
              <w:rPr>
                <w:color w:val="CB4B16"/>
                <w:shd w:val="clear" w:color="auto" w:fill="002B36"/>
                <w:lang w:val="en-KE"/>
              </w:rPr>
              <w:t xml:space="preserve">#define REG_HSYST   0x30  </w:t>
            </w:r>
            <w:r w:rsidRPr="008F72B4">
              <w:rPr>
                <w:color w:val="586E75"/>
                <w:shd w:val="clear" w:color="auto" w:fill="002B36"/>
                <w:lang w:val="en-KE"/>
              </w:rPr>
              <w:t>/* HSYNC rising edge delay */</w:t>
            </w:r>
            <w:r w:rsidRPr="008F72B4">
              <w:rPr>
                <w:color w:val="839496"/>
                <w:shd w:val="clear" w:color="auto" w:fill="002B36"/>
                <w:lang w:val="en-KE"/>
              </w:rPr>
              <w:br/>
            </w:r>
            <w:r w:rsidRPr="008F72B4">
              <w:rPr>
                <w:color w:val="CB4B16"/>
                <w:shd w:val="clear" w:color="auto" w:fill="002B36"/>
                <w:lang w:val="en-KE"/>
              </w:rPr>
              <w:t xml:space="preserve">#define REG_HSYEN   0x31  </w:t>
            </w:r>
            <w:r w:rsidRPr="008F72B4">
              <w:rPr>
                <w:color w:val="586E75"/>
                <w:shd w:val="clear" w:color="auto" w:fill="002B36"/>
                <w:lang w:val="en-KE"/>
              </w:rPr>
              <w:t>/* HSYNC falling edge delay */</w:t>
            </w:r>
            <w:r w:rsidRPr="008F72B4">
              <w:rPr>
                <w:color w:val="839496"/>
                <w:shd w:val="clear" w:color="auto" w:fill="002B36"/>
                <w:lang w:val="en-KE"/>
              </w:rPr>
              <w:br/>
            </w:r>
            <w:r w:rsidRPr="008F72B4">
              <w:rPr>
                <w:color w:val="CB4B16"/>
                <w:shd w:val="clear" w:color="auto" w:fill="002B36"/>
                <w:lang w:val="en-KE"/>
              </w:rPr>
              <w:t xml:space="preserve">#define REG_HREF    0x32  </w:t>
            </w:r>
            <w:r w:rsidRPr="008F72B4">
              <w:rPr>
                <w:color w:val="586E75"/>
                <w:shd w:val="clear" w:color="auto" w:fill="002B36"/>
                <w:lang w:val="en-KE"/>
              </w:rPr>
              <w:t>/* HREF pieces */</w:t>
            </w:r>
            <w:r w:rsidRPr="008F72B4">
              <w:rPr>
                <w:color w:val="839496"/>
                <w:shd w:val="clear" w:color="auto" w:fill="002B36"/>
                <w:lang w:val="en-KE"/>
              </w:rPr>
              <w:br/>
            </w:r>
            <w:r w:rsidRPr="008F72B4">
              <w:rPr>
                <w:color w:val="CB4B16"/>
                <w:shd w:val="clear" w:color="auto" w:fill="002B36"/>
                <w:lang w:val="en-KE"/>
              </w:rPr>
              <w:t xml:space="preserve">#define REG_TSLB    0x3a  </w:t>
            </w:r>
            <w:r w:rsidRPr="008F72B4">
              <w:rPr>
                <w:color w:val="586E75"/>
                <w:shd w:val="clear" w:color="auto" w:fill="002B36"/>
                <w:lang w:val="en-KE"/>
              </w:rPr>
              <w:t>/* lots of stuff */</w:t>
            </w:r>
            <w:r w:rsidRPr="008F72B4">
              <w:rPr>
                <w:color w:val="839496"/>
                <w:shd w:val="clear" w:color="auto" w:fill="002B36"/>
                <w:lang w:val="en-KE"/>
              </w:rPr>
              <w:br/>
            </w:r>
            <w:r w:rsidRPr="008F72B4">
              <w:rPr>
                <w:color w:val="CB4B16"/>
                <w:shd w:val="clear" w:color="auto" w:fill="002B36"/>
                <w:lang w:val="en-KE"/>
              </w:rPr>
              <w:t xml:space="preserve">#define TSLB_YLAST    0x04  </w:t>
            </w:r>
            <w:r w:rsidRPr="008F72B4">
              <w:rPr>
                <w:color w:val="586E75"/>
                <w:shd w:val="clear" w:color="auto" w:fill="002B36"/>
                <w:lang w:val="en-KE"/>
              </w:rPr>
              <w:t>/* UYVY or VYUY - see com13 */</w:t>
            </w:r>
            <w:r w:rsidRPr="008F72B4">
              <w:rPr>
                <w:color w:val="839496"/>
                <w:shd w:val="clear" w:color="auto" w:fill="002B36"/>
                <w:lang w:val="en-KE"/>
              </w:rPr>
              <w:br/>
            </w:r>
            <w:r w:rsidRPr="008F72B4">
              <w:rPr>
                <w:color w:val="CB4B16"/>
                <w:shd w:val="clear" w:color="auto" w:fill="002B36"/>
                <w:lang w:val="en-KE"/>
              </w:rPr>
              <w:t xml:space="preserve">#define REG_COM11   0x3b  </w:t>
            </w:r>
            <w:r w:rsidRPr="008F72B4">
              <w:rPr>
                <w:color w:val="586E75"/>
                <w:shd w:val="clear" w:color="auto" w:fill="002B36"/>
                <w:lang w:val="en-KE"/>
              </w:rPr>
              <w:t>/* Control 11 */</w:t>
            </w:r>
            <w:r w:rsidRPr="008F72B4">
              <w:rPr>
                <w:color w:val="839496"/>
                <w:shd w:val="clear" w:color="auto" w:fill="002B36"/>
                <w:lang w:val="en-KE"/>
              </w:rPr>
              <w:br/>
            </w:r>
            <w:r w:rsidRPr="008F72B4">
              <w:rPr>
                <w:color w:val="CB4B16"/>
                <w:shd w:val="clear" w:color="auto" w:fill="002B36"/>
                <w:lang w:val="en-KE"/>
              </w:rPr>
              <w:t xml:space="preserve">#define COM11_NIGHT         0x80  </w:t>
            </w:r>
            <w:r w:rsidRPr="008F72B4">
              <w:rPr>
                <w:color w:val="586E75"/>
                <w:shd w:val="clear" w:color="auto" w:fill="002B36"/>
                <w:lang w:val="en-KE"/>
              </w:rPr>
              <w:t>/* NIght mode enable */</w:t>
            </w:r>
            <w:r w:rsidRPr="008F72B4">
              <w:rPr>
                <w:color w:val="839496"/>
                <w:shd w:val="clear" w:color="auto" w:fill="002B36"/>
                <w:lang w:val="en-KE"/>
              </w:rPr>
              <w:br/>
            </w:r>
            <w:r w:rsidRPr="008F72B4">
              <w:rPr>
                <w:color w:val="CB4B16"/>
                <w:shd w:val="clear" w:color="auto" w:fill="002B36"/>
                <w:lang w:val="en-KE"/>
              </w:rPr>
              <w:t xml:space="preserve">#define COM11_NMFR          0x60  </w:t>
            </w:r>
            <w:r w:rsidRPr="008F72B4">
              <w:rPr>
                <w:color w:val="586E75"/>
                <w:shd w:val="clear" w:color="auto" w:fill="002B36"/>
                <w:lang w:val="en-KE"/>
              </w:rPr>
              <w:t>/* Two bit NM frame rate */</w:t>
            </w:r>
            <w:r w:rsidRPr="008F72B4">
              <w:rPr>
                <w:color w:val="839496"/>
                <w:shd w:val="clear" w:color="auto" w:fill="002B36"/>
                <w:lang w:val="en-KE"/>
              </w:rPr>
              <w:br/>
            </w:r>
            <w:r w:rsidRPr="008F72B4">
              <w:rPr>
                <w:color w:val="CB4B16"/>
                <w:shd w:val="clear" w:color="auto" w:fill="002B36"/>
                <w:lang w:val="en-KE"/>
              </w:rPr>
              <w:t xml:space="preserve">#define COM11_HZAUTO          0x10  </w:t>
            </w:r>
            <w:r w:rsidRPr="008F72B4">
              <w:rPr>
                <w:color w:val="586E75"/>
                <w:shd w:val="clear" w:color="auto" w:fill="002B36"/>
                <w:lang w:val="en-KE"/>
              </w:rPr>
              <w:t>/* Auto detect 50/60 Hz */</w:t>
            </w:r>
            <w:r w:rsidRPr="008F72B4">
              <w:rPr>
                <w:color w:val="839496"/>
                <w:shd w:val="clear" w:color="auto" w:fill="002B36"/>
                <w:lang w:val="en-KE"/>
              </w:rPr>
              <w:br/>
            </w:r>
            <w:r w:rsidRPr="008F72B4">
              <w:rPr>
                <w:color w:val="CB4B16"/>
                <w:shd w:val="clear" w:color="auto" w:fill="002B36"/>
                <w:lang w:val="en-KE"/>
              </w:rPr>
              <w:t xml:space="preserve">#define COM11_50HZ          0x08  </w:t>
            </w:r>
            <w:r w:rsidRPr="008F72B4">
              <w:rPr>
                <w:color w:val="586E75"/>
                <w:shd w:val="clear" w:color="auto" w:fill="002B36"/>
                <w:lang w:val="en-KE"/>
              </w:rPr>
              <w:t>/* Manual 50Hz select */</w:t>
            </w:r>
            <w:r w:rsidRPr="008F72B4">
              <w:rPr>
                <w:color w:val="839496"/>
                <w:shd w:val="clear" w:color="auto" w:fill="002B36"/>
                <w:lang w:val="en-KE"/>
              </w:rPr>
              <w:br/>
            </w:r>
            <w:r w:rsidRPr="008F72B4">
              <w:rPr>
                <w:color w:val="CB4B16"/>
                <w:shd w:val="clear" w:color="auto" w:fill="002B36"/>
                <w:lang w:val="en-KE"/>
              </w:rPr>
              <w:t>#define COM11_EXP   0x02</w:t>
            </w:r>
            <w:r w:rsidRPr="008F72B4">
              <w:rPr>
                <w:color w:val="839496"/>
                <w:shd w:val="clear" w:color="auto" w:fill="002B36"/>
                <w:lang w:val="en-KE"/>
              </w:rPr>
              <w:br/>
            </w:r>
            <w:r w:rsidRPr="008F72B4">
              <w:rPr>
                <w:color w:val="CB4B16"/>
                <w:shd w:val="clear" w:color="auto" w:fill="002B36"/>
                <w:lang w:val="en-KE"/>
              </w:rPr>
              <w:t xml:space="preserve">#define REG_COM12   0x3c  </w:t>
            </w:r>
            <w:r w:rsidRPr="008F72B4">
              <w:rPr>
                <w:color w:val="586E75"/>
                <w:shd w:val="clear" w:color="auto" w:fill="002B36"/>
                <w:lang w:val="en-KE"/>
              </w:rPr>
              <w:t>/* Control 12 */</w:t>
            </w:r>
            <w:r w:rsidRPr="008F72B4">
              <w:rPr>
                <w:color w:val="839496"/>
                <w:shd w:val="clear" w:color="auto" w:fill="002B36"/>
                <w:lang w:val="en-KE"/>
              </w:rPr>
              <w:br/>
            </w:r>
            <w:r w:rsidRPr="008F72B4">
              <w:rPr>
                <w:color w:val="CB4B16"/>
                <w:shd w:val="clear" w:color="auto" w:fill="002B36"/>
                <w:lang w:val="en-KE"/>
              </w:rPr>
              <w:t xml:space="preserve">#define COM12_HREF          0x80  </w:t>
            </w:r>
            <w:r w:rsidRPr="008F72B4">
              <w:rPr>
                <w:color w:val="586E75"/>
                <w:shd w:val="clear" w:color="auto" w:fill="002B36"/>
                <w:lang w:val="en-KE"/>
              </w:rPr>
              <w:t>/* HREF always */</w:t>
            </w:r>
            <w:r w:rsidRPr="008F72B4">
              <w:rPr>
                <w:color w:val="839496"/>
                <w:shd w:val="clear" w:color="auto" w:fill="002B36"/>
                <w:lang w:val="en-KE"/>
              </w:rPr>
              <w:br/>
            </w:r>
            <w:r w:rsidRPr="008F72B4">
              <w:rPr>
                <w:color w:val="CB4B16"/>
                <w:shd w:val="clear" w:color="auto" w:fill="002B36"/>
                <w:lang w:val="en-KE"/>
              </w:rPr>
              <w:t xml:space="preserve">#define REG_COM13   0x3d  </w:t>
            </w:r>
            <w:r w:rsidRPr="008F72B4">
              <w:rPr>
                <w:color w:val="586E75"/>
                <w:shd w:val="clear" w:color="auto" w:fill="002B36"/>
                <w:lang w:val="en-KE"/>
              </w:rPr>
              <w:t>/* Control 13 */</w:t>
            </w:r>
            <w:r w:rsidRPr="008F72B4">
              <w:rPr>
                <w:color w:val="839496"/>
                <w:shd w:val="clear" w:color="auto" w:fill="002B36"/>
                <w:lang w:val="en-KE"/>
              </w:rPr>
              <w:br/>
            </w:r>
            <w:r w:rsidRPr="008F72B4">
              <w:rPr>
                <w:color w:val="CB4B16"/>
                <w:shd w:val="clear" w:color="auto" w:fill="002B36"/>
                <w:lang w:val="en-KE"/>
              </w:rPr>
              <w:t xml:space="preserve">#define COM13_GAMMA         0x80  </w:t>
            </w:r>
            <w:r w:rsidRPr="008F72B4">
              <w:rPr>
                <w:color w:val="586E75"/>
                <w:shd w:val="clear" w:color="auto" w:fill="002B36"/>
                <w:lang w:val="en-KE"/>
              </w:rPr>
              <w:t>/* Gamma enable */</w:t>
            </w:r>
            <w:r w:rsidRPr="008F72B4">
              <w:rPr>
                <w:color w:val="839496"/>
                <w:shd w:val="clear" w:color="auto" w:fill="002B36"/>
                <w:lang w:val="en-KE"/>
              </w:rPr>
              <w:br/>
            </w:r>
            <w:r w:rsidRPr="008F72B4">
              <w:rPr>
                <w:color w:val="CB4B16"/>
                <w:shd w:val="clear" w:color="auto" w:fill="002B36"/>
                <w:lang w:val="en-KE"/>
              </w:rPr>
              <w:t xml:space="preserve">#define COM13_UVSAT         0x40  </w:t>
            </w:r>
            <w:r w:rsidRPr="008F72B4">
              <w:rPr>
                <w:color w:val="586E75"/>
                <w:shd w:val="clear" w:color="auto" w:fill="002B36"/>
                <w:lang w:val="en-KE"/>
              </w:rPr>
              <w:t>/* UV saturation auto adjustment */</w:t>
            </w:r>
            <w:r w:rsidRPr="008F72B4">
              <w:rPr>
                <w:color w:val="839496"/>
                <w:shd w:val="clear" w:color="auto" w:fill="002B36"/>
                <w:lang w:val="en-KE"/>
              </w:rPr>
              <w:br/>
            </w:r>
            <w:r w:rsidRPr="008F72B4">
              <w:rPr>
                <w:color w:val="CB4B16"/>
                <w:shd w:val="clear" w:color="auto" w:fill="002B36"/>
                <w:lang w:val="en-KE"/>
              </w:rPr>
              <w:t xml:space="preserve">#define COM13_UVSWAP          0x01  </w:t>
            </w:r>
            <w:r w:rsidRPr="008F72B4">
              <w:rPr>
                <w:color w:val="586E75"/>
                <w:shd w:val="clear" w:color="auto" w:fill="002B36"/>
                <w:lang w:val="en-KE"/>
              </w:rPr>
              <w:t>/* V before U - w/TSLB */</w:t>
            </w:r>
            <w:r w:rsidRPr="008F72B4">
              <w:rPr>
                <w:color w:val="839496"/>
                <w:shd w:val="clear" w:color="auto" w:fill="002B36"/>
                <w:lang w:val="en-KE"/>
              </w:rPr>
              <w:br/>
            </w:r>
            <w:r w:rsidRPr="008F72B4">
              <w:rPr>
                <w:color w:val="CB4B16"/>
                <w:shd w:val="clear" w:color="auto" w:fill="002B36"/>
                <w:lang w:val="en-KE"/>
              </w:rPr>
              <w:t xml:space="preserve">#define REG_COM14   0x3e  </w:t>
            </w:r>
            <w:r w:rsidRPr="008F72B4">
              <w:rPr>
                <w:color w:val="586E75"/>
                <w:shd w:val="clear" w:color="auto" w:fill="002B36"/>
                <w:lang w:val="en-KE"/>
              </w:rPr>
              <w:t>/* Control 14 */</w:t>
            </w:r>
            <w:r w:rsidRPr="008F72B4">
              <w:rPr>
                <w:color w:val="839496"/>
                <w:shd w:val="clear" w:color="auto" w:fill="002B36"/>
                <w:lang w:val="en-KE"/>
              </w:rPr>
              <w:br/>
            </w:r>
            <w:r w:rsidRPr="008F72B4">
              <w:rPr>
                <w:color w:val="CB4B16"/>
                <w:shd w:val="clear" w:color="auto" w:fill="002B36"/>
                <w:lang w:val="en-KE"/>
              </w:rPr>
              <w:lastRenderedPageBreak/>
              <w:t xml:space="preserve">#define COM14_DCWEN         0x10  </w:t>
            </w:r>
            <w:r w:rsidRPr="008F72B4">
              <w:rPr>
                <w:color w:val="586E75"/>
                <w:shd w:val="clear" w:color="auto" w:fill="002B36"/>
                <w:lang w:val="en-KE"/>
              </w:rPr>
              <w:t>/* DCW/PCLK-scale enable */</w:t>
            </w:r>
            <w:r w:rsidRPr="008F72B4">
              <w:rPr>
                <w:color w:val="839496"/>
                <w:shd w:val="clear" w:color="auto" w:fill="002B36"/>
                <w:lang w:val="en-KE"/>
              </w:rPr>
              <w:br/>
            </w:r>
            <w:r w:rsidRPr="008F72B4">
              <w:rPr>
                <w:color w:val="CB4B16"/>
                <w:shd w:val="clear" w:color="auto" w:fill="002B36"/>
                <w:lang w:val="en-KE"/>
              </w:rPr>
              <w:t xml:space="preserve">#define REG_EDGE    0x3f  </w:t>
            </w:r>
            <w:r w:rsidRPr="008F72B4">
              <w:rPr>
                <w:color w:val="586E75"/>
                <w:shd w:val="clear" w:color="auto" w:fill="002B36"/>
                <w:lang w:val="en-KE"/>
              </w:rPr>
              <w:t>/* Edge enhancement factor */</w:t>
            </w:r>
            <w:r w:rsidRPr="008F72B4">
              <w:rPr>
                <w:color w:val="839496"/>
                <w:shd w:val="clear" w:color="auto" w:fill="002B36"/>
                <w:lang w:val="en-KE"/>
              </w:rPr>
              <w:br/>
            </w:r>
            <w:r w:rsidRPr="008F72B4">
              <w:rPr>
                <w:color w:val="CB4B16"/>
                <w:shd w:val="clear" w:color="auto" w:fill="002B36"/>
                <w:lang w:val="en-KE"/>
              </w:rPr>
              <w:t xml:space="preserve">#define REG_COM15   0x40  </w:t>
            </w:r>
            <w:r w:rsidRPr="008F72B4">
              <w:rPr>
                <w:color w:val="586E75"/>
                <w:shd w:val="clear" w:color="auto" w:fill="002B36"/>
                <w:lang w:val="en-KE"/>
              </w:rPr>
              <w:t>/* Control 15 */</w:t>
            </w:r>
            <w:r w:rsidRPr="008F72B4">
              <w:rPr>
                <w:color w:val="839496"/>
                <w:shd w:val="clear" w:color="auto" w:fill="002B36"/>
                <w:lang w:val="en-KE"/>
              </w:rPr>
              <w:br/>
            </w:r>
            <w:r w:rsidRPr="008F72B4">
              <w:rPr>
                <w:color w:val="CB4B16"/>
                <w:shd w:val="clear" w:color="auto" w:fill="002B36"/>
                <w:lang w:val="en-KE"/>
              </w:rPr>
              <w:t xml:space="preserve">#define COM15_R10F0         0x00  </w:t>
            </w:r>
            <w:r w:rsidRPr="008F72B4">
              <w:rPr>
                <w:color w:val="586E75"/>
                <w:shd w:val="clear" w:color="auto" w:fill="002B36"/>
                <w:lang w:val="en-KE"/>
              </w:rPr>
              <w:t>/* Data range 10 to F0 */</w:t>
            </w:r>
            <w:r w:rsidRPr="008F72B4">
              <w:rPr>
                <w:color w:val="839496"/>
                <w:shd w:val="clear" w:color="auto" w:fill="002B36"/>
                <w:lang w:val="en-KE"/>
              </w:rPr>
              <w:br/>
            </w:r>
            <w:r w:rsidRPr="008F72B4">
              <w:rPr>
                <w:color w:val="CB4B16"/>
                <w:shd w:val="clear" w:color="auto" w:fill="002B36"/>
                <w:lang w:val="en-KE"/>
              </w:rPr>
              <w:t xml:space="preserve">#define COM15_R01FE         0x80  </w:t>
            </w:r>
            <w:r w:rsidRPr="008F72B4">
              <w:rPr>
                <w:color w:val="586E75"/>
                <w:shd w:val="clear" w:color="auto" w:fill="002B36"/>
                <w:lang w:val="en-KE"/>
              </w:rPr>
              <w:t>/*      01 to FE */</w:t>
            </w:r>
            <w:r w:rsidRPr="008F72B4">
              <w:rPr>
                <w:color w:val="839496"/>
                <w:shd w:val="clear" w:color="auto" w:fill="002B36"/>
                <w:lang w:val="en-KE"/>
              </w:rPr>
              <w:br/>
            </w:r>
            <w:r w:rsidRPr="008F72B4">
              <w:rPr>
                <w:color w:val="CB4B16"/>
                <w:shd w:val="clear" w:color="auto" w:fill="002B36"/>
                <w:lang w:val="en-KE"/>
              </w:rPr>
              <w:t xml:space="preserve">#define COM15_R00FF         0xc0  </w:t>
            </w:r>
            <w:r w:rsidRPr="008F72B4">
              <w:rPr>
                <w:color w:val="586E75"/>
                <w:shd w:val="clear" w:color="auto" w:fill="002B36"/>
                <w:lang w:val="en-KE"/>
              </w:rPr>
              <w:t>/*      00 to FF */</w:t>
            </w:r>
            <w:r w:rsidRPr="008F72B4">
              <w:rPr>
                <w:color w:val="839496"/>
                <w:shd w:val="clear" w:color="auto" w:fill="002B36"/>
                <w:lang w:val="en-KE"/>
              </w:rPr>
              <w:br/>
            </w:r>
            <w:r w:rsidRPr="008F72B4">
              <w:rPr>
                <w:color w:val="CB4B16"/>
                <w:shd w:val="clear" w:color="auto" w:fill="002B36"/>
                <w:lang w:val="en-KE"/>
              </w:rPr>
              <w:t xml:space="preserve">#define COM15_RGB565          0x10  </w:t>
            </w:r>
            <w:r w:rsidRPr="008F72B4">
              <w:rPr>
                <w:color w:val="586E75"/>
                <w:shd w:val="clear" w:color="auto" w:fill="002B36"/>
                <w:lang w:val="en-KE"/>
              </w:rPr>
              <w:t>/* RGB565 output */</w:t>
            </w:r>
            <w:r w:rsidRPr="008F72B4">
              <w:rPr>
                <w:color w:val="839496"/>
                <w:shd w:val="clear" w:color="auto" w:fill="002B36"/>
                <w:lang w:val="en-KE"/>
              </w:rPr>
              <w:br/>
            </w:r>
            <w:r w:rsidRPr="008F72B4">
              <w:rPr>
                <w:color w:val="CB4B16"/>
                <w:shd w:val="clear" w:color="auto" w:fill="002B36"/>
                <w:lang w:val="en-KE"/>
              </w:rPr>
              <w:t xml:space="preserve">#define COM15_RGB555          0x30  </w:t>
            </w:r>
            <w:r w:rsidRPr="008F72B4">
              <w:rPr>
                <w:color w:val="586E75"/>
                <w:shd w:val="clear" w:color="auto" w:fill="002B36"/>
                <w:lang w:val="en-KE"/>
              </w:rPr>
              <w:t>/* RGB555 output */</w:t>
            </w:r>
            <w:r w:rsidRPr="008F72B4">
              <w:rPr>
                <w:color w:val="839496"/>
                <w:shd w:val="clear" w:color="auto" w:fill="002B36"/>
                <w:lang w:val="en-KE"/>
              </w:rPr>
              <w:br/>
            </w:r>
            <w:r w:rsidRPr="008F72B4">
              <w:rPr>
                <w:color w:val="CB4B16"/>
                <w:shd w:val="clear" w:color="auto" w:fill="002B36"/>
                <w:lang w:val="en-KE"/>
              </w:rPr>
              <w:t xml:space="preserve">#define REG_COM16   0x41  </w:t>
            </w:r>
            <w:r w:rsidRPr="008F72B4">
              <w:rPr>
                <w:color w:val="586E75"/>
                <w:shd w:val="clear" w:color="auto" w:fill="002B36"/>
                <w:lang w:val="en-KE"/>
              </w:rPr>
              <w:t>/* Control 16 */</w:t>
            </w:r>
            <w:r w:rsidRPr="008F72B4">
              <w:rPr>
                <w:color w:val="839496"/>
                <w:shd w:val="clear" w:color="auto" w:fill="002B36"/>
                <w:lang w:val="en-KE"/>
              </w:rPr>
              <w:br/>
            </w:r>
            <w:r w:rsidRPr="008F72B4">
              <w:rPr>
                <w:color w:val="CB4B16"/>
                <w:shd w:val="clear" w:color="auto" w:fill="002B36"/>
                <w:lang w:val="en-KE"/>
              </w:rPr>
              <w:t xml:space="preserve">#define COM16_AWBGAIN         0x08  </w:t>
            </w:r>
            <w:r w:rsidRPr="008F72B4">
              <w:rPr>
                <w:color w:val="586E75"/>
                <w:shd w:val="clear" w:color="auto" w:fill="002B36"/>
                <w:lang w:val="en-KE"/>
              </w:rPr>
              <w:t>/* AWB gain enable */</w:t>
            </w:r>
            <w:r w:rsidRPr="008F72B4">
              <w:rPr>
                <w:color w:val="839496"/>
                <w:shd w:val="clear" w:color="auto" w:fill="002B36"/>
                <w:lang w:val="en-KE"/>
              </w:rPr>
              <w:br/>
            </w:r>
            <w:r w:rsidRPr="008F72B4">
              <w:rPr>
                <w:color w:val="CB4B16"/>
                <w:shd w:val="clear" w:color="auto" w:fill="002B36"/>
                <w:lang w:val="en-KE"/>
              </w:rPr>
              <w:t xml:space="preserve">#define REG_COM17   0x42  </w:t>
            </w:r>
            <w:r w:rsidRPr="008F72B4">
              <w:rPr>
                <w:color w:val="586E75"/>
                <w:shd w:val="clear" w:color="auto" w:fill="002B36"/>
                <w:lang w:val="en-KE"/>
              </w:rPr>
              <w:t>/* Control 17 */</w:t>
            </w:r>
            <w:r w:rsidRPr="008F72B4">
              <w:rPr>
                <w:color w:val="839496"/>
                <w:shd w:val="clear" w:color="auto" w:fill="002B36"/>
                <w:lang w:val="en-KE"/>
              </w:rPr>
              <w:br/>
            </w:r>
            <w:r w:rsidRPr="008F72B4">
              <w:rPr>
                <w:color w:val="CB4B16"/>
                <w:shd w:val="clear" w:color="auto" w:fill="002B36"/>
                <w:lang w:val="en-KE"/>
              </w:rPr>
              <w:t xml:space="preserve">#define COM17_AECWIN          0xc0  </w:t>
            </w:r>
            <w:r w:rsidRPr="008F72B4">
              <w:rPr>
                <w:color w:val="586E75"/>
                <w:shd w:val="clear" w:color="auto" w:fill="002B36"/>
                <w:lang w:val="en-KE"/>
              </w:rPr>
              <w:t>/* AEC window - must match COM4 */</w:t>
            </w:r>
            <w:r w:rsidRPr="008F72B4">
              <w:rPr>
                <w:color w:val="839496"/>
                <w:shd w:val="clear" w:color="auto" w:fill="002B36"/>
                <w:lang w:val="en-KE"/>
              </w:rPr>
              <w:br/>
            </w:r>
            <w:r w:rsidRPr="008F72B4">
              <w:rPr>
                <w:color w:val="CB4B16"/>
                <w:shd w:val="clear" w:color="auto" w:fill="002B36"/>
                <w:lang w:val="en-KE"/>
              </w:rPr>
              <w:t xml:space="preserve">#define COM17_CBAR          0x08  </w:t>
            </w:r>
            <w:r w:rsidRPr="008F72B4">
              <w:rPr>
                <w:color w:val="586E75"/>
                <w:shd w:val="clear" w:color="auto" w:fill="002B36"/>
                <w:lang w:val="en-KE"/>
              </w:rPr>
              <w:t>/* DSP Color bar */</w:t>
            </w:r>
            <w:r w:rsidRPr="008F72B4">
              <w:rPr>
                <w:color w:val="839496"/>
                <w:shd w:val="clear" w:color="auto" w:fill="002B36"/>
                <w:lang w:val="en-KE"/>
              </w:rPr>
              <w:br/>
            </w:r>
            <w:r w:rsidRPr="008F72B4">
              <w:rPr>
                <w:color w:val="586E75"/>
                <w:shd w:val="clear" w:color="auto" w:fill="002B36"/>
                <w:lang w:val="en-KE"/>
              </w:rPr>
              <w:t>/*</w:t>
            </w:r>
            <w:r w:rsidRPr="008F72B4">
              <w:rPr>
                <w:color w:val="586E75"/>
                <w:shd w:val="clear" w:color="auto" w:fill="002B36"/>
                <w:lang w:val="en-KE"/>
              </w:rPr>
              <w:br/>
              <w:t>* This matrix defines how the colors are generated, must be</w:t>
            </w:r>
            <w:r w:rsidRPr="008F72B4">
              <w:rPr>
                <w:color w:val="586E75"/>
                <w:shd w:val="clear" w:color="auto" w:fill="002B36"/>
                <w:lang w:val="en-KE"/>
              </w:rPr>
              <w:br/>
              <w:t>* tweaked to adjust hue and saturation.</w:t>
            </w:r>
            <w:r w:rsidRPr="008F72B4">
              <w:rPr>
                <w:color w:val="586E75"/>
                <w:shd w:val="clear" w:color="auto" w:fill="002B36"/>
                <w:lang w:val="en-KE"/>
              </w:rPr>
              <w:br/>
              <w:t>* Order: v-red, v-green, v-blue, u-red, u-green, u-blue</w:t>
            </w:r>
            <w:r w:rsidRPr="008F72B4">
              <w:rPr>
                <w:color w:val="586E75"/>
                <w:shd w:val="clear" w:color="auto" w:fill="002B36"/>
                <w:lang w:val="en-KE"/>
              </w:rPr>
              <w:br/>
              <w:t>* They are nine-bit signed quantities, with the sign bit</w:t>
            </w:r>
            <w:r w:rsidRPr="008F72B4">
              <w:rPr>
                <w:color w:val="586E75"/>
                <w:shd w:val="clear" w:color="auto" w:fill="002B36"/>
                <w:lang w:val="en-KE"/>
              </w:rPr>
              <w:br/>
              <w:t>* stored in0x58.Sign for v-red is bit 0, and up from there.</w:t>
            </w:r>
            <w:r w:rsidRPr="008F72B4">
              <w:rPr>
                <w:color w:val="586E75"/>
                <w:shd w:val="clear" w:color="auto" w:fill="002B36"/>
                <w:lang w:val="en-KE"/>
              </w:rPr>
              <w:br/>
              <w:t>*/</w:t>
            </w:r>
            <w:r w:rsidRPr="008F72B4">
              <w:rPr>
                <w:color w:val="839496"/>
                <w:shd w:val="clear" w:color="auto" w:fill="002B36"/>
                <w:lang w:val="en-KE"/>
              </w:rPr>
              <w:br/>
            </w:r>
            <w:r w:rsidRPr="008F72B4">
              <w:rPr>
                <w:color w:val="839496"/>
                <w:shd w:val="clear" w:color="auto" w:fill="002B36"/>
                <w:lang w:val="en-KE"/>
              </w:rPr>
              <w:br/>
            </w:r>
            <w:r w:rsidRPr="008F72B4">
              <w:rPr>
                <w:color w:val="CB4B16"/>
                <w:shd w:val="clear" w:color="auto" w:fill="002B36"/>
                <w:lang w:val="en-KE"/>
              </w:rPr>
              <w:t>#define REG_CMATRIX_BASE  0x4f</w:t>
            </w:r>
            <w:r w:rsidRPr="008F72B4">
              <w:rPr>
                <w:color w:val="839496"/>
                <w:shd w:val="clear" w:color="auto" w:fill="002B36"/>
                <w:lang w:val="en-KE"/>
              </w:rPr>
              <w:br/>
            </w:r>
            <w:r w:rsidRPr="008F72B4">
              <w:rPr>
                <w:color w:val="CB4B16"/>
                <w:shd w:val="clear" w:color="auto" w:fill="002B36"/>
                <w:lang w:val="en-KE"/>
              </w:rPr>
              <w:t>#define CMATRIX_LEN           6</w:t>
            </w:r>
            <w:r w:rsidRPr="008F72B4">
              <w:rPr>
                <w:color w:val="839496"/>
                <w:shd w:val="clear" w:color="auto" w:fill="002B36"/>
                <w:lang w:val="en-KE"/>
              </w:rPr>
              <w:br/>
            </w:r>
            <w:r w:rsidRPr="008F72B4">
              <w:rPr>
                <w:color w:val="CB4B16"/>
                <w:shd w:val="clear" w:color="auto" w:fill="002B36"/>
                <w:lang w:val="en-KE"/>
              </w:rPr>
              <w:t>#define REG_CMATRIX_SIGN  0x58</w:t>
            </w:r>
            <w:r w:rsidRPr="008F72B4">
              <w:rPr>
                <w:color w:val="839496"/>
                <w:shd w:val="clear" w:color="auto" w:fill="002B36"/>
                <w:lang w:val="en-KE"/>
              </w:rPr>
              <w:br/>
            </w:r>
            <w:r w:rsidRPr="008F72B4">
              <w:rPr>
                <w:color w:val="CB4B16"/>
                <w:shd w:val="clear" w:color="auto" w:fill="002B36"/>
                <w:lang w:val="en-KE"/>
              </w:rPr>
              <w:t xml:space="preserve">#define REG_BRIGHT    0x55  </w:t>
            </w:r>
            <w:r w:rsidRPr="008F72B4">
              <w:rPr>
                <w:color w:val="586E75"/>
                <w:shd w:val="clear" w:color="auto" w:fill="002B36"/>
                <w:lang w:val="en-KE"/>
              </w:rPr>
              <w:t>/* Brightness */</w:t>
            </w:r>
            <w:r w:rsidRPr="008F72B4">
              <w:rPr>
                <w:color w:val="839496"/>
                <w:shd w:val="clear" w:color="auto" w:fill="002B36"/>
                <w:lang w:val="en-KE"/>
              </w:rPr>
              <w:br/>
            </w:r>
            <w:r w:rsidRPr="008F72B4">
              <w:rPr>
                <w:color w:val="CB4B16"/>
                <w:shd w:val="clear" w:color="auto" w:fill="002B36"/>
                <w:lang w:val="en-KE"/>
              </w:rPr>
              <w:t xml:space="preserve">#define REG_CONTRAS         0x56  </w:t>
            </w:r>
            <w:r w:rsidRPr="008F72B4">
              <w:rPr>
                <w:color w:val="586E75"/>
                <w:shd w:val="clear" w:color="auto" w:fill="002B36"/>
                <w:lang w:val="en-KE"/>
              </w:rPr>
              <w:t>/* Contrast control */</w:t>
            </w:r>
            <w:r w:rsidRPr="008F72B4">
              <w:rPr>
                <w:color w:val="839496"/>
                <w:shd w:val="clear" w:color="auto" w:fill="002B36"/>
                <w:lang w:val="en-KE"/>
              </w:rPr>
              <w:br/>
            </w:r>
            <w:r w:rsidRPr="008F72B4">
              <w:rPr>
                <w:color w:val="CB4B16"/>
                <w:shd w:val="clear" w:color="auto" w:fill="002B36"/>
                <w:lang w:val="en-KE"/>
              </w:rPr>
              <w:t xml:space="preserve">#define REG_GFIX    0x69  </w:t>
            </w:r>
            <w:r w:rsidRPr="008F72B4">
              <w:rPr>
                <w:color w:val="586E75"/>
                <w:shd w:val="clear" w:color="auto" w:fill="002B36"/>
                <w:lang w:val="en-KE"/>
              </w:rPr>
              <w:t>/* Fix gain control */</w:t>
            </w:r>
            <w:r w:rsidRPr="008F72B4">
              <w:rPr>
                <w:color w:val="839496"/>
                <w:shd w:val="clear" w:color="auto" w:fill="002B36"/>
                <w:lang w:val="en-KE"/>
              </w:rPr>
              <w:br/>
            </w:r>
            <w:r w:rsidRPr="008F72B4">
              <w:rPr>
                <w:color w:val="CB4B16"/>
                <w:shd w:val="clear" w:color="auto" w:fill="002B36"/>
                <w:lang w:val="en-KE"/>
              </w:rPr>
              <w:t xml:space="preserve">#define REG_REG76   0x76  </w:t>
            </w:r>
            <w:r w:rsidRPr="008F72B4">
              <w:rPr>
                <w:color w:val="586E75"/>
                <w:shd w:val="clear" w:color="auto" w:fill="002B36"/>
                <w:lang w:val="en-KE"/>
              </w:rPr>
              <w:t>/* OV's name */</w:t>
            </w:r>
            <w:r w:rsidRPr="008F72B4">
              <w:rPr>
                <w:color w:val="839496"/>
                <w:shd w:val="clear" w:color="auto" w:fill="002B36"/>
                <w:lang w:val="en-KE"/>
              </w:rPr>
              <w:br/>
            </w:r>
            <w:r w:rsidRPr="008F72B4">
              <w:rPr>
                <w:color w:val="CB4B16"/>
                <w:shd w:val="clear" w:color="auto" w:fill="002B36"/>
                <w:lang w:val="en-KE"/>
              </w:rPr>
              <w:t xml:space="preserve">#define R76_BLKPCOR         0x80  </w:t>
            </w:r>
            <w:r w:rsidRPr="008F72B4">
              <w:rPr>
                <w:color w:val="586E75"/>
                <w:shd w:val="clear" w:color="auto" w:fill="002B36"/>
                <w:lang w:val="en-KE"/>
              </w:rPr>
              <w:t>/* Black pixel correction enable */</w:t>
            </w:r>
            <w:r w:rsidRPr="008F72B4">
              <w:rPr>
                <w:color w:val="839496"/>
                <w:shd w:val="clear" w:color="auto" w:fill="002B36"/>
                <w:lang w:val="en-KE"/>
              </w:rPr>
              <w:br/>
            </w:r>
            <w:r w:rsidRPr="008F72B4">
              <w:rPr>
                <w:color w:val="CB4B16"/>
                <w:shd w:val="clear" w:color="auto" w:fill="002B36"/>
                <w:lang w:val="en-KE"/>
              </w:rPr>
              <w:t xml:space="preserve">#define R76_WHTPCOR         0x40  </w:t>
            </w:r>
            <w:r w:rsidRPr="008F72B4">
              <w:rPr>
                <w:color w:val="586E75"/>
                <w:shd w:val="clear" w:color="auto" w:fill="002B36"/>
                <w:lang w:val="en-KE"/>
              </w:rPr>
              <w:t>/* White pixel correction enable */</w:t>
            </w:r>
            <w:r w:rsidRPr="008F72B4">
              <w:rPr>
                <w:color w:val="839496"/>
                <w:shd w:val="clear" w:color="auto" w:fill="002B36"/>
                <w:lang w:val="en-KE"/>
              </w:rPr>
              <w:br/>
            </w:r>
            <w:r w:rsidRPr="008F72B4">
              <w:rPr>
                <w:color w:val="CB4B16"/>
                <w:shd w:val="clear" w:color="auto" w:fill="002B36"/>
                <w:lang w:val="en-KE"/>
              </w:rPr>
              <w:t xml:space="preserve">#define REG_RGB444          0x8c  </w:t>
            </w:r>
            <w:r w:rsidRPr="008F72B4">
              <w:rPr>
                <w:color w:val="586E75"/>
                <w:shd w:val="clear" w:color="auto" w:fill="002B36"/>
                <w:lang w:val="en-KE"/>
              </w:rPr>
              <w:t>/* RGB 444 control */</w:t>
            </w:r>
            <w:r w:rsidRPr="008F72B4">
              <w:rPr>
                <w:color w:val="839496"/>
                <w:shd w:val="clear" w:color="auto" w:fill="002B36"/>
                <w:lang w:val="en-KE"/>
              </w:rPr>
              <w:br/>
            </w:r>
            <w:r w:rsidRPr="008F72B4">
              <w:rPr>
                <w:color w:val="CB4B16"/>
                <w:shd w:val="clear" w:color="auto" w:fill="002B36"/>
                <w:lang w:val="en-KE"/>
              </w:rPr>
              <w:t xml:space="preserve">#define R444_ENABLE         0x02  </w:t>
            </w:r>
            <w:r w:rsidRPr="008F72B4">
              <w:rPr>
                <w:color w:val="586E75"/>
                <w:shd w:val="clear" w:color="auto" w:fill="002B36"/>
                <w:lang w:val="en-KE"/>
              </w:rPr>
              <w:t>/* Turn on RGB444, overrides 5x5 */</w:t>
            </w:r>
            <w:r w:rsidRPr="008F72B4">
              <w:rPr>
                <w:color w:val="839496"/>
                <w:shd w:val="clear" w:color="auto" w:fill="002B36"/>
                <w:lang w:val="en-KE"/>
              </w:rPr>
              <w:br/>
            </w:r>
            <w:r w:rsidRPr="008F72B4">
              <w:rPr>
                <w:color w:val="CB4B16"/>
                <w:shd w:val="clear" w:color="auto" w:fill="002B36"/>
                <w:lang w:val="en-KE"/>
              </w:rPr>
              <w:t xml:space="preserve">#define R444_RGBX   0x01  </w:t>
            </w:r>
            <w:r w:rsidRPr="008F72B4">
              <w:rPr>
                <w:color w:val="586E75"/>
                <w:shd w:val="clear" w:color="auto" w:fill="002B36"/>
                <w:lang w:val="en-KE"/>
              </w:rPr>
              <w:t>/* Empty nibble at end */</w:t>
            </w:r>
            <w:r w:rsidRPr="008F72B4">
              <w:rPr>
                <w:color w:val="839496"/>
                <w:shd w:val="clear" w:color="auto" w:fill="002B36"/>
                <w:lang w:val="en-KE"/>
              </w:rPr>
              <w:br/>
            </w:r>
            <w:r w:rsidRPr="008F72B4">
              <w:rPr>
                <w:color w:val="CB4B16"/>
                <w:shd w:val="clear" w:color="auto" w:fill="002B36"/>
                <w:lang w:val="en-KE"/>
              </w:rPr>
              <w:lastRenderedPageBreak/>
              <w:t xml:space="preserve">#define REG_HAECC1    0x9f  </w:t>
            </w:r>
            <w:r w:rsidRPr="008F72B4">
              <w:rPr>
                <w:color w:val="586E75"/>
                <w:shd w:val="clear" w:color="auto" w:fill="002B36"/>
                <w:lang w:val="en-KE"/>
              </w:rPr>
              <w:t>/* Hist AEC/AGC control 1 */</w:t>
            </w:r>
            <w:r w:rsidRPr="008F72B4">
              <w:rPr>
                <w:color w:val="839496"/>
                <w:shd w:val="clear" w:color="auto" w:fill="002B36"/>
                <w:lang w:val="en-KE"/>
              </w:rPr>
              <w:br/>
            </w:r>
            <w:r w:rsidRPr="008F72B4">
              <w:rPr>
                <w:color w:val="CB4B16"/>
                <w:shd w:val="clear" w:color="auto" w:fill="002B36"/>
                <w:lang w:val="en-KE"/>
              </w:rPr>
              <w:t xml:space="preserve">#define REG_HAECC2    0xa0  </w:t>
            </w:r>
            <w:r w:rsidRPr="008F72B4">
              <w:rPr>
                <w:color w:val="586E75"/>
                <w:shd w:val="clear" w:color="auto" w:fill="002B36"/>
                <w:lang w:val="en-KE"/>
              </w:rPr>
              <w:t>/* Hist AEC/AGC control 2 */</w:t>
            </w:r>
            <w:r w:rsidRPr="008F72B4">
              <w:rPr>
                <w:color w:val="839496"/>
                <w:shd w:val="clear" w:color="auto" w:fill="002B36"/>
                <w:lang w:val="en-KE"/>
              </w:rPr>
              <w:br/>
            </w:r>
            <w:r w:rsidRPr="008F72B4">
              <w:rPr>
                <w:color w:val="CB4B16"/>
                <w:shd w:val="clear" w:color="auto" w:fill="002B36"/>
                <w:lang w:val="en-KE"/>
              </w:rPr>
              <w:t xml:space="preserve">#define REG_BD50MAX         0xa5  </w:t>
            </w:r>
            <w:r w:rsidRPr="008F72B4">
              <w:rPr>
                <w:color w:val="586E75"/>
                <w:shd w:val="clear" w:color="auto" w:fill="002B36"/>
                <w:lang w:val="en-KE"/>
              </w:rPr>
              <w:t>/* 50hz banding step limit */</w:t>
            </w:r>
            <w:r w:rsidRPr="008F72B4">
              <w:rPr>
                <w:color w:val="839496"/>
                <w:shd w:val="clear" w:color="auto" w:fill="002B36"/>
                <w:lang w:val="en-KE"/>
              </w:rPr>
              <w:br/>
            </w:r>
            <w:r w:rsidRPr="008F72B4">
              <w:rPr>
                <w:color w:val="CB4B16"/>
                <w:shd w:val="clear" w:color="auto" w:fill="002B36"/>
                <w:lang w:val="en-KE"/>
              </w:rPr>
              <w:t xml:space="preserve">#define REG_HAECC3    0xa6  </w:t>
            </w:r>
            <w:r w:rsidRPr="008F72B4">
              <w:rPr>
                <w:color w:val="586E75"/>
                <w:shd w:val="clear" w:color="auto" w:fill="002B36"/>
                <w:lang w:val="en-KE"/>
              </w:rPr>
              <w:t>/* Hist AEC/AGC control 3 */</w:t>
            </w:r>
            <w:r w:rsidRPr="008F72B4">
              <w:rPr>
                <w:color w:val="839496"/>
                <w:shd w:val="clear" w:color="auto" w:fill="002B36"/>
                <w:lang w:val="en-KE"/>
              </w:rPr>
              <w:br/>
            </w:r>
            <w:r w:rsidRPr="008F72B4">
              <w:rPr>
                <w:color w:val="CB4B16"/>
                <w:shd w:val="clear" w:color="auto" w:fill="002B36"/>
                <w:lang w:val="en-KE"/>
              </w:rPr>
              <w:t xml:space="preserve">#define REG_HAECC4    0xa7  </w:t>
            </w:r>
            <w:r w:rsidRPr="008F72B4">
              <w:rPr>
                <w:color w:val="586E75"/>
                <w:shd w:val="clear" w:color="auto" w:fill="002B36"/>
                <w:lang w:val="en-KE"/>
              </w:rPr>
              <w:t>/* Hist AEC/AGC control 4 */</w:t>
            </w:r>
            <w:r w:rsidRPr="008F72B4">
              <w:rPr>
                <w:color w:val="839496"/>
                <w:shd w:val="clear" w:color="auto" w:fill="002B36"/>
                <w:lang w:val="en-KE"/>
              </w:rPr>
              <w:br/>
            </w:r>
            <w:r w:rsidRPr="008F72B4">
              <w:rPr>
                <w:color w:val="CB4B16"/>
                <w:shd w:val="clear" w:color="auto" w:fill="002B36"/>
                <w:lang w:val="en-KE"/>
              </w:rPr>
              <w:t xml:space="preserve">#define REG_HAECC5    0xa8  </w:t>
            </w:r>
            <w:r w:rsidRPr="008F72B4">
              <w:rPr>
                <w:color w:val="586E75"/>
                <w:shd w:val="clear" w:color="auto" w:fill="002B36"/>
                <w:lang w:val="en-KE"/>
              </w:rPr>
              <w:t>/* Hist AEC/AGC control 5 */</w:t>
            </w:r>
            <w:r w:rsidRPr="008F72B4">
              <w:rPr>
                <w:color w:val="839496"/>
                <w:shd w:val="clear" w:color="auto" w:fill="002B36"/>
                <w:lang w:val="en-KE"/>
              </w:rPr>
              <w:br/>
            </w:r>
            <w:r w:rsidRPr="008F72B4">
              <w:rPr>
                <w:color w:val="CB4B16"/>
                <w:shd w:val="clear" w:color="auto" w:fill="002B36"/>
                <w:lang w:val="en-KE"/>
              </w:rPr>
              <w:t xml:space="preserve">#define REG_HAECC6    0xa9  </w:t>
            </w:r>
            <w:r w:rsidRPr="008F72B4">
              <w:rPr>
                <w:color w:val="586E75"/>
                <w:shd w:val="clear" w:color="auto" w:fill="002B36"/>
                <w:lang w:val="en-KE"/>
              </w:rPr>
              <w:t>/* Hist AEC/AGC control 6 */</w:t>
            </w:r>
            <w:r w:rsidRPr="008F72B4">
              <w:rPr>
                <w:color w:val="839496"/>
                <w:shd w:val="clear" w:color="auto" w:fill="002B36"/>
                <w:lang w:val="en-KE"/>
              </w:rPr>
              <w:br/>
            </w:r>
            <w:r w:rsidRPr="008F72B4">
              <w:rPr>
                <w:color w:val="CB4B16"/>
                <w:shd w:val="clear" w:color="auto" w:fill="002B36"/>
                <w:lang w:val="en-KE"/>
              </w:rPr>
              <w:t xml:space="preserve">#define REG_HAECC7    0xaa  </w:t>
            </w:r>
            <w:r w:rsidRPr="008F72B4">
              <w:rPr>
                <w:color w:val="586E75"/>
                <w:shd w:val="clear" w:color="auto" w:fill="002B36"/>
                <w:lang w:val="en-KE"/>
              </w:rPr>
              <w:t>/* Hist AEC/AGC control 7 */</w:t>
            </w:r>
            <w:r w:rsidRPr="008F72B4">
              <w:rPr>
                <w:color w:val="839496"/>
                <w:shd w:val="clear" w:color="auto" w:fill="002B36"/>
                <w:lang w:val="en-KE"/>
              </w:rPr>
              <w:br/>
            </w:r>
            <w:r w:rsidRPr="008F72B4">
              <w:rPr>
                <w:color w:val="CB4B16"/>
                <w:shd w:val="clear" w:color="auto" w:fill="002B36"/>
                <w:lang w:val="en-KE"/>
              </w:rPr>
              <w:t xml:space="preserve">#define REG_BD60MAX         0xab  </w:t>
            </w:r>
            <w:r w:rsidRPr="008F72B4">
              <w:rPr>
                <w:color w:val="586E75"/>
                <w:shd w:val="clear" w:color="auto" w:fill="002B36"/>
                <w:lang w:val="en-KE"/>
              </w:rPr>
              <w:t>/* 60hz banding step limit */</w:t>
            </w:r>
            <w:r w:rsidRPr="008F72B4">
              <w:rPr>
                <w:color w:val="839496"/>
                <w:shd w:val="clear" w:color="auto" w:fill="002B36"/>
                <w:lang w:val="en-KE"/>
              </w:rPr>
              <w:br/>
            </w:r>
            <w:r w:rsidRPr="008F72B4">
              <w:rPr>
                <w:color w:val="CB4B16"/>
                <w:shd w:val="clear" w:color="auto" w:fill="002B36"/>
                <w:lang w:val="en-KE"/>
              </w:rPr>
              <w:t xml:space="preserve">#define REG_GAIN    0x00  </w:t>
            </w:r>
            <w:r w:rsidRPr="008F72B4">
              <w:rPr>
                <w:color w:val="586E75"/>
                <w:shd w:val="clear" w:color="auto" w:fill="002B36"/>
                <w:lang w:val="en-KE"/>
              </w:rPr>
              <w:t>/* Gain lower 8 bits (rest in vref) */</w:t>
            </w:r>
            <w:r w:rsidRPr="008F72B4">
              <w:rPr>
                <w:color w:val="839496"/>
                <w:shd w:val="clear" w:color="auto" w:fill="002B36"/>
                <w:lang w:val="en-KE"/>
              </w:rPr>
              <w:br/>
            </w:r>
            <w:r w:rsidRPr="008F72B4">
              <w:rPr>
                <w:color w:val="CB4B16"/>
                <w:shd w:val="clear" w:color="auto" w:fill="002B36"/>
                <w:lang w:val="en-KE"/>
              </w:rPr>
              <w:t xml:space="preserve">#define REG_BLUE    0x01  </w:t>
            </w:r>
            <w:r w:rsidRPr="008F72B4">
              <w:rPr>
                <w:color w:val="586E75"/>
                <w:shd w:val="clear" w:color="auto" w:fill="002B36"/>
                <w:lang w:val="en-KE"/>
              </w:rPr>
              <w:t>/* blue gain */</w:t>
            </w:r>
            <w:r w:rsidRPr="008F72B4">
              <w:rPr>
                <w:color w:val="839496"/>
                <w:shd w:val="clear" w:color="auto" w:fill="002B36"/>
                <w:lang w:val="en-KE"/>
              </w:rPr>
              <w:br/>
            </w:r>
            <w:r w:rsidRPr="008F72B4">
              <w:rPr>
                <w:color w:val="CB4B16"/>
                <w:shd w:val="clear" w:color="auto" w:fill="002B36"/>
                <w:lang w:val="en-KE"/>
              </w:rPr>
              <w:t xml:space="preserve">#define REG_RED           0x02  </w:t>
            </w:r>
            <w:r w:rsidRPr="008F72B4">
              <w:rPr>
                <w:color w:val="586E75"/>
                <w:shd w:val="clear" w:color="auto" w:fill="002B36"/>
                <w:lang w:val="en-KE"/>
              </w:rPr>
              <w:t>/* red gain */</w:t>
            </w:r>
            <w:r w:rsidRPr="008F72B4">
              <w:rPr>
                <w:color w:val="839496"/>
                <w:shd w:val="clear" w:color="auto" w:fill="002B36"/>
                <w:lang w:val="en-KE"/>
              </w:rPr>
              <w:br/>
            </w:r>
            <w:r w:rsidRPr="008F72B4">
              <w:rPr>
                <w:color w:val="CB4B16"/>
                <w:shd w:val="clear" w:color="auto" w:fill="002B36"/>
                <w:lang w:val="en-KE"/>
              </w:rPr>
              <w:t xml:space="preserve">#define REG_VREF    0x03  </w:t>
            </w:r>
            <w:r w:rsidRPr="008F72B4">
              <w:rPr>
                <w:color w:val="586E75"/>
                <w:shd w:val="clear" w:color="auto" w:fill="002B36"/>
                <w:lang w:val="en-KE"/>
              </w:rPr>
              <w:t>/* Pieces of GAIN, VSTART, VSTOP */</w:t>
            </w:r>
            <w:r w:rsidRPr="008F72B4">
              <w:rPr>
                <w:color w:val="839496"/>
                <w:shd w:val="clear" w:color="auto" w:fill="002B36"/>
                <w:lang w:val="en-KE"/>
              </w:rPr>
              <w:br/>
            </w:r>
            <w:r w:rsidRPr="008F72B4">
              <w:rPr>
                <w:color w:val="CB4B16"/>
                <w:shd w:val="clear" w:color="auto" w:fill="002B36"/>
                <w:lang w:val="en-KE"/>
              </w:rPr>
              <w:t xml:space="preserve">#define REG_COM1    0x04  </w:t>
            </w:r>
            <w:r w:rsidRPr="008F72B4">
              <w:rPr>
                <w:color w:val="586E75"/>
                <w:shd w:val="clear" w:color="auto" w:fill="002B36"/>
                <w:lang w:val="en-KE"/>
              </w:rPr>
              <w:t>/* Control 1 */</w:t>
            </w:r>
            <w:r w:rsidRPr="008F72B4">
              <w:rPr>
                <w:color w:val="839496"/>
                <w:shd w:val="clear" w:color="auto" w:fill="002B36"/>
                <w:lang w:val="en-KE"/>
              </w:rPr>
              <w:br/>
            </w:r>
            <w:r w:rsidRPr="008F72B4">
              <w:rPr>
                <w:color w:val="CB4B16"/>
                <w:shd w:val="clear" w:color="auto" w:fill="002B36"/>
                <w:lang w:val="en-KE"/>
              </w:rPr>
              <w:t xml:space="preserve">#define COM1_CCIR656          0x40  </w:t>
            </w:r>
            <w:r w:rsidRPr="008F72B4">
              <w:rPr>
                <w:color w:val="586E75"/>
                <w:shd w:val="clear" w:color="auto" w:fill="002B36"/>
                <w:lang w:val="en-KE"/>
              </w:rPr>
              <w:t>/* CCIR656 enable */</w:t>
            </w:r>
            <w:r w:rsidRPr="008F72B4">
              <w:rPr>
                <w:color w:val="839496"/>
                <w:shd w:val="clear" w:color="auto" w:fill="002B36"/>
                <w:lang w:val="en-KE"/>
              </w:rPr>
              <w:br/>
            </w:r>
            <w:r w:rsidRPr="008F72B4">
              <w:rPr>
                <w:color w:val="CB4B16"/>
                <w:shd w:val="clear" w:color="auto" w:fill="002B36"/>
                <w:lang w:val="en-KE"/>
              </w:rPr>
              <w:t xml:space="preserve">#define REG_BAVE    0x05  </w:t>
            </w:r>
            <w:r w:rsidRPr="008F72B4">
              <w:rPr>
                <w:color w:val="586E75"/>
                <w:shd w:val="clear" w:color="auto" w:fill="002B36"/>
                <w:lang w:val="en-KE"/>
              </w:rPr>
              <w:t>/* U/B Average level */</w:t>
            </w:r>
            <w:r w:rsidRPr="008F72B4">
              <w:rPr>
                <w:color w:val="839496"/>
                <w:shd w:val="clear" w:color="auto" w:fill="002B36"/>
                <w:lang w:val="en-KE"/>
              </w:rPr>
              <w:br/>
            </w:r>
            <w:r w:rsidRPr="008F72B4">
              <w:rPr>
                <w:color w:val="CB4B16"/>
                <w:shd w:val="clear" w:color="auto" w:fill="002B36"/>
                <w:lang w:val="en-KE"/>
              </w:rPr>
              <w:t xml:space="preserve">#define REG_GbAVE   0x06  </w:t>
            </w:r>
            <w:r w:rsidRPr="008F72B4">
              <w:rPr>
                <w:color w:val="586E75"/>
                <w:shd w:val="clear" w:color="auto" w:fill="002B36"/>
                <w:lang w:val="en-KE"/>
              </w:rPr>
              <w:t>/* Y/Gb Average level */</w:t>
            </w:r>
            <w:r w:rsidRPr="008F72B4">
              <w:rPr>
                <w:color w:val="839496"/>
                <w:shd w:val="clear" w:color="auto" w:fill="002B36"/>
                <w:lang w:val="en-KE"/>
              </w:rPr>
              <w:br/>
            </w:r>
            <w:r w:rsidRPr="008F72B4">
              <w:rPr>
                <w:color w:val="CB4B16"/>
                <w:shd w:val="clear" w:color="auto" w:fill="002B36"/>
                <w:lang w:val="en-KE"/>
              </w:rPr>
              <w:t xml:space="preserve">#define REG_AECHH   0x07  </w:t>
            </w:r>
            <w:r w:rsidRPr="008F72B4">
              <w:rPr>
                <w:color w:val="586E75"/>
                <w:shd w:val="clear" w:color="auto" w:fill="002B36"/>
                <w:lang w:val="en-KE"/>
              </w:rPr>
              <w:t>/* AEC MS 5 bits */</w:t>
            </w:r>
            <w:r w:rsidRPr="008F72B4">
              <w:rPr>
                <w:color w:val="839496"/>
                <w:shd w:val="clear" w:color="auto" w:fill="002B36"/>
                <w:lang w:val="en-KE"/>
              </w:rPr>
              <w:br/>
            </w:r>
            <w:r w:rsidRPr="008F72B4">
              <w:rPr>
                <w:color w:val="CB4B16"/>
                <w:shd w:val="clear" w:color="auto" w:fill="002B36"/>
                <w:lang w:val="en-KE"/>
              </w:rPr>
              <w:t xml:space="preserve">#define REG_RAVE    0x08  </w:t>
            </w:r>
            <w:r w:rsidRPr="008F72B4">
              <w:rPr>
                <w:color w:val="586E75"/>
                <w:shd w:val="clear" w:color="auto" w:fill="002B36"/>
                <w:lang w:val="en-KE"/>
              </w:rPr>
              <w:t>/* V/R Average level */</w:t>
            </w:r>
            <w:r w:rsidRPr="008F72B4">
              <w:rPr>
                <w:color w:val="839496"/>
                <w:shd w:val="clear" w:color="auto" w:fill="002B36"/>
                <w:lang w:val="en-KE"/>
              </w:rPr>
              <w:br/>
            </w:r>
            <w:r w:rsidRPr="008F72B4">
              <w:rPr>
                <w:color w:val="CB4B16"/>
                <w:shd w:val="clear" w:color="auto" w:fill="002B36"/>
                <w:lang w:val="en-KE"/>
              </w:rPr>
              <w:t xml:space="preserve">#define REG_COM2    0x09  </w:t>
            </w:r>
            <w:r w:rsidRPr="008F72B4">
              <w:rPr>
                <w:color w:val="586E75"/>
                <w:shd w:val="clear" w:color="auto" w:fill="002B36"/>
                <w:lang w:val="en-KE"/>
              </w:rPr>
              <w:t>/* Control 2 */</w:t>
            </w:r>
            <w:r w:rsidRPr="008F72B4">
              <w:rPr>
                <w:color w:val="839496"/>
                <w:shd w:val="clear" w:color="auto" w:fill="002B36"/>
                <w:lang w:val="en-KE"/>
              </w:rPr>
              <w:br/>
            </w:r>
            <w:r w:rsidRPr="008F72B4">
              <w:rPr>
                <w:color w:val="CB4B16"/>
                <w:shd w:val="clear" w:color="auto" w:fill="002B36"/>
                <w:lang w:val="en-KE"/>
              </w:rPr>
              <w:t xml:space="preserve">#define COM2_SSLEEP         0x10  </w:t>
            </w:r>
            <w:r w:rsidRPr="008F72B4">
              <w:rPr>
                <w:color w:val="586E75"/>
                <w:shd w:val="clear" w:color="auto" w:fill="002B36"/>
                <w:lang w:val="en-KE"/>
              </w:rPr>
              <w:t>/* Soft sleep mode */</w:t>
            </w:r>
            <w:r w:rsidRPr="008F72B4">
              <w:rPr>
                <w:color w:val="839496"/>
                <w:shd w:val="clear" w:color="auto" w:fill="002B36"/>
                <w:lang w:val="en-KE"/>
              </w:rPr>
              <w:br/>
            </w:r>
            <w:r w:rsidRPr="008F72B4">
              <w:rPr>
                <w:color w:val="CB4B16"/>
                <w:shd w:val="clear" w:color="auto" w:fill="002B36"/>
                <w:lang w:val="en-KE"/>
              </w:rPr>
              <w:t xml:space="preserve">#define REG_PID           0x0a  </w:t>
            </w:r>
            <w:r w:rsidRPr="008F72B4">
              <w:rPr>
                <w:color w:val="586E75"/>
                <w:shd w:val="clear" w:color="auto" w:fill="002B36"/>
                <w:lang w:val="en-KE"/>
              </w:rPr>
              <w:t>/* Product ID MSB */</w:t>
            </w:r>
            <w:r w:rsidRPr="008F72B4">
              <w:rPr>
                <w:color w:val="839496"/>
                <w:shd w:val="clear" w:color="auto" w:fill="002B36"/>
                <w:lang w:val="en-KE"/>
              </w:rPr>
              <w:br/>
            </w:r>
            <w:r w:rsidRPr="008F72B4">
              <w:rPr>
                <w:color w:val="CB4B16"/>
                <w:shd w:val="clear" w:color="auto" w:fill="002B36"/>
                <w:lang w:val="en-KE"/>
              </w:rPr>
              <w:t xml:space="preserve">#define REG_VER           0x0b  </w:t>
            </w:r>
            <w:r w:rsidRPr="008F72B4">
              <w:rPr>
                <w:color w:val="586E75"/>
                <w:shd w:val="clear" w:color="auto" w:fill="002B36"/>
                <w:lang w:val="en-KE"/>
              </w:rPr>
              <w:t>/* Product ID LSB */</w:t>
            </w:r>
            <w:r w:rsidRPr="008F72B4">
              <w:rPr>
                <w:color w:val="839496"/>
                <w:shd w:val="clear" w:color="auto" w:fill="002B36"/>
                <w:lang w:val="en-KE"/>
              </w:rPr>
              <w:br/>
            </w:r>
            <w:r w:rsidRPr="008F72B4">
              <w:rPr>
                <w:color w:val="CB4B16"/>
                <w:shd w:val="clear" w:color="auto" w:fill="002B36"/>
                <w:lang w:val="en-KE"/>
              </w:rPr>
              <w:t xml:space="preserve">#define REG_COM3    0x0c  </w:t>
            </w:r>
            <w:r w:rsidRPr="008F72B4">
              <w:rPr>
                <w:color w:val="586E75"/>
                <w:shd w:val="clear" w:color="auto" w:fill="002B36"/>
                <w:lang w:val="en-KE"/>
              </w:rPr>
              <w:t>/* Control 3 */</w:t>
            </w:r>
            <w:r w:rsidRPr="008F72B4">
              <w:rPr>
                <w:color w:val="839496"/>
                <w:shd w:val="clear" w:color="auto" w:fill="002B36"/>
                <w:lang w:val="en-KE"/>
              </w:rPr>
              <w:br/>
            </w:r>
            <w:r w:rsidRPr="008F72B4">
              <w:rPr>
                <w:color w:val="CB4B16"/>
                <w:shd w:val="clear" w:color="auto" w:fill="002B36"/>
                <w:lang w:val="en-KE"/>
              </w:rPr>
              <w:t xml:space="preserve">#define COM3_SWAP         0x40  </w:t>
            </w:r>
            <w:r w:rsidRPr="008F72B4">
              <w:rPr>
                <w:color w:val="586E75"/>
                <w:shd w:val="clear" w:color="auto" w:fill="002B36"/>
                <w:lang w:val="en-KE"/>
              </w:rPr>
              <w:t>/* Byte swap */</w:t>
            </w:r>
            <w:r w:rsidRPr="008F72B4">
              <w:rPr>
                <w:color w:val="839496"/>
                <w:shd w:val="clear" w:color="auto" w:fill="002B36"/>
                <w:lang w:val="en-KE"/>
              </w:rPr>
              <w:br/>
            </w:r>
            <w:r w:rsidRPr="008F72B4">
              <w:rPr>
                <w:color w:val="CB4B16"/>
                <w:shd w:val="clear" w:color="auto" w:fill="002B36"/>
                <w:lang w:val="en-KE"/>
              </w:rPr>
              <w:t xml:space="preserve">#define COM3_SCALEEN          0x08  </w:t>
            </w:r>
            <w:r w:rsidRPr="008F72B4">
              <w:rPr>
                <w:color w:val="586E75"/>
                <w:shd w:val="clear" w:color="auto" w:fill="002B36"/>
                <w:lang w:val="en-KE"/>
              </w:rPr>
              <w:t>/* Enable scaling */</w:t>
            </w:r>
            <w:r w:rsidRPr="008F72B4">
              <w:rPr>
                <w:color w:val="839496"/>
                <w:shd w:val="clear" w:color="auto" w:fill="002B36"/>
                <w:lang w:val="en-KE"/>
              </w:rPr>
              <w:br/>
            </w:r>
            <w:r w:rsidRPr="008F72B4">
              <w:rPr>
                <w:color w:val="CB4B16"/>
                <w:shd w:val="clear" w:color="auto" w:fill="002B36"/>
                <w:lang w:val="en-KE"/>
              </w:rPr>
              <w:t xml:space="preserve">#define COM3_DCWEN          0x04  </w:t>
            </w:r>
            <w:r w:rsidRPr="008F72B4">
              <w:rPr>
                <w:color w:val="586E75"/>
                <w:shd w:val="clear" w:color="auto" w:fill="002B36"/>
                <w:lang w:val="en-KE"/>
              </w:rPr>
              <w:t>/* Enable downsamp/crop/window */</w:t>
            </w:r>
            <w:r w:rsidRPr="008F72B4">
              <w:rPr>
                <w:color w:val="839496"/>
                <w:shd w:val="clear" w:color="auto" w:fill="002B36"/>
                <w:lang w:val="en-KE"/>
              </w:rPr>
              <w:br/>
            </w:r>
            <w:r w:rsidRPr="008F72B4">
              <w:rPr>
                <w:color w:val="CB4B16"/>
                <w:shd w:val="clear" w:color="auto" w:fill="002B36"/>
                <w:lang w:val="en-KE"/>
              </w:rPr>
              <w:t xml:space="preserve">#define REG_COM4    0x0d  </w:t>
            </w:r>
            <w:r w:rsidRPr="008F72B4">
              <w:rPr>
                <w:color w:val="586E75"/>
                <w:shd w:val="clear" w:color="auto" w:fill="002B36"/>
                <w:lang w:val="en-KE"/>
              </w:rPr>
              <w:t>/* Control 4 */</w:t>
            </w:r>
            <w:r w:rsidRPr="008F72B4">
              <w:rPr>
                <w:color w:val="839496"/>
                <w:shd w:val="clear" w:color="auto" w:fill="002B36"/>
                <w:lang w:val="en-KE"/>
              </w:rPr>
              <w:br/>
            </w:r>
            <w:r w:rsidRPr="008F72B4">
              <w:rPr>
                <w:color w:val="CB4B16"/>
                <w:shd w:val="clear" w:color="auto" w:fill="002B36"/>
                <w:lang w:val="en-KE"/>
              </w:rPr>
              <w:t xml:space="preserve">#define REG_COM5    0x0e  </w:t>
            </w:r>
            <w:r w:rsidRPr="008F72B4">
              <w:rPr>
                <w:color w:val="586E75"/>
                <w:shd w:val="clear" w:color="auto" w:fill="002B36"/>
                <w:lang w:val="en-KE"/>
              </w:rPr>
              <w:t>/* All "reserved" */</w:t>
            </w:r>
            <w:r w:rsidRPr="008F72B4">
              <w:rPr>
                <w:color w:val="839496"/>
                <w:shd w:val="clear" w:color="auto" w:fill="002B36"/>
                <w:lang w:val="en-KE"/>
              </w:rPr>
              <w:br/>
            </w:r>
            <w:r w:rsidRPr="008F72B4">
              <w:rPr>
                <w:color w:val="CB4B16"/>
                <w:shd w:val="clear" w:color="auto" w:fill="002B36"/>
                <w:lang w:val="en-KE"/>
              </w:rPr>
              <w:t xml:space="preserve">#define REG_COM6    0x0f  </w:t>
            </w:r>
            <w:r w:rsidRPr="008F72B4">
              <w:rPr>
                <w:color w:val="586E75"/>
                <w:shd w:val="clear" w:color="auto" w:fill="002B36"/>
                <w:lang w:val="en-KE"/>
              </w:rPr>
              <w:t>/* Control 6 */</w:t>
            </w:r>
            <w:r w:rsidRPr="008F72B4">
              <w:rPr>
                <w:color w:val="839496"/>
                <w:shd w:val="clear" w:color="auto" w:fill="002B36"/>
                <w:lang w:val="en-KE"/>
              </w:rPr>
              <w:br/>
            </w:r>
            <w:r w:rsidRPr="008F72B4">
              <w:rPr>
                <w:color w:val="CB4B16"/>
                <w:shd w:val="clear" w:color="auto" w:fill="002B36"/>
                <w:lang w:val="en-KE"/>
              </w:rPr>
              <w:t xml:space="preserve">#define REG_AECH    0x10  </w:t>
            </w:r>
            <w:r w:rsidRPr="008F72B4">
              <w:rPr>
                <w:color w:val="586E75"/>
                <w:shd w:val="clear" w:color="auto" w:fill="002B36"/>
                <w:lang w:val="en-KE"/>
              </w:rPr>
              <w:t>/* More bits of AEC value */</w:t>
            </w:r>
            <w:r w:rsidRPr="008F72B4">
              <w:rPr>
                <w:color w:val="839496"/>
                <w:shd w:val="clear" w:color="auto" w:fill="002B36"/>
                <w:lang w:val="en-KE"/>
              </w:rPr>
              <w:br/>
            </w:r>
            <w:r w:rsidRPr="008F72B4">
              <w:rPr>
                <w:color w:val="CB4B16"/>
                <w:shd w:val="clear" w:color="auto" w:fill="002B36"/>
                <w:lang w:val="en-KE"/>
              </w:rPr>
              <w:t xml:space="preserve">#define REG_CLKRC   0x11  </w:t>
            </w:r>
            <w:r w:rsidRPr="008F72B4">
              <w:rPr>
                <w:color w:val="586E75"/>
                <w:shd w:val="clear" w:color="auto" w:fill="002B36"/>
                <w:lang w:val="en-KE"/>
              </w:rPr>
              <w:t>/* Clocl control */</w:t>
            </w:r>
            <w:r w:rsidRPr="008F72B4">
              <w:rPr>
                <w:color w:val="839496"/>
                <w:shd w:val="clear" w:color="auto" w:fill="002B36"/>
                <w:lang w:val="en-KE"/>
              </w:rPr>
              <w:br/>
            </w:r>
            <w:r w:rsidRPr="008F72B4">
              <w:rPr>
                <w:color w:val="CB4B16"/>
                <w:shd w:val="clear" w:color="auto" w:fill="002B36"/>
                <w:lang w:val="en-KE"/>
              </w:rPr>
              <w:t xml:space="preserve">#define CLK_EXT           0x40  </w:t>
            </w:r>
            <w:r w:rsidRPr="008F72B4">
              <w:rPr>
                <w:color w:val="586E75"/>
                <w:shd w:val="clear" w:color="auto" w:fill="002B36"/>
                <w:lang w:val="en-KE"/>
              </w:rPr>
              <w:t>/* Use external clock directly */</w:t>
            </w:r>
            <w:r w:rsidRPr="008F72B4">
              <w:rPr>
                <w:color w:val="839496"/>
                <w:shd w:val="clear" w:color="auto" w:fill="002B36"/>
                <w:lang w:val="en-KE"/>
              </w:rPr>
              <w:br/>
            </w:r>
            <w:r w:rsidRPr="008F72B4">
              <w:rPr>
                <w:color w:val="CB4B16"/>
                <w:shd w:val="clear" w:color="auto" w:fill="002B36"/>
                <w:lang w:val="en-KE"/>
              </w:rPr>
              <w:lastRenderedPageBreak/>
              <w:t xml:space="preserve">#define CLK_SCALE   0x3f  </w:t>
            </w:r>
            <w:r w:rsidRPr="008F72B4">
              <w:rPr>
                <w:color w:val="586E75"/>
                <w:shd w:val="clear" w:color="auto" w:fill="002B36"/>
                <w:lang w:val="en-KE"/>
              </w:rPr>
              <w:t>/* Mask for internal clock scale */</w:t>
            </w:r>
            <w:r w:rsidRPr="008F72B4">
              <w:rPr>
                <w:color w:val="839496"/>
                <w:shd w:val="clear" w:color="auto" w:fill="002B36"/>
                <w:lang w:val="en-KE"/>
              </w:rPr>
              <w:br/>
            </w:r>
            <w:r w:rsidRPr="008F72B4">
              <w:rPr>
                <w:color w:val="CB4B16"/>
                <w:shd w:val="clear" w:color="auto" w:fill="002B36"/>
                <w:lang w:val="en-KE"/>
              </w:rPr>
              <w:t xml:space="preserve">#define REG_COM7    0x12  </w:t>
            </w:r>
            <w:r w:rsidRPr="008F72B4">
              <w:rPr>
                <w:color w:val="586E75"/>
                <w:shd w:val="clear" w:color="auto" w:fill="002B36"/>
                <w:lang w:val="en-KE"/>
              </w:rPr>
              <w:t>/* Control 7 */</w:t>
            </w:r>
            <w:r w:rsidRPr="008F72B4">
              <w:rPr>
                <w:color w:val="839496"/>
                <w:shd w:val="clear" w:color="auto" w:fill="002B36"/>
                <w:lang w:val="en-KE"/>
              </w:rPr>
              <w:br/>
            </w:r>
            <w:r w:rsidRPr="008F72B4">
              <w:rPr>
                <w:color w:val="CB4B16"/>
                <w:shd w:val="clear" w:color="auto" w:fill="002B36"/>
                <w:lang w:val="en-KE"/>
              </w:rPr>
              <w:t xml:space="preserve">#define COM7_RESET          0x80  </w:t>
            </w:r>
            <w:r w:rsidRPr="008F72B4">
              <w:rPr>
                <w:color w:val="586E75"/>
                <w:shd w:val="clear" w:color="auto" w:fill="002B36"/>
                <w:lang w:val="en-KE"/>
              </w:rPr>
              <w:t>/* Register reset */</w:t>
            </w:r>
            <w:r w:rsidRPr="008F72B4">
              <w:rPr>
                <w:color w:val="839496"/>
                <w:shd w:val="clear" w:color="auto" w:fill="002B36"/>
                <w:lang w:val="en-KE"/>
              </w:rPr>
              <w:br/>
            </w:r>
            <w:r w:rsidRPr="008F72B4">
              <w:rPr>
                <w:color w:val="CB4B16"/>
                <w:shd w:val="clear" w:color="auto" w:fill="002B36"/>
                <w:lang w:val="en-KE"/>
              </w:rPr>
              <w:t>#define COM7_FMT_MASK         0x38</w:t>
            </w:r>
            <w:r w:rsidRPr="008F72B4">
              <w:rPr>
                <w:color w:val="839496"/>
                <w:shd w:val="clear" w:color="auto" w:fill="002B36"/>
                <w:lang w:val="en-KE"/>
              </w:rPr>
              <w:br/>
            </w:r>
            <w:r w:rsidRPr="008F72B4">
              <w:rPr>
                <w:color w:val="CB4B16"/>
                <w:shd w:val="clear" w:color="auto" w:fill="002B36"/>
                <w:lang w:val="en-KE"/>
              </w:rPr>
              <w:t>#define COM7_FMT_VGA          0x00</w:t>
            </w:r>
            <w:r w:rsidRPr="008F72B4">
              <w:rPr>
                <w:color w:val="839496"/>
                <w:shd w:val="clear" w:color="auto" w:fill="002B36"/>
                <w:lang w:val="en-KE"/>
              </w:rPr>
              <w:br/>
            </w:r>
            <w:r w:rsidRPr="008F72B4">
              <w:rPr>
                <w:color w:val="CB4B16"/>
                <w:shd w:val="clear" w:color="auto" w:fill="002B36"/>
                <w:lang w:val="en-KE"/>
              </w:rPr>
              <w:t xml:space="preserve">#define COM7_FMT_CIF          0x20  </w:t>
            </w:r>
            <w:r w:rsidRPr="008F72B4">
              <w:rPr>
                <w:color w:val="586E75"/>
                <w:shd w:val="clear" w:color="auto" w:fill="002B36"/>
                <w:lang w:val="en-KE"/>
              </w:rPr>
              <w:t>/* CIF format */</w:t>
            </w:r>
            <w:r w:rsidRPr="008F72B4">
              <w:rPr>
                <w:color w:val="839496"/>
                <w:shd w:val="clear" w:color="auto" w:fill="002B36"/>
                <w:lang w:val="en-KE"/>
              </w:rPr>
              <w:br/>
            </w:r>
            <w:r w:rsidRPr="008F72B4">
              <w:rPr>
                <w:color w:val="CB4B16"/>
                <w:shd w:val="clear" w:color="auto" w:fill="002B36"/>
                <w:lang w:val="en-KE"/>
              </w:rPr>
              <w:t xml:space="preserve">#define COM7_FMT_QVGA         0x10  </w:t>
            </w:r>
            <w:r w:rsidRPr="008F72B4">
              <w:rPr>
                <w:color w:val="586E75"/>
                <w:shd w:val="clear" w:color="auto" w:fill="002B36"/>
                <w:lang w:val="en-KE"/>
              </w:rPr>
              <w:t>/* QVGA format */</w:t>
            </w:r>
            <w:r w:rsidRPr="008F72B4">
              <w:rPr>
                <w:color w:val="839496"/>
                <w:shd w:val="clear" w:color="auto" w:fill="002B36"/>
                <w:lang w:val="en-KE"/>
              </w:rPr>
              <w:br/>
            </w:r>
            <w:r w:rsidRPr="008F72B4">
              <w:rPr>
                <w:color w:val="CB4B16"/>
                <w:shd w:val="clear" w:color="auto" w:fill="002B36"/>
                <w:lang w:val="en-KE"/>
              </w:rPr>
              <w:t xml:space="preserve">#define COM7_FMT_QCIF         0x08  </w:t>
            </w:r>
            <w:r w:rsidRPr="008F72B4">
              <w:rPr>
                <w:color w:val="586E75"/>
                <w:shd w:val="clear" w:color="auto" w:fill="002B36"/>
                <w:lang w:val="en-KE"/>
              </w:rPr>
              <w:t>/* QCIF format */</w:t>
            </w:r>
            <w:r w:rsidRPr="008F72B4">
              <w:rPr>
                <w:color w:val="839496"/>
                <w:shd w:val="clear" w:color="auto" w:fill="002B36"/>
                <w:lang w:val="en-KE"/>
              </w:rPr>
              <w:br/>
            </w:r>
            <w:r w:rsidRPr="008F72B4">
              <w:rPr>
                <w:color w:val="CB4B16"/>
                <w:shd w:val="clear" w:color="auto" w:fill="002B36"/>
                <w:lang w:val="en-KE"/>
              </w:rPr>
              <w:t xml:space="preserve">#define COM7_RGB    0x04  </w:t>
            </w:r>
            <w:r w:rsidRPr="008F72B4">
              <w:rPr>
                <w:color w:val="586E75"/>
                <w:shd w:val="clear" w:color="auto" w:fill="002B36"/>
                <w:lang w:val="en-KE"/>
              </w:rPr>
              <w:t>/* bits 0 and 2 - RGB format */</w:t>
            </w:r>
            <w:r w:rsidRPr="008F72B4">
              <w:rPr>
                <w:color w:val="839496"/>
                <w:shd w:val="clear" w:color="auto" w:fill="002B36"/>
                <w:lang w:val="en-KE"/>
              </w:rPr>
              <w:br/>
            </w:r>
            <w:r w:rsidRPr="008F72B4">
              <w:rPr>
                <w:color w:val="CB4B16"/>
                <w:shd w:val="clear" w:color="auto" w:fill="002B36"/>
                <w:lang w:val="en-KE"/>
              </w:rPr>
              <w:t xml:space="preserve">#define COM7_YUV    0x00  </w:t>
            </w:r>
            <w:r w:rsidRPr="008F72B4">
              <w:rPr>
                <w:color w:val="586E75"/>
                <w:shd w:val="clear" w:color="auto" w:fill="002B36"/>
                <w:lang w:val="en-KE"/>
              </w:rPr>
              <w:t>/* YUV */</w:t>
            </w:r>
            <w:r w:rsidRPr="008F72B4">
              <w:rPr>
                <w:color w:val="839496"/>
                <w:shd w:val="clear" w:color="auto" w:fill="002B36"/>
                <w:lang w:val="en-KE"/>
              </w:rPr>
              <w:br/>
            </w:r>
            <w:r w:rsidRPr="008F72B4">
              <w:rPr>
                <w:color w:val="CB4B16"/>
                <w:shd w:val="clear" w:color="auto" w:fill="002B36"/>
                <w:lang w:val="en-KE"/>
              </w:rPr>
              <w:t xml:space="preserve">#define COM7_BAYER          0x01  </w:t>
            </w:r>
            <w:r w:rsidRPr="008F72B4">
              <w:rPr>
                <w:color w:val="586E75"/>
                <w:shd w:val="clear" w:color="auto" w:fill="002B36"/>
                <w:lang w:val="en-KE"/>
              </w:rPr>
              <w:t>/* Bayer format */</w:t>
            </w:r>
            <w:r w:rsidRPr="008F72B4">
              <w:rPr>
                <w:color w:val="839496"/>
                <w:shd w:val="clear" w:color="auto" w:fill="002B36"/>
                <w:lang w:val="en-KE"/>
              </w:rPr>
              <w:br/>
            </w:r>
            <w:r w:rsidRPr="008F72B4">
              <w:rPr>
                <w:color w:val="CB4B16"/>
                <w:shd w:val="clear" w:color="auto" w:fill="002B36"/>
                <w:lang w:val="en-KE"/>
              </w:rPr>
              <w:t xml:space="preserve">#define COM7_PBAYER         0x05  </w:t>
            </w:r>
            <w:r w:rsidRPr="008F72B4">
              <w:rPr>
                <w:color w:val="586E75"/>
                <w:shd w:val="clear" w:color="auto" w:fill="002B36"/>
                <w:lang w:val="en-KE"/>
              </w:rPr>
              <w:t>/* "Processed bayer" */</w:t>
            </w:r>
            <w:r w:rsidRPr="008F72B4">
              <w:rPr>
                <w:color w:val="839496"/>
                <w:shd w:val="clear" w:color="auto" w:fill="002B36"/>
                <w:lang w:val="en-KE"/>
              </w:rPr>
              <w:br/>
            </w:r>
            <w:r w:rsidRPr="008F72B4">
              <w:rPr>
                <w:color w:val="CB4B16"/>
                <w:shd w:val="clear" w:color="auto" w:fill="002B36"/>
                <w:lang w:val="en-KE"/>
              </w:rPr>
              <w:t xml:space="preserve">#define REG_COM8    0x13  </w:t>
            </w:r>
            <w:r w:rsidRPr="008F72B4">
              <w:rPr>
                <w:color w:val="586E75"/>
                <w:shd w:val="clear" w:color="auto" w:fill="002B36"/>
                <w:lang w:val="en-KE"/>
              </w:rPr>
              <w:t>/* Control 8 */</w:t>
            </w:r>
            <w:r w:rsidRPr="008F72B4">
              <w:rPr>
                <w:color w:val="839496"/>
                <w:shd w:val="clear" w:color="auto" w:fill="002B36"/>
                <w:lang w:val="en-KE"/>
              </w:rPr>
              <w:br/>
            </w:r>
            <w:r w:rsidRPr="008F72B4">
              <w:rPr>
                <w:color w:val="CB4B16"/>
                <w:shd w:val="clear" w:color="auto" w:fill="002B36"/>
                <w:lang w:val="en-KE"/>
              </w:rPr>
              <w:t xml:space="preserve">#define COM8_FASTAEC          0x80  </w:t>
            </w:r>
            <w:r w:rsidRPr="008F72B4">
              <w:rPr>
                <w:color w:val="586E75"/>
                <w:shd w:val="clear" w:color="auto" w:fill="002B36"/>
                <w:lang w:val="en-KE"/>
              </w:rPr>
              <w:t>/* Enable fast AGC/AEC */</w:t>
            </w:r>
            <w:r w:rsidRPr="008F72B4">
              <w:rPr>
                <w:color w:val="839496"/>
                <w:shd w:val="clear" w:color="auto" w:fill="002B36"/>
                <w:lang w:val="en-KE"/>
              </w:rPr>
              <w:br/>
            </w:r>
            <w:r w:rsidRPr="008F72B4">
              <w:rPr>
                <w:color w:val="CB4B16"/>
                <w:shd w:val="clear" w:color="auto" w:fill="002B36"/>
                <w:lang w:val="en-KE"/>
              </w:rPr>
              <w:t xml:space="preserve">#define COM8_AECSTEP          0x40  </w:t>
            </w:r>
            <w:r w:rsidRPr="008F72B4">
              <w:rPr>
                <w:color w:val="586E75"/>
                <w:shd w:val="clear" w:color="auto" w:fill="002B36"/>
                <w:lang w:val="en-KE"/>
              </w:rPr>
              <w:t>/* Unlimited AEC step size */</w:t>
            </w:r>
            <w:r w:rsidRPr="008F72B4">
              <w:rPr>
                <w:color w:val="839496"/>
                <w:shd w:val="clear" w:color="auto" w:fill="002B36"/>
                <w:lang w:val="en-KE"/>
              </w:rPr>
              <w:br/>
            </w:r>
            <w:r w:rsidRPr="008F72B4">
              <w:rPr>
                <w:color w:val="CB4B16"/>
                <w:shd w:val="clear" w:color="auto" w:fill="002B36"/>
                <w:lang w:val="en-KE"/>
              </w:rPr>
              <w:t xml:space="preserve">#define COM8_BFILT    0x20  </w:t>
            </w:r>
            <w:r w:rsidRPr="008F72B4">
              <w:rPr>
                <w:color w:val="586E75"/>
                <w:shd w:val="clear" w:color="auto" w:fill="002B36"/>
                <w:lang w:val="en-KE"/>
              </w:rPr>
              <w:t>/* Band filter enable */</w:t>
            </w:r>
            <w:r w:rsidRPr="008F72B4">
              <w:rPr>
                <w:color w:val="839496"/>
                <w:shd w:val="clear" w:color="auto" w:fill="002B36"/>
                <w:lang w:val="en-KE"/>
              </w:rPr>
              <w:br/>
            </w:r>
            <w:r w:rsidRPr="008F72B4">
              <w:rPr>
                <w:color w:val="CB4B16"/>
                <w:shd w:val="clear" w:color="auto" w:fill="002B36"/>
                <w:lang w:val="en-KE"/>
              </w:rPr>
              <w:t xml:space="preserve">#define COM8_AGC    0x04  </w:t>
            </w:r>
            <w:r w:rsidRPr="008F72B4">
              <w:rPr>
                <w:color w:val="586E75"/>
                <w:shd w:val="clear" w:color="auto" w:fill="002B36"/>
                <w:lang w:val="en-KE"/>
              </w:rPr>
              <w:t>/* Auto gain enable */</w:t>
            </w:r>
            <w:r w:rsidRPr="008F72B4">
              <w:rPr>
                <w:color w:val="839496"/>
                <w:shd w:val="clear" w:color="auto" w:fill="002B36"/>
                <w:lang w:val="en-KE"/>
              </w:rPr>
              <w:br/>
            </w:r>
            <w:r w:rsidRPr="008F72B4">
              <w:rPr>
                <w:color w:val="CB4B16"/>
                <w:shd w:val="clear" w:color="auto" w:fill="002B36"/>
                <w:lang w:val="en-KE"/>
              </w:rPr>
              <w:t xml:space="preserve">#define COM8_AWB    0x02  </w:t>
            </w:r>
            <w:r w:rsidRPr="008F72B4">
              <w:rPr>
                <w:color w:val="586E75"/>
                <w:shd w:val="clear" w:color="auto" w:fill="002B36"/>
                <w:lang w:val="en-KE"/>
              </w:rPr>
              <w:t>/* White balance enable */</w:t>
            </w:r>
            <w:r w:rsidRPr="008F72B4">
              <w:rPr>
                <w:color w:val="839496"/>
                <w:shd w:val="clear" w:color="auto" w:fill="002B36"/>
                <w:lang w:val="en-KE"/>
              </w:rPr>
              <w:br/>
            </w:r>
            <w:r w:rsidRPr="008F72B4">
              <w:rPr>
                <w:color w:val="CB4B16"/>
                <w:shd w:val="clear" w:color="auto" w:fill="002B36"/>
                <w:lang w:val="en-KE"/>
              </w:rPr>
              <w:t xml:space="preserve">#define COM8_AEC    0x01  </w:t>
            </w:r>
            <w:r w:rsidRPr="008F72B4">
              <w:rPr>
                <w:color w:val="586E75"/>
                <w:shd w:val="clear" w:color="auto" w:fill="002B36"/>
                <w:lang w:val="en-KE"/>
              </w:rPr>
              <w:t>/* Auto exposure enable */</w:t>
            </w:r>
            <w:r w:rsidRPr="008F72B4">
              <w:rPr>
                <w:color w:val="839496"/>
                <w:shd w:val="clear" w:color="auto" w:fill="002B36"/>
                <w:lang w:val="en-KE"/>
              </w:rPr>
              <w:br/>
            </w:r>
            <w:r w:rsidRPr="008F72B4">
              <w:rPr>
                <w:color w:val="CB4B16"/>
                <w:shd w:val="clear" w:color="auto" w:fill="002B36"/>
                <w:lang w:val="en-KE"/>
              </w:rPr>
              <w:t xml:space="preserve">#define REG_COM9    0x14  </w:t>
            </w:r>
            <w:r w:rsidRPr="008F72B4">
              <w:rPr>
                <w:color w:val="586E75"/>
                <w:shd w:val="clear" w:color="auto" w:fill="002B36"/>
                <w:lang w:val="en-KE"/>
              </w:rPr>
              <w:t>/* Control 9- gain ceiling */</w:t>
            </w:r>
            <w:r w:rsidRPr="008F72B4">
              <w:rPr>
                <w:color w:val="839496"/>
                <w:shd w:val="clear" w:color="auto" w:fill="002B36"/>
                <w:lang w:val="en-KE"/>
              </w:rPr>
              <w:br/>
            </w:r>
            <w:r w:rsidRPr="008F72B4">
              <w:rPr>
                <w:color w:val="CB4B16"/>
                <w:shd w:val="clear" w:color="auto" w:fill="002B36"/>
                <w:lang w:val="en-KE"/>
              </w:rPr>
              <w:t xml:space="preserve">#define REG_COM10   0x15  </w:t>
            </w:r>
            <w:r w:rsidRPr="008F72B4">
              <w:rPr>
                <w:color w:val="586E75"/>
                <w:shd w:val="clear" w:color="auto" w:fill="002B36"/>
                <w:lang w:val="en-KE"/>
              </w:rPr>
              <w:t>/* Control 10 */</w:t>
            </w:r>
            <w:r w:rsidRPr="008F72B4">
              <w:rPr>
                <w:color w:val="839496"/>
                <w:shd w:val="clear" w:color="auto" w:fill="002B36"/>
                <w:lang w:val="en-KE"/>
              </w:rPr>
              <w:br/>
            </w:r>
            <w:r w:rsidRPr="008F72B4">
              <w:rPr>
                <w:color w:val="CB4B16"/>
                <w:shd w:val="clear" w:color="auto" w:fill="002B36"/>
                <w:lang w:val="en-KE"/>
              </w:rPr>
              <w:t xml:space="preserve">#define COM10_HSYNC         0x40  </w:t>
            </w:r>
            <w:r w:rsidRPr="008F72B4">
              <w:rPr>
                <w:color w:val="586E75"/>
                <w:shd w:val="clear" w:color="auto" w:fill="002B36"/>
                <w:lang w:val="en-KE"/>
              </w:rPr>
              <w:t>/* HSYNC instead of HREF */</w:t>
            </w:r>
            <w:r w:rsidRPr="008F72B4">
              <w:rPr>
                <w:color w:val="839496"/>
                <w:shd w:val="clear" w:color="auto" w:fill="002B36"/>
                <w:lang w:val="en-KE"/>
              </w:rPr>
              <w:br/>
            </w:r>
            <w:r w:rsidRPr="008F72B4">
              <w:rPr>
                <w:color w:val="CB4B16"/>
                <w:shd w:val="clear" w:color="auto" w:fill="002B36"/>
                <w:lang w:val="en-KE"/>
              </w:rPr>
              <w:t xml:space="preserve">#define COM10_PCLK_HB         0x20  </w:t>
            </w:r>
            <w:r w:rsidRPr="008F72B4">
              <w:rPr>
                <w:color w:val="586E75"/>
                <w:shd w:val="clear" w:color="auto" w:fill="002B36"/>
                <w:lang w:val="en-KE"/>
              </w:rPr>
              <w:t>/* Suppress PCLK on horiz blank */</w:t>
            </w:r>
            <w:r w:rsidRPr="008F72B4">
              <w:rPr>
                <w:color w:val="839496"/>
                <w:shd w:val="clear" w:color="auto" w:fill="002B36"/>
                <w:lang w:val="en-KE"/>
              </w:rPr>
              <w:br/>
            </w:r>
            <w:r w:rsidRPr="008F72B4">
              <w:rPr>
                <w:color w:val="CB4B16"/>
                <w:shd w:val="clear" w:color="auto" w:fill="002B36"/>
                <w:lang w:val="en-KE"/>
              </w:rPr>
              <w:t xml:space="preserve">#define COM10_HREF_REV          0x08  </w:t>
            </w:r>
            <w:r w:rsidRPr="008F72B4">
              <w:rPr>
                <w:color w:val="586E75"/>
                <w:shd w:val="clear" w:color="auto" w:fill="002B36"/>
                <w:lang w:val="en-KE"/>
              </w:rPr>
              <w:t>/* Reverse HREF */</w:t>
            </w:r>
            <w:r w:rsidRPr="008F72B4">
              <w:rPr>
                <w:color w:val="839496"/>
                <w:shd w:val="clear" w:color="auto" w:fill="002B36"/>
                <w:lang w:val="en-KE"/>
              </w:rPr>
              <w:br/>
            </w:r>
            <w:r w:rsidRPr="008F72B4">
              <w:rPr>
                <w:color w:val="CB4B16"/>
                <w:shd w:val="clear" w:color="auto" w:fill="002B36"/>
                <w:lang w:val="en-KE"/>
              </w:rPr>
              <w:t xml:space="preserve">#define COM10_VS_LEAD           0x04  </w:t>
            </w:r>
            <w:r w:rsidRPr="008F72B4">
              <w:rPr>
                <w:color w:val="586E75"/>
                <w:shd w:val="clear" w:color="auto" w:fill="002B36"/>
                <w:lang w:val="en-KE"/>
              </w:rPr>
              <w:t>/* VSYNC on clock leading edge */</w:t>
            </w:r>
            <w:r w:rsidRPr="008F72B4">
              <w:rPr>
                <w:color w:val="839496"/>
                <w:shd w:val="clear" w:color="auto" w:fill="002B36"/>
                <w:lang w:val="en-KE"/>
              </w:rPr>
              <w:br/>
            </w:r>
            <w:r w:rsidRPr="008F72B4">
              <w:rPr>
                <w:color w:val="CB4B16"/>
                <w:shd w:val="clear" w:color="auto" w:fill="002B36"/>
                <w:lang w:val="en-KE"/>
              </w:rPr>
              <w:t xml:space="preserve">#define COM10_VS_NEG          0x02  </w:t>
            </w:r>
            <w:r w:rsidRPr="008F72B4">
              <w:rPr>
                <w:color w:val="586E75"/>
                <w:shd w:val="clear" w:color="auto" w:fill="002B36"/>
                <w:lang w:val="en-KE"/>
              </w:rPr>
              <w:t>/* VSYNC negative */</w:t>
            </w:r>
            <w:r w:rsidRPr="008F72B4">
              <w:rPr>
                <w:color w:val="839496"/>
                <w:shd w:val="clear" w:color="auto" w:fill="002B36"/>
                <w:lang w:val="en-KE"/>
              </w:rPr>
              <w:br/>
            </w:r>
            <w:r w:rsidRPr="008F72B4">
              <w:rPr>
                <w:color w:val="CB4B16"/>
                <w:shd w:val="clear" w:color="auto" w:fill="002B36"/>
                <w:lang w:val="en-KE"/>
              </w:rPr>
              <w:t xml:space="preserve">#define COM10_HS_NEG          0x01  </w:t>
            </w:r>
            <w:r w:rsidRPr="008F72B4">
              <w:rPr>
                <w:color w:val="586E75"/>
                <w:shd w:val="clear" w:color="auto" w:fill="002B36"/>
                <w:lang w:val="en-KE"/>
              </w:rPr>
              <w:t>/* HSYNC negative */</w:t>
            </w:r>
            <w:r w:rsidRPr="008F72B4">
              <w:rPr>
                <w:color w:val="839496"/>
                <w:shd w:val="clear" w:color="auto" w:fill="002B36"/>
                <w:lang w:val="en-KE"/>
              </w:rPr>
              <w:br/>
            </w:r>
            <w:r w:rsidRPr="008F72B4">
              <w:rPr>
                <w:color w:val="CB4B16"/>
                <w:shd w:val="clear" w:color="auto" w:fill="002B36"/>
                <w:lang w:val="en-KE"/>
              </w:rPr>
              <w:t xml:space="preserve">#define REG_HSTART    0x17  </w:t>
            </w:r>
            <w:r w:rsidRPr="008F72B4">
              <w:rPr>
                <w:color w:val="586E75"/>
                <w:shd w:val="clear" w:color="auto" w:fill="002B36"/>
                <w:lang w:val="en-KE"/>
              </w:rPr>
              <w:t>/* Horiz start high bits */</w:t>
            </w:r>
            <w:r w:rsidRPr="008F72B4">
              <w:rPr>
                <w:color w:val="839496"/>
                <w:shd w:val="clear" w:color="auto" w:fill="002B36"/>
                <w:lang w:val="en-KE"/>
              </w:rPr>
              <w:br/>
            </w:r>
            <w:r w:rsidRPr="008F72B4">
              <w:rPr>
                <w:color w:val="CB4B16"/>
                <w:shd w:val="clear" w:color="auto" w:fill="002B36"/>
                <w:lang w:val="en-KE"/>
              </w:rPr>
              <w:t xml:space="preserve">#define REG_HSTOP   0x18  </w:t>
            </w:r>
            <w:r w:rsidRPr="008F72B4">
              <w:rPr>
                <w:color w:val="586E75"/>
                <w:shd w:val="clear" w:color="auto" w:fill="002B36"/>
                <w:lang w:val="en-KE"/>
              </w:rPr>
              <w:t>/* Horiz stop high bits */</w:t>
            </w:r>
            <w:r w:rsidRPr="008F72B4">
              <w:rPr>
                <w:color w:val="839496"/>
                <w:shd w:val="clear" w:color="auto" w:fill="002B36"/>
                <w:lang w:val="en-KE"/>
              </w:rPr>
              <w:br/>
            </w:r>
            <w:r w:rsidRPr="008F72B4">
              <w:rPr>
                <w:color w:val="CB4B16"/>
                <w:shd w:val="clear" w:color="auto" w:fill="002B36"/>
                <w:lang w:val="en-KE"/>
              </w:rPr>
              <w:t xml:space="preserve">#define REG_VSTART    0x19  </w:t>
            </w:r>
            <w:r w:rsidRPr="008F72B4">
              <w:rPr>
                <w:color w:val="586E75"/>
                <w:shd w:val="clear" w:color="auto" w:fill="002B36"/>
                <w:lang w:val="en-KE"/>
              </w:rPr>
              <w:t>/* Vert start high bits */</w:t>
            </w:r>
            <w:r w:rsidRPr="008F72B4">
              <w:rPr>
                <w:color w:val="839496"/>
                <w:shd w:val="clear" w:color="auto" w:fill="002B36"/>
                <w:lang w:val="en-KE"/>
              </w:rPr>
              <w:br/>
            </w:r>
            <w:r w:rsidRPr="008F72B4">
              <w:rPr>
                <w:color w:val="CB4B16"/>
                <w:shd w:val="clear" w:color="auto" w:fill="002B36"/>
                <w:lang w:val="en-KE"/>
              </w:rPr>
              <w:t xml:space="preserve">#define REG_VSTOP   0x1a  </w:t>
            </w:r>
            <w:r w:rsidRPr="008F72B4">
              <w:rPr>
                <w:color w:val="586E75"/>
                <w:shd w:val="clear" w:color="auto" w:fill="002B36"/>
                <w:lang w:val="en-KE"/>
              </w:rPr>
              <w:t>/* Vert stop high bits */</w:t>
            </w:r>
            <w:r w:rsidRPr="008F72B4">
              <w:rPr>
                <w:color w:val="839496"/>
                <w:shd w:val="clear" w:color="auto" w:fill="002B36"/>
                <w:lang w:val="en-KE"/>
              </w:rPr>
              <w:br/>
            </w:r>
            <w:r w:rsidRPr="008F72B4">
              <w:rPr>
                <w:color w:val="CB4B16"/>
                <w:shd w:val="clear" w:color="auto" w:fill="002B36"/>
                <w:lang w:val="en-KE"/>
              </w:rPr>
              <w:t xml:space="preserve">#define REG_PSHFT   0x1b  </w:t>
            </w:r>
            <w:r w:rsidRPr="008F72B4">
              <w:rPr>
                <w:color w:val="586E75"/>
                <w:shd w:val="clear" w:color="auto" w:fill="002B36"/>
                <w:lang w:val="en-KE"/>
              </w:rPr>
              <w:t>/* Pixel delay after HREF */</w:t>
            </w:r>
            <w:r w:rsidRPr="008F72B4">
              <w:rPr>
                <w:color w:val="839496"/>
                <w:shd w:val="clear" w:color="auto" w:fill="002B36"/>
                <w:lang w:val="en-KE"/>
              </w:rPr>
              <w:br/>
            </w:r>
            <w:r w:rsidRPr="008F72B4">
              <w:rPr>
                <w:color w:val="CB4B16"/>
                <w:shd w:val="clear" w:color="auto" w:fill="002B36"/>
                <w:lang w:val="en-KE"/>
              </w:rPr>
              <w:t xml:space="preserve">#define REG_MIDH    0x1c  </w:t>
            </w:r>
            <w:r w:rsidRPr="008F72B4">
              <w:rPr>
                <w:color w:val="586E75"/>
                <w:shd w:val="clear" w:color="auto" w:fill="002B36"/>
                <w:lang w:val="en-KE"/>
              </w:rPr>
              <w:t>/* Manuf. ID high */</w:t>
            </w:r>
            <w:r w:rsidRPr="008F72B4">
              <w:rPr>
                <w:color w:val="839496"/>
                <w:shd w:val="clear" w:color="auto" w:fill="002B36"/>
                <w:lang w:val="en-KE"/>
              </w:rPr>
              <w:br/>
            </w:r>
            <w:r w:rsidRPr="008F72B4">
              <w:rPr>
                <w:color w:val="CB4B16"/>
                <w:shd w:val="clear" w:color="auto" w:fill="002B36"/>
                <w:lang w:val="en-KE"/>
              </w:rPr>
              <w:lastRenderedPageBreak/>
              <w:t xml:space="preserve">#define REG_MIDL    0x1d  </w:t>
            </w:r>
            <w:r w:rsidRPr="008F72B4">
              <w:rPr>
                <w:color w:val="586E75"/>
                <w:shd w:val="clear" w:color="auto" w:fill="002B36"/>
                <w:lang w:val="en-KE"/>
              </w:rPr>
              <w:t>/* Manuf. ID low */</w:t>
            </w:r>
            <w:r w:rsidRPr="008F72B4">
              <w:rPr>
                <w:color w:val="839496"/>
                <w:shd w:val="clear" w:color="auto" w:fill="002B36"/>
                <w:lang w:val="en-KE"/>
              </w:rPr>
              <w:br/>
            </w:r>
            <w:r w:rsidRPr="008F72B4">
              <w:rPr>
                <w:color w:val="CB4B16"/>
                <w:shd w:val="clear" w:color="auto" w:fill="002B36"/>
                <w:lang w:val="en-KE"/>
              </w:rPr>
              <w:t xml:space="preserve">#define REG_MVFP    0x1e  </w:t>
            </w:r>
            <w:r w:rsidRPr="008F72B4">
              <w:rPr>
                <w:color w:val="586E75"/>
                <w:shd w:val="clear" w:color="auto" w:fill="002B36"/>
                <w:lang w:val="en-KE"/>
              </w:rPr>
              <w:t>/* Mirror / vflip */</w:t>
            </w:r>
            <w:r w:rsidRPr="008F72B4">
              <w:rPr>
                <w:color w:val="839496"/>
                <w:shd w:val="clear" w:color="auto" w:fill="002B36"/>
                <w:lang w:val="en-KE"/>
              </w:rPr>
              <w:br/>
            </w:r>
            <w:r w:rsidRPr="008F72B4">
              <w:rPr>
                <w:color w:val="CB4B16"/>
                <w:shd w:val="clear" w:color="auto" w:fill="002B36"/>
                <w:lang w:val="en-KE"/>
              </w:rPr>
              <w:t xml:space="preserve">#define MVFP_MIRROR         0x20  </w:t>
            </w:r>
            <w:r w:rsidRPr="008F72B4">
              <w:rPr>
                <w:color w:val="586E75"/>
                <w:shd w:val="clear" w:color="auto" w:fill="002B36"/>
                <w:lang w:val="en-KE"/>
              </w:rPr>
              <w:t>/* Mirror image */</w:t>
            </w:r>
            <w:r w:rsidRPr="008F72B4">
              <w:rPr>
                <w:color w:val="839496"/>
                <w:shd w:val="clear" w:color="auto" w:fill="002B36"/>
                <w:lang w:val="en-KE"/>
              </w:rPr>
              <w:br/>
            </w:r>
            <w:r w:rsidRPr="008F72B4">
              <w:rPr>
                <w:color w:val="CB4B16"/>
                <w:shd w:val="clear" w:color="auto" w:fill="002B36"/>
                <w:lang w:val="en-KE"/>
              </w:rPr>
              <w:t xml:space="preserve">#define MVFP_FLIP   0x10  </w:t>
            </w:r>
            <w:r w:rsidRPr="008F72B4">
              <w:rPr>
                <w:color w:val="586E75"/>
                <w:shd w:val="clear" w:color="auto" w:fill="002B36"/>
                <w:lang w:val="en-KE"/>
              </w:rPr>
              <w:t>/* Vertical flip */</w:t>
            </w:r>
            <w:r w:rsidRPr="008F72B4">
              <w:rPr>
                <w:color w:val="839496"/>
                <w:shd w:val="clear" w:color="auto" w:fill="002B36"/>
                <w:lang w:val="en-KE"/>
              </w:rPr>
              <w:br/>
            </w:r>
            <w:r w:rsidRPr="008F72B4">
              <w:rPr>
                <w:color w:val="CB4B16"/>
                <w:shd w:val="clear" w:color="auto" w:fill="002B36"/>
                <w:lang w:val="en-KE"/>
              </w:rPr>
              <w:t xml:space="preserve">#define REG_AEW           0x24  </w:t>
            </w:r>
            <w:r w:rsidRPr="008F72B4">
              <w:rPr>
                <w:color w:val="586E75"/>
                <w:shd w:val="clear" w:color="auto" w:fill="002B36"/>
                <w:lang w:val="en-KE"/>
              </w:rPr>
              <w:t>/* AGC upper limit */</w:t>
            </w:r>
            <w:r w:rsidRPr="008F72B4">
              <w:rPr>
                <w:color w:val="839496"/>
                <w:shd w:val="clear" w:color="auto" w:fill="002B36"/>
                <w:lang w:val="en-KE"/>
              </w:rPr>
              <w:br/>
            </w:r>
            <w:r w:rsidRPr="008F72B4">
              <w:rPr>
                <w:color w:val="CB4B16"/>
                <w:shd w:val="clear" w:color="auto" w:fill="002B36"/>
                <w:lang w:val="en-KE"/>
              </w:rPr>
              <w:t xml:space="preserve">#define REG_AEB           0x25  </w:t>
            </w:r>
            <w:r w:rsidRPr="008F72B4">
              <w:rPr>
                <w:color w:val="586E75"/>
                <w:shd w:val="clear" w:color="auto" w:fill="002B36"/>
                <w:lang w:val="en-KE"/>
              </w:rPr>
              <w:t>/* AGC lower limit */</w:t>
            </w:r>
            <w:r w:rsidRPr="008F72B4">
              <w:rPr>
                <w:color w:val="839496"/>
                <w:shd w:val="clear" w:color="auto" w:fill="002B36"/>
                <w:lang w:val="en-KE"/>
              </w:rPr>
              <w:br/>
            </w:r>
            <w:r w:rsidRPr="008F72B4">
              <w:rPr>
                <w:color w:val="CB4B16"/>
                <w:shd w:val="clear" w:color="auto" w:fill="002B36"/>
                <w:lang w:val="en-KE"/>
              </w:rPr>
              <w:t xml:space="preserve">#define REG_VPT           0x26  </w:t>
            </w:r>
            <w:r w:rsidRPr="008F72B4">
              <w:rPr>
                <w:color w:val="586E75"/>
                <w:shd w:val="clear" w:color="auto" w:fill="002B36"/>
                <w:lang w:val="en-KE"/>
              </w:rPr>
              <w:t>/* AGC/AEC fast mode op region */</w:t>
            </w:r>
            <w:r w:rsidRPr="008F72B4">
              <w:rPr>
                <w:color w:val="839496"/>
                <w:shd w:val="clear" w:color="auto" w:fill="002B36"/>
                <w:lang w:val="en-KE"/>
              </w:rPr>
              <w:br/>
            </w:r>
            <w:r w:rsidRPr="008F72B4">
              <w:rPr>
                <w:color w:val="CB4B16"/>
                <w:shd w:val="clear" w:color="auto" w:fill="002B36"/>
                <w:lang w:val="en-KE"/>
              </w:rPr>
              <w:t xml:space="preserve">#define REG_HSYST   0x30  </w:t>
            </w:r>
            <w:r w:rsidRPr="008F72B4">
              <w:rPr>
                <w:color w:val="586E75"/>
                <w:shd w:val="clear" w:color="auto" w:fill="002B36"/>
                <w:lang w:val="en-KE"/>
              </w:rPr>
              <w:t>/* HSYNC rising edge delay */</w:t>
            </w:r>
            <w:r w:rsidRPr="008F72B4">
              <w:rPr>
                <w:color w:val="839496"/>
                <w:shd w:val="clear" w:color="auto" w:fill="002B36"/>
                <w:lang w:val="en-KE"/>
              </w:rPr>
              <w:br/>
            </w:r>
            <w:r w:rsidRPr="008F72B4">
              <w:rPr>
                <w:color w:val="CB4B16"/>
                <w:shd w:val="clear" w:color="auto" w:fill="002B36"/>
                <w:lang w:val="en-KE"/>
              </w:rPr>
              <w:t xml:space="preserve">#define REG_HSYEN   0x31  </w:t>
            </w:r>
            <w:r w:rsidRPr="008F72B4">
              <w:rPr>
                <w:color w:val="586E75"/>
                <w:shd w:val="clear" w:color="auto" w:fill="002B36"/>
                <w:lang w:val="en-KE"/>
              </w:rPr>
              <w:t>/* HSYNC falling edge delay */</w:t>
            </w:r>
            <w:r w:rsidRPr="008F72B4">
              <w:rPr>
                <w:color w:val="839496"/>
                <w:shd w:val="clear" w:color="auto" w:fill="002B36"/>
                <w:lang w:val="en-KE"/>
              </w:rPr>
              <w:br/>
            </w:r>
            <w:r w:rsidRPr="008F72B4">
              <w:rPr>
                <w:color w:val="CB4B16"/>
                <w:shd w:val="clear" w:color="auto" w:fill="002B36"/>
                <w:lang w:val="en-KE"/>
              </w:rPr>
              <w:t xml:space="preserve">#define REG_HREF    0x32  </w:t>
            </w:r>
            <w:r w:rsidRPr="008F72B4">
              <w:rPr>
                <w:color w:val="586E75"/>
                <w:shd w:val="clear" w:color="auto" w:fill="002B36"/>
                <w:lang w:val="en-KE"/>
              </w:rPr>
              <w:t>/* HREF pieces */</w:t>
            </w:r>
            <w:r w:rsidRPr="008F72B4">
              <w:rPr>
                <w:color w:val="839496"/>
                <w:shd w:val="clear" w:color="auto" w:fill="002B36"/>
                <w:lang w:val="en-KE"/>
              </w:rPr>
              <w:br/>
            </w:r>
            <w:r w:rsidRPr="008F72B4">
              <w:rPr>
                <w:color w:val="CB4B16"/>
                <w:shd w:val="clear" w:color="auto" w:fill="002B36"/>
                <w:lang w:val="en-KE"/>
              </w:rPr>
              <w:t xml:space="preserve">#define REG_TSLB    0x3a  </w:t>
            </w:r>
            <w:r w:rsidRPr="008F72B4">
              <w:rPr>
                <w:color w:val="586E75"/>
                <w:shd w:val="clear" w:color="auto" w:fill="002B36"/>
                <w:lang w:val="en-KE"/>
              </w:rPr>
              <w:t>/* lots of stuff */</w:t>
            </w:r>
            <w:r w:rsidRPr="008F72B4">
              <w:rPr>
                <w:color w:val="839496"/>
                <w:shd w:val="clear" w:color="auto" w:fill="002B36"/>
                <w:lang w:val="en-KE"/>
              </w:rPr>
              <w:br/>
            </w:r>
            <w:r w:rsidRPr="008F72B4">
              <w:rPr>
                <w:color w:val="CB4B16"/>
                <w:shd w:val="clear" w:color="auto" w:fill="002B36"/>
                <w:lang w:val="en-KE"/>
              </w:rPr>
              <w:t xml:space="preserve">#define TSLB_YLAST    0x04  </w:t>
            </w:r>
            <w:r w:rsidRPr="008F72B4">
              <w:rPr>
                <w:color w:val="586E75"/>
                <w:shd w:val="clear" w:color="auto" w:fill="002B36"/>
                <w:lang w:val="en-KE"/>
              </w:rPr>
              <w:t>/* UYVY or VYUY - see com13 */</w:t>
            </w:r>
            <w:r w:rsidRPr="008F72B4">
              <w:rPr>
                <w:color w:val="839496"/>
                <w:shd w:val="clear" w:color="auto" w:fill="002B36"/>
                <w:lang w:val="en-KE"/>
              </w:rPr>
              <w:br/>
            </w:r>
            <w:r w:rsidRPr="008F72B4">
              <w:rPr>
                <w:color w:val="CB4B16"/>
                <w:shd w:val="clear" w:color="auto" w:fill="002B36"/>
                <w:lang w:val="en-KE"/>
              </w:rPr>
              <w:t xml:space="preserve">#define REG_COM11   0x3b  </w:t>
            </w:r>
            <w:r w:rsidRPr="008F72B4">
              <w:rPr>
                <w:color w:val="586E75"/>
                <w:shd w:val="clear" w:color="auto" w:fill="002B36"/>
                <w:lang w:val="en-KE"/>
              </w:rPr>
              <w:t>/* Control 11 */</w:t>
            </w:r>
            <w:r w:rsidRPr="008F72B4">
              <w:rPr>
                <w:color w:val="839496"/>
                <w:shd w:val="clear" w:color="auto" w:fill="002B36"/>
                <w:lang w:val="en-KE"/>
              </w:rPr>
              <w:br/>
            </w:r>
            <w:r w:rsidRPr="008F72B4">
              <w:rPr>
                <w:color w:val="CB4B16"/>
                <w:shd w:val="clear" w:color="auto" w:fill="002B36"/>
                <w:lang w:val="en-KE"/>
              </w:rPr>
              <w:t xml:space="preserve">#define COM11_NIGHT         0x80  </w:t>
            </w:r>
            <w:r w:rsidRPr="008F72B4">
              <w:rPr>
                <w:color w:val="586E75"/>
                <w:shd w:val="clear" w:color="auto" w:fill="002B36"/>
                <w:lang w:val="en-KE"/>
              </w:rPr>
              <w:t>/* NIght mode enable */</w:t>
            </w:r>
            <w:r w:rsidRPr="008F72B4">
              <w:rPr>
                <w:color w:val="839496"/>
                <w:shd w:val="clear" w:color="auto" w:fill="002B36"/>
                <w:lang w:val="en-KE"/>
              </w:rPr>
              <w:br/>
            </w:r>
            <w:r w:rsidRPr="008F72B4">
              <w:rPr>
                <w:color w:val="CB4B16"/>
                <w:shd w:val="clear" w:color="auto" w:fill="002B36"/>
                <w:lang w:val="en-KE"/>
              </w:rPr>
              <w:t xml:space="preserve">#define COM11_NMFR          0x60  </w:t>
            </w:r>
            <w:r w:rsidRPr="008F72B4">
              <w:rPr>
                <w:color w:val="586E75"/>
                <w:shd w:val="clear" w:color="auto" w:fill="002B36"/>
                <w:lang w:val="en-KE"/>
              </w:rPr>
              <w:t>/* Two bit NM frame rate */</w:t>
            </w:r>
            <w:r w:rsidRPr="008F72B4">
              <w:rPr>
                <w:color w:val="839496"/>
                <w:shd w:val="clear" w:color="auto" w:fill="002B36"/>
                <w:lang w:val="en-KE"/>
              </w:rPr>
              <w:br/>
            </w:r>
            <w:r w:rsidRPr="008F72B4">
              <w:rPr>
                <w:color w:val="CB4B16"/>
                <w:shd w:val="clear" w:color="auto" w:fill="002B36"/>
                <w:lang w:val="en-KE"/>
              </w:rPr>
              <w:t xml:space="preserve">#define COM11_HZAUTO          0x10  </w:t>
            </w:r>
            <w:r w:rsidRPr="008F72B4">
              <w:rPr>
                <w:color w:val="586E75"/>
                <w:shd w:val="clear" w:color="auto" w:fill="002B36"/>
                <w:lang w:val="en-KE"/>
              </w:rPr>
              <w:t>/* Auto detect 50/60 Hz */</w:t>
            </w:r>
            <w:r w:rsidRPr="008F72B4">
              <w:rPr>
                <w:color w:val="839496"/>
                <w:shd w:val="clear" w:color="auto" w:fill="002B36"/>
                <w:lang w:val="en-KE"/>
              </w:rPr>
              <w:br/>
            </w:r>
            <w:r w:rsidRPr="008F72B4">
              <w:rPr>
                <w:color w:val="CB4B16"/>
                <w:shd w:val="clear" w:color="auto" w:fill="002B36"/>
                <w:lang w:val="en-KE"/>
              </w:rPr>
              <w:t xml:space="preserve">#define COM11_50HZ          0x08  </w:t>
            </w:r>
            <w:r w:rsidRPr="008F72B4">
              <w:rPr>
                <w:color w:val="586E75"/>
                <w:shd w:val="clear" w:color="auto" w:fill="002B36"/>
                <w:lang w:val="en-KE"/>
              </w:rPr>
              <w:t>/* Manual 50Hz select */</w:t>
            </w:r>
            <w:r w:rsidRPr="008F72B4">
              <w:rPr>
                <w:color w:val="839496"/>
                <w:shd w:val="clear" w:color="auto" w:fill="002B36"/>
                <w:lang w:val="en-KE"/>
              </w:rPr>
              <w:br/>
            </w:r>
            <w:r w:rsidRPr="008F72B4">
              <w:rPr>
                <w:color w:val="CB4B16"/>
                <w:shd w:val="clear" w:color="auto" w:fill="002B36"/>
                <w:lang w:val="en-KE"/>
              </w:rPr>
              <w:t>#define COM11_EXP   0x02</w:t>
            </w:r>
            <w:r w:rsidRPr="008F72B4">
              <w:rPr>
                <w:color w:val="839496"/>
                <w:shd w:val="clear" w:color="auto" w:fill="002B36"/>
                <w:lang w:val="en-KE"/>
              </w:rPr>
              <w:br/>
            </w:r>
            <w:r w:rsidRPr="008F72B4">
              <w:rPr>
                <w:color w:val="CB4B16"/>
                <w:shd w:val="clear" w:color="auto" w:fill="002B36"/>
                <w:lang w:val="en-KE"/>
              </w:rPr>
              <w:t xml:space="preserve">#define REG_COM12   0x3c  </w:t>
            </w:r>
            <w:r w:rsidRPr="008F72B4">
              <w:rPr>
                <w:color w:val="586E75"/>
                <w:shd w:val="clear" w:color="auto" w:fill="002B36"/>
                <w:lang w:val="en-KE"/>
              </w:rPr>
              <w:t>/* Control 12 */</w:t>
            </w:r>
            <w:r w:rsidRPr="008F72B4">
              <w:rPr>
                <w:color w:val="839496"/>
                <w:shd w:val="clear" w:color="auto" w:fill="002B36"/>
                <w:lang w:val="en-KE"/>
              </w:rPr>
              <w:br/>
            </w:r>
            <w:r w:rsidRPr="008F72B4">
              <w:rPr>
                <w:color w:val="CB4B16"/>
                <w:shd w:val="clear" w:color="auto" w:fill="002B36"/>
                <w:lang w:val="en-KE"/>
              </w:rPr>
              <w:t xml:space="preserve">#define COM12_HREF          0x80  </w:t>
            </w:r>
            <w:r w:rsidRPr="008F72B4">
              <w:rPr>
                <w:color w:val="586E75"/>
                <w:shd w:val="clear" w:color="auto" w:fill="002B36"/>
                <w:lang w:val="en-KE"/>
              </w:rPr>
              <w:t>/* HREF always */</w:t>
            </w:r>
            <w:r w:rsidRPr="008F72B4">
              <w:rPr>
                <w:color w:val="839496"/>
                <w:shd w:val="clear" w:color="auto" w:fill="002B36"/>
                <w:lang w:val="en-KE"/>
              </w:rPr>
              <w:br/>
            </w:r>
            <w:r w:rsidRPr="008F72B4">
              <w:rPr>
                <w:color w:val="CB4B16"/>
                <w:shd w:val="clear" w:color="auto" w:fill="002B36"/>
                <w:lang w:val="en-KE"/>
              </w:rPr>
              <w:t xml:space="preserve">#define REG_COM13   0x3d  </w:t>
            </w:r>
            <w:r w:rsidRPr="008F72B4">
              <w:rPr>
                <w:color w:val="586E75"/>
                <w:shd w:val="clear" w:color="auto" w:fill="002B36"/>
                <w:lang w:val="en-KE"/>
              </w:rPr>
              <w:t>/* Control 13 */</w:t>
            </w:r>
            <w:r w:rsidRPr="008F72B4">
              <w:rPr>
                <w:color w:val="839496"/>
                <w:shd w:val="clear" w:color="auto" w:fill="002B36"/>
                <w:lang w:val="en-KE"/>
              </w:rPr>
              <w:br/>
            </w:r>
            <w:r w:rsidRPr="008F72B4">
              <w:rPr>
                <w:color w:val="CB4B16"/>
                <w:shd w:val="clear" w:color="auto" w:fill="002B36"/>
                <w:lang w:val="en-KE"/>
              </w:rPr>
              <w:t xml:space="preserve">#define COM13_GAMMA         0x80  </w:t>
            </w:r>
            <w:r w:rsidRPr="008F72B4">
              <w:rPr>
                <w:color w:val="586E75"/>
                <w:shd w:val="clear" w:color="auto" w:fill="002B36"/>
                <w:lang w:val="en-KE"/>
              </w:rPr>
              <w:t>/* Gamma enable */</w:t>
            </w:r>
            <w:r w:rsidRPr="008F72B4">
              <w:rPr>
                <w:color w:val="839496"/>
                <w:shd w:val="clear" w:color="auto" w:fill="002B36"/>
                <w:lang w:val="en-KE"/>
              </w:rPr>
              <w:br/>
            </w:r>
            <w:r w:rsidRPr="008F72B4">
              <w:rPr>
                <w:color w:val="CB4B16"/>
                <w:shd w:val="clear" w:color="auto" w:fill="002B36"/>
                <w:lang w:val="en-KE"/>
              </w:rPr>
              <w:t xml:space="preserve">#define COM13_UVSAT         0x40  </w:t>
            </w:r>
            <w:r w:rsidRPr="008F72B4">
              <w:rPr>
                <w:color w:val="586E75"/>
                <w:shd w:val="clear" w:color="auto" w:fill="002B36"/>
                <w:lang w:val="en-KE"/>
              </w:rPr>
              <w:t>/* UV saturation auto adjustment */</w:t>
            </w:r>
            <w:r w:rsidRPr="008F72B4">
              <w:rPr>
                <w:color w:val="839496"/>
                <w:shd w:val="clear" w:color="auto" w:fill="002B36"/>
                <w:lang w:val="en-KE"/>
              </w:rPr>
              <w:br/>
            </w:r>
            <w:r w:rsidRPr="008F72B4">
              <w:rPr>
                <w:color w:val="CB4B16"/>
                <w:shd w:val="clear" w:color="auto" w:fill="002B36"/>
                <w:lang w:val="en-KE"/>
              </w:rPr>
              <w:t xml:space="preserve">#define COM13_UVSWAP          0x01  </w:t>
            </w:r>
            <w:r w:rsidRPr="008F72B4">
              <w:rPr>
                <w:color w:val="586E75"/>
                <w:shd w:val="clear" w:color="auto" w:fill="002B36"/>
                <w:lang w:val="en-KE"/>
              </w:rPr>
              <w:t>/* V before U - w/TSLB */</w:t>
            </w:r>
            <w:r w:rsidRPr="008F72B4">
              <w:rPr>
                <w:color w:val="839496"/>
                <w:shd w:val="clear" w:color="auto" w:fill="002B36"/>
                <w:lang w:val="en-KE"/>
              </w:rPr>
              <w:br/>
            </w:r>
            <w:r w:rsidRPr="008F72B4">
              <w:rPr>
                <w:color w:val="CB4B16"/>
                <w:shd w:val="clear" w:color="auto" w:fill="002B36"/>
                <w:lang w:val="en-KE"/>
              </w:rPr>
              <w:t xml:space="preserve">#define REG_COM14   0x3e  </w:t>
            </w:r>
            <w:r w:rsidRPr="008F72B4">
              <w:rPr>
                <w:color w:val="586E75"/>
                <w:shd w:val="clear" w:color="auto" w:fill="002B36"/>
                <w:lang w:val="en-KE"/>
              </w:rPr>
              <w:t>/* Control 14 */</w:t>
            </w:r>
            <w:r w:rsidRPr="008F72B4">
              <w:rPr>
                <w:color w:val="839496"/>
                <w:shd w:val="clear" w:color="auto" w:fill="002B36"/>
                <w:lang w:val="en-KE"/>
              </w:rPr>
              <w:br/>
            </w:r>
            <w:r w:rsidRPr="008F72B4">
              <w:rPr>
                <w:color w:val="CB4B16"/>
                <w:shd w:val="clear" w:color="auto" w:fill="002B36"/>
                <w:lang w:val="en-KE"/>
              </w:rPr>
              <w:t xml:space="preserve">#define COM14_DCWEN         0x10  </w:t>
            </w:r>
            <w:r w:rsidRPr="008F72B4">
              <w:rPr>
                <w:color w:val="586E75"/>
                <w:shd w:val="clear" w:color="auto" w:fill="002B36"/>
                <w:lang w:val="en-KE"/>
              </w:rPr>
              <w:t>/* DCW/PCLK-scale enable */</w:t>
            </w:r>
            <w:r w:rsidRPr="008F72B4">
              <w:rPr>
                <w:color w:val="839496"/>
                <w:shd w:val="clear" w:color="auto" w:fill="002B36"/>
                <w:lang w:val="en-KE"/>
              </w:rPr>
              <w:br/>
            </w:r>
            <w:r w:rsidRPr="008F72B4">
              <w:rPr>
                <w:color w:val="CB4B16"/>
                <w:shd w:val="clear" w:color="auto" w:fill="002B36"/>
                <w:lang w:val="en-KE"/>
              </w:rPr>
              <w:t xml:space="preserve">#define REG_EDGE    0x3f  </w:t>
            </w:r>
            <w:r w:rsidRPr="008F72B4">
              <w:rPr>
                <w:color w:val="586E75"/>
                <w:shd w:val="clear" w:color="auto" w:fill="002B36"/>
                <w:lang w:val="en-KE"/>
              </w:rPr>
              <w:t>/* Edge enhancement factor */</w:t>
            </w:r>
            <w:r w:rsidRPr="008F72B4">
              <w:rPr>
                <w:color w:val="839496"/>
                <w:shd w:val="clear" w:color="auto" w:fill="002B36"/>
                <w:lang w:val="en-KE"/>
              </w:rPr>
              <w:br/>
            </w:r>
            <w:r w:rsidRPr="008F72B4">
              <w:rPr>
                <w:color w:val="CB4B16"/>
                <w:shd w:val="clear" w:color="auto" w:fill="002B36"/>
                <w:lang w:val="en-KE"/>
              </w:rPr>
              <w:t xml:space="preserve">#define REG_COM15   0x40  </w:t>
            </w:r>
            <w:r w:rsidRPr="008F72B4">
              <w:rPr>
                <w:color w:val="586E75"/>
                <w:shd w:val="clear" w:color="auto" w:fill="002B36"/>
                <w:lang w:val="en-KE"/>
              </w:rPr>
              <w:t>/* Control 15 */</w:t>
            </w:r>
            <w:r w:rsidRPr="008F72B4">
              <w:rPr>
                <w:color w:val="839496"/>
                <w:shd w:val="clear" w:color="auto" w:fill="002B36"/>
                <w:lang w:val="en-KE"/>
              </w:rPr>
              <w:br/>
            </w:r>
            <w:r w:rsidRPr="008F72B4">
              <w:rPr>
                <w:color w:val="CB4B16"/>
                <w:shd w:val="clear" w:color="auto" w:fill="002B36"/>
                <w:lang w:val="en-KE"/>
              </w:rPr>
              <w:t xml:space="preserve">#define COM15_R10F0         0x00  </w:t>
            </w:r>
            <w:r w:rsidRPr="008F72B4">
              <w:rPr>
                <w:color w:val="586E75"/>
                <w:shd w:val="clear" w:color="auto" w:fill="002B36"/>
                <w:lang w:val="en-KE"/>
              </w:rPr>
              <w:t>/* Data range 10 to F0 */</w:t>
            </w:r>
            <w:r w:rsidRPr="008F72B4">
              <w:rPr>
                <w:color w:val="839496"/>
                <w:shd w:val="clear" w:color="auto" w:fill="002B36"/>
                <w:lang w:val="en-KE"/>
              </w:rPr>
              <w:br/>
            </w:r>
            <w:r w:rsidRPr="008F72B4">
              <w:rPr>
                <w:color w:val="CB4B16"/>
                <w:shd w:val="clear" w:color="auto" w:fill="002B36"/>
                <w:lang w:val="en-KE"/>
              </w:rPr>
              <w:t xml:space="preserve">#define COM15_R01FE         0x80  </w:t>
            </w:r>
            <w:r w:rsidRPr="008F72B4">
              <w:rPr>
                <w:color w:val="586E75"/>
                <w:shd w:val="clear" w:color="auto" w:fill="002B36"/>
                <w:lang w:val="en-KE"/>
              </w:rPr>
              <w:t>/*      01 to FE */</w:t>
            </w:r>
            <w:r w:rsidRPr="008F72B4">
              <w:rPr>
                <w:color w:val="839496"/>
                <w:shd w:val="clear" w:color="auto" w:fill="002B36"/>
                <w:lang w:val="en-KE"/>
              </w:rPr>
              <w:br/>
            </w:r>
            <w:r w:rsidRPr="008F72B4">
              <w:rPr>
                <w:color w:val="CB4B16"/>
                <w:shd w:val="clear" w:color="auto" w:fill="002B36"/>
                <w:lang w:val="en-KE"/>
              </w:rPr>
              <w:t xml:space="preserve">#define COM15_R00FF         0xc0  </w:t>
            </w:r>
            <w:r w:rsidRPr="008F72B4">
              <w:rPr>
                <w:color w:val="586E75"/>
                <w:shd w:val="clear" w:color="auto" w:fill="002B36"/>
                <w:lang w:val="en-KE"/>
              </w:rPr>
              <w:t>/*      00 to FF */</w:t>
            </w:r>
            <w:r w:rsidRPr="008F72B4">
              <w:rPr>
                <w:color w:val="839496"/>
                <w:shd w:val="clear" w:color="auto" w:fill="002B36"/>
                <w:lang w:val="en-KE"/>
              </w:rPr>
              <w:br/>
            </w:r>
            <w:r w:rsidRPr="008F72B4">
              <w:rPr>
                <w:color w:val="CB4B16"/>
                <w:shd w:val="clear" w:color="auto" w:fill="002B36"/>
                <w:lang w:val="en-KE"/>
              </w:rPr>
              <w:t xml:space="preserve">#define COM15_RGB565          0x10  </w:t>
            </w:r>
            <w:r w:rsidRPr="008F72B4">
              <w:rPr>
                <w:color w:val="586E75"/>
                <w:shd w:val="clear" w:color="auto" w:fill="002B36"/>
                <w:lang w:val="en-KE"/>
              </w:rPr>
              <w:t>/* RGB565 output */</w:t>
            </w:r>
            <w:r w:rsidRPr="008F72B4">
              <w:rPr>
                <w:color w:val="839496"/>
                <w:shd w:val="clear" w:color="auto" w:fill="002B36"/>
                <w:lang w:val="en-KE"/>
              </w:rPr>
              <w:br/>
            </w:r>
            <w:r w:rsidRPr="008F72B4">
              <w:rPr>
                <w:color w:val="CB4B16"/>
                <w:shd w:val="clear" w:color="auto" w:fill="002B36"/>
                <w:lang w:val="en-KE"/>
              </w:rPr>
              <w:t xml:space="preserve">#define COM15_RGB555          0x30  </w:t>
            </w:r>
            <w:r w:rsidRPr="008F72B4">
              <w:rPr>
                <w:color w:val="586E75"/>
                <w:shd w:val="clear" w:color="auto" w:fill="002B36"/>
                <w:lang w:val="en-KE"/>
              </w:rPr>
              <w:t>/* RGB555 output */</w:t>
            </w:r>
            <w:r w:rsidRPr="008F72B4">
              <w:rPr>
                <w:color w:val="839496"/>
                <w:shd w:val="clear" w:color="auto" w:fill="002B36"/>
                <w:lang w:val="en-KE"/>
              </w:rPr>
              <w:br/>
            </w:r>
            <w:r w:rsidRPr="008F72B4">
              <w:rPr>
                <w:color w:val="CB4B16"/>
                <w:shd w:val="clear" w:color="auto" w:fill="002B36"/>
                <w:lang w:val="en-KE"/>
              </w:rPr>
              <w:lastRenderedPageBreak/>
              <w:t xml:space="preserve">#define REG_COM16   0x41  </w:t>
            </w:r>
            <w:r w:rsidRPr="008F72B4">
              <w:rPr>
                <w:color w:val="586E75"/>
                <w:shd w:val="clear" w:color="auto" w:fill="002B36"/>
                <w:lang w:val="en-KE"/>
              </w:rPr>
              <w:t>/* Control 16 */</w:t>
            </w:r>
            <w:r w:rsidRPr="008F72B4">
              <w:rPr>
                <w:color w:val="839496"/>
                <w:shd w:val="clear" w:color="auto" w:fill="002B36"/>
                <w:lang w:val="en-KE"/>
              </w:rPr>
              <w:br/>
            </w:r>
            <w:r w:rsidRPr="008F72B4">
              <w:rPr>
                <w:color w:val="CB4B16"/>
                <w:shd w:val="clear" w:color="auto" w:fill="002B36"/>
                <w:lang w:val="en-KE"/>
              </w:rPr>
              <w:t xml:space="preserve">#define COM16_AWBGAIN         0x08  </w:t>
            </w:r>
            <w:r w:rsidRPr="008F72B4">
              <w:rPr>
                <w:color w:val="586E75"/>
                <w:shd w:val="clear" w:color="auto" w:fill="002B36"/>
                <w:lang w:val="en-KE"/>
              </w:rPr>
              <w:t>/* AWB gain enable */</w:t>
            </w:r>
            <w:r w:rsidRPr="008F72B4">
              <w:rPr>
                <w:color w:val="839496"/>
                <w:shd w:val="clear" w:color="auto" w:fill="002B36"/>
                <w:lang w:val="en-KE"/>
              </w:rPr>
              <w:br/>
            </w:r>
            <w:r w:rsidRPr="008F72B4">
              <w:rPr>
                <w:color w:val="CB4B16"/>
                <w:shd w:val="clear" w:color="auto" w:fill="002B36"/>
                <w:lang w:val="en-KE"/>
              </w:rPr>
              <w:t xml:space="preserve">#define REG_COM17   0x42  </w:t>
            </w:r>
            <w:r w:rsidRPr="008F72B4">
              <w:rPr>
                <w:color w:val="586E75"/>
                <w:shd w:val="clear" w:color="auto" w:fill="002B36"/>
                <w:lang w:val="en-KE"/>
              </w:rPr>
              <w:t>/* Control 17 */</w:t>
            </w:r>
            <w:r w:rsidRPr="008F72B4">
              <w:rPr>
                <w:color w:val="839496"/>
                <w:shd w:val="clear" w:color="auto" w:fill="002B36"/>
                <w:lang w:val="en-KE"/>
              </w:rPr>
              <w:br/>
            </w:r>
            <w:r w:rsidRPr="008F72B4">
              <w:rPr>
                <w:color w:val="CB4B16"/>
                <w:shd w:val="clear" w:color="auto" w:fill="002B36"/>
                <w:lang w:val="en-KE"/>
              </w:rPr>
              <w:t xml:space="preserve">#define COM17_AECWIN          0xc0  </w:t>
            </w:r>
            <w:r w:rsidRPr="008F72B4">
              <w:rPr>
                <w:color w:val="586E75"/>
                <w:shd w:val="clear" w:color="auto" w:fill="002B36"/>
                <w:lang w:val="en-KE"/>
              </w:rPr>
              <w:t>/* AEC window - must match COM4 */</w:t>
            </w:r>
            <w:r w:rsidRPr="008F72B4">
              <w:rPr>
                <w:color w:val="839496"/>
                <w:shd w:val="clear" w:color="auto" w:fill="002B36"/>
                <w:lang w:val="en-KE"/>
              </w:rPr>
              <w:br/>
            </w:r>
            <w:r w:rsidRPr="008F72B4">
              <w:rPr>
                <w:color w:val="CB4B16"/>
                <w:shd w:val="clear" w:color="auto" w:fill="002B36"/>
                <w:lang w:val="en-KE"/>
              </w:rPr>
              <w:t xml:space="preserve">#define COM17_CBAR          0x08  </w:t>
            </w:r>
            <w:r w:rsidRPr="008F72B4">
              <w:rPr>
                <w:color w:val="586E75"/>
                <w:shd w:val="clear" w:color="auto" w:fill="002B36"/>
                <w:lang w:val="en-KE"/>
              </w:rPr>
              <w:t>/* DSP Color bar */</w:t>
            </w:r>
            <w:r w:rsidRPr="008F72B4">
              <w:rPr>
                <w:color w:val="839496"/>
                <w:shd w:val="clear" w:color="auto" w:fill="002B36"/>
                <w:lang w:val="en-KE"/>
              </w:rPr>
              <w:br/>
            </w:r>
            <w:r w:rsidRPr="008F72B4">
              <w:rPr>
                <w:color w:val="CB4B16"/>
                <w:shd w:val="clear" w:color="auto" w:fill="002B36"/>
                <w:lang w:val="en-KE"/>
              </w:rPr>
              <w:t>#define CMATRIX_LEN             6</w:t>
            </w:r>
            <w:r w:rsidRPr="008F72B4">
              <w:rPr>
                <w:color w:val="839496"/>
                <w:shd w:val="clear" w:color="auto" w:fill="002B36"/>
                <w:lang w:val="en-KE"/>
              </w:rPr>
              <w:br/>
            </w:r>
            <w:r w:rsidRPr="008F72B4">
              <w:rPr>
                <w:color w:val="CB4B16"/>
                <w:shd w:val="clear" w:color="auto" w:fill="002B36"/>
                <w:lang w:val="en-KE"/>
              </w:rPr>
              <w:t xml:space="preserve">#define REG_BRIGHT    0x55  </w:t>
            </w:r>
            <w:r w:rsidRPr="008F72B4">
              <w:rPr>
                <w:color w:val="586E75"/>
                <w:shd w:val="clear" w:color="auto" w:fill="002B36"/>
                <w:lang w:val="en-KE"/>
              </w:rPr>
              <w:t>/* Brightness */</w:t>
            </w:r>
            <w:r w:rsidRPr="008F72B4">
              <w:rPr>
                <w:color w:val="839496"/>
                <w:shd w:val="clear" w:color="auto" w:fill="002B36"/>
                <w:lang w:val="en-KE"/>
              </w:rPr>
              <w:br/>
            </w:r>
            <w:r w:rsidRPr="008F72B4">
              <w:rPr>
                <w:color w:val="CB4B16"/>
                <w:shd w:val="clear" w:color="auto" w:fill="002B36"/>
                <w:lang w:val="en-KE"/>
              </w:rPr>
              <w:t xml:space="preserve">#define REG_REG76   0x76  </w:t>
            </w:r>
            <w:r w:rsidRPr="008F72B4">
              <w:rPr>
                <w:color w:val="586E75"/>
                <w:shd w:val="clear" w:color="auto" w:fill="002B36"/>
                <w:lang w:val="en-KE"/>
              </w:rPr>
              <w:t>/* OV's name */</w:t>
            </w:r>
            <w:r w:rsidRPr="008F72B4">
              <w:rPr>
                <w:color w:val="839496"/>
                <w:shd w:val="clear" w:color="auto" w:fill="002B36"/>
                <w:lang w:val="en-KE"/>
              </w:rPr>
              <w:br/>
            </w:r>
            <w:r w:rsidRPr="008F72B4">
              <w:rPr>
                <w:color w:val="CB4B16"/>
                <w:shd w:val="clear" w:color="auto" w:fill="002B36"/>
                <w:lang w:val="en-KE"/>
              </w:rPr>
              <w:t xml:space="preserve">#define R76_BLKPCOR         0x80  </w:t>
            </w:r>
            <w:r w:rsidRPr="008F72B4">
              <w:rPr>
                <w:color w:val="586E75"/>
                <w:shd w:val="clear" w:color="auto" w:fill="002B36"/>
                <w:lang w:val="en-KE"/>
              </w:rPr>
              <w:t>/* Black pixel correction enable */</w:t>
            </w:r>
            <w:r w:rsidRPr="008F72B4">
              <w:rPr>
                <w:color w:val="839496"/>
                <w:shd w:val="clear" w:color="auto" w:fill="002B36"/>
                <w:lang w:val="en-KE"/>
              </w:rPr>
              <w:br/>
            </w:r>
            <w:r w:rsidRPr="008F72B4">
              <w:rPr>
                <w:color w:val="CB4B16"/>
                <w:shd w:val="clear" w:color="auto" w:fill="002B36"/>
                <w:lang w:val="en-KE"/>
              </w:rPr>
              <w:t xml:space="preserve">#define R76_WHTPCOR         0x40  </w:t>
            </w:r>
            <w:r w:rsidRPr="008F72B4">
              <w:rPr>
                <w:color w:val="586E75"/>
                <w:shd w:val="clear" w:color="auto" w:fill="002B36"/>
                <w:lang w:val="en-KE"/>
              </w:rPr>
              <w:t>/* White pixel correction enable */</w:t>
            </w:r>
            <w:r w:rsidRPr="008F72B4">
              <w:rPr>
                <w:color w:val="839496"/>
                <w:shd w:val="clear" w:color="auto" w:fill="002B36"/>
                <w:lang w:val="en-KE"/>
              </w:rPr>
              <w:br/>
            </w:r>
            <w:r w:rsidRPr="008F72B4">
              <w:rPr>
                <w:color w:val="CB4B16"/>
                <w:shd w:val="clear" w:color="auto" w:fill="002B36"/>
                <w:lang w:val="en-KE"/>
              </w:rPr>
              <w:t xml:space="preserve">#define REG_RGB444          0x8c  </w:t>
            </w:r>
            <w:r w:rsidRPr="008F72B4">
              <w:rPr>
                <w:color w:val="586E75"/>
                <w:shd w:val="clear" w:color="auto" w:fill="002B36"/>
                <w:lang w:val="en-KE"/>
              </w:rPr>
              <w:t>/* RGB 444 control */</w:t>
            </w:r>
            <w:r w:rsidRPr="008F72B4">
              <w:rPr>
                <w:color w:val="839496"/>
                <w:shd w:val="clear" w:color="auto" w:fill="002B36"/>
                <w:lang w:val="en-KE"/>
              </w:rPr>
              <w:br/>
            </w:r>
            <w:r w:rsidRPr="008F72B4">
              <w:rPr>
                <w:color w:val="CB4B16"/>
                <w:shd w:val="clear" w:color="auto" w:fill="002B36"/>
                <w:lang w:val="en-KE"/>
              </w:rPr>
              <w:t xml:space="preserve">#define R444_ENABLE         0x02  </w:t>
            </w:r>
            <w:r w:rsidRPr="008F72B4">
              <w:rPr>
                <w:color w:val="586E75"/>
                <w:shd w:val="clear" w:color="auto" w:fill="002B36"/>
                <w:lang w:val="en-KE"/>
              </w:rPr>
              <w:t>/* Turn on RGB444, overrides 5x5 */</w:t>
            </w:r>
            <w:r w:rsidRPr="008F72B4">
              <w:rPr>
                <w:color w:val="839496"/>
                <w:shd w:val="clear" w:color="auto" w:fill="002B36"/>
                <w:lang w:val="en-KE"/>
              </w:rPr>
              <w:br/>
            </w:r>
            <w:r w:rsidRPr="008F72B4">
              <w:rPr>
                <w:color w:val="CB4B16"/>
                <w:shd w:val="clear" w:color="auto" w:fill="002B36"/>
                <w:lang w:val="en-KE"/>
              </w:rPr>
              <w:t xml:space="preserve">#define R444_RGBX   0x01  </w:t>
            </w:r>
            <w:r w:rsidRPr="008F72B4">
              <w:rPr>
                <w:color w:val="586E75"/>
                <w:shd w:val="clear" w:color="auto" w:fill="002B36"/>
                <w:lang w:val="en-KE"/>
              </w:rPr>
              <w:t>/* Empty nibble at end */</w:t>
            </w:r>
            <w:r w:rsidRPr="008F72B4">
              <w:rPr>
                <w:color w:val="839496"/>
                <w:shd w:val="clear" w:color="auto" w:fill="002B36"/>
                <w:lang w:val="en-KE"/>
              </w:rPr>
              <w:br/>
            </w:r>
            <w:r w:rsidRPr="008F72B4">
              <w:rPr>
                <w:color w:val="CB4B16"/>
                <w:shd w:val="clear" w:color="auto" w:fill="002B36"/>
                <w:lang w:val="en-KE"/>
              </w:rPr>
              <w:t xml:space="preserve">#define REG_HAECC1    0x9f  </w:t>
            </w:r>
            <w:r w:rsidRPr="008F72B4">
              <w:rPr>
                <w:color w:val="586E75"/>
                <w:shd w:val="clear" w:color="auto" w:fill="002B36"/>
                <w:lang w:val="en-KE"/>
              </w:rPr>
              <w:t>/* Hist AEC/AGC control 1 */</w:t>
            </w:r>
            <w:r w:rsidRPr="008F72B4">
              <w:rPr>
                <w:color w:val="839496"/>
                <w:shd w:val="clear" w:color="auto" w:fill="002B36"/>
                <w:lang w:val="en-KE"/>
              </w:rPr>
              <w:br/>
            </w:r>
            <w:r w:rsidRPr="008F72B4">
              <w:rPr>
                <w:color w:val="CB4B16"/>
                <w:shd w:val="clear" w:color="auto" w:fill="002B36"/>
                <w:lang w:val="en-KE"/>
              </w:rPr>
              <w:t xml:space="preserve">#define REG_HAECC2    0xa0  </w:t>
            </w:r>
            <w:r w:rsidRPr="008F72B4">
              <w:rPr>
                <w:color w:val="586E75"/>
                <w:shd w:val="clear" w:color="auto" w:fill="002B36"/>
                <w:lang w:val="en-KE"/>
              </w:rPr>
              <w:t>/* Hist AEC/AGC control 2 */</w:t>
            </w:r>
            <w:r w:rsidRPr="008F72B4">
              <w:rPr>
                <w:color w:val="839496"/>
                <w:shd w:val="clear" w:color="auto" w:fill="002B36"/>
                <w:lang w:val="en-KE"/>
              </w:rPr>
              <w:br/>
            </w:r>
            <w:r w:rsidRPr="008F72B4">
              <w:rPr>
                <w:color w:val="CB4B16"/>
                <w:shd w:val="clear" w:color="auto" w:fill="002B36"/>
                <w:lang w:val="en-KE"/>
              </w:rPr>
              <w:t xml:space="preserve">#define REG_BD50MAX         0xa5  </w:t>
            </w:r>
            <w:r w:rsidRPr="008F72B4">
              <w:rPr>
                <w:color w:val="586E75"/>
                <w:shd w:val="clear" w:color="auto" w:fill="002B36"/>
                <w:lang w:val="en-KE"/>
              </w:rPr>
              <w:t>/* 50hz banding step limit */</w:t>
            </w:r>
            <w:r w:rsidRPr="008F72B4">
              <w:rPr>
                <w:color w:val="839496"/>
                <w:shd w:val="clear" w:color="auto" w:fill="002B36"/>
                <w:lang w:val="en-KE"/>
              </w:rPr>
              <w:br/>
            </w:r>
            <w:r w:rsidRPr="008F72B4">
              <w:rPr>
                <w:color w:val="CB4B16"/>
                <w:shd w:val="clear" w:color="auto" w:fill="002B36"/>
                <w:lang w:val="en-KE"/>
              </w:rPr>
              <w:t xml:space="preserve">#define REG_HAECC3    0xa6  </w:t>
            </w:r>
            <w:r w:rsidRPr="008F72B4">
              <w:rPr>
                <w:color w:val="586E75"/>
                <w:shd w:val="clear" w:color="auto" w:fill="002B36"/>
                <w:lang w:val="en-KE"/>
              </w:rPr>
              <w:t>/* Hist AEC/AGC control 3 */</w:t>
            </w:r>
            <w:r w:rsidRPr="008F72B4">
              <w:rPr>
                <w:color w:val="839496"/>
                <w:shd w:val="clear" w:color="auto" w:fill="002B36"/>
                <w:lang w:val="en-KE"/>
              </w:rPr>
              <w:br/>
            </w:r>
            <w:r w:rsidRPr="008F72B4">
              <w:rPr>
                <w:color w:val="CB4B16"/>
                <w:shd w:val="clear" w:color="auto" w:fill="002B36"/>
                <w:lang w:val="en-KE"/>
              </w:rPr>
              <w:t xml:space="preserve">#define REG_HAECC4    0xa7  </w:t>
            </w:r>
            <w:r w:rsidRPr="008F72B4">
              <w:rPr>
                <w:color w:val="586E75"/>
                <w:shd w:val="clear" w:color="auto" w:fill="002B36"/>
                <w:lang w:val="en-KE"/>
              </w:rPr>
              <w:t>/* Hist AEC/AGC control 4 */</w:t>
            </w:r>
            <w:r w:rsidRPr="008F72B4">
              <w:rPr>
                <w:color w:val="839496"/>
                <w:shd w:val="clear" w:color="auto" w:fill="002B36"/>
                <w:lang w:val="en-KE"/>
              </w:rPr>
              <w:br/>
            </w:r>
            <w:r w:rsidRPr="008F72B4">
              <w:rPr>
                <w:color w:val="CB4B16"/>
                <w:shd w:val="clear" w:color="auto" w:fill="002B36"/>
                <w:lang w:val="en-KE"/>
              </w:rPr>
              <w:t xml:space="preserve">#define REG_HAECC5    0xa8  </w:t>
            </w:r>
            <w:r w:rsidRPr="008F72B4">
              <w:rPr>
                <w:color w:val="586E75"/>
                <w:shd w:val="clear" w:color="auto" w:fill="002B36"/>
                <w:lang w:val="en-KE"/>
              </w:rPr>
              <w:t>/* Hist AEC/AGC control 5 */</w:t>
            </w:r>
            <w:r w:rsidRPr="008F72B4">
              <w:rPr>
                <w:color w:val="839496"/>
                <w:shd w:val="clear" w:color="auto" w:fill="002B36"/>
                <w:lang w:val="en-KE"/>
              </w:rPr>
              <w:br/>
            </w:r>
            <w:r w:rsidRPr="008F72B4">
              <w:rPr>
                <w:color w:val="CB4B16"/>
                <w:shd w:val="clear" w:color="auto" w:fill="002B36"/>
                <w:lang w:val="en-KE"/>
              </w:rPr>
              <w:t xml:space="preserve">#define REG_HAECC6    0xa9  </w:t>
            </w:r>
            <w:r w:rsidRPr="008F72B4">
              <w:rPr>
                <w:color w:val="586E75"/>
                <w:shd w:val="clear" w:color="auto" w:fill="002B36"/>
                <w:lang w:val="en-KE"/>
              </w:rPr>
              <w:t>/* Hist AEC/AGC control 6 */</w:t>
            </w:r>
            <w:r w:rsidRPr="008F72B4">
              <w:rPr>
                <w:color w:val="839496"/>
                <w:shd w:val="clear" w:color="auto" w:fill="002B36"/>
                <w:lang w:val="en-KE"/>
              </w:rPr>
              <w:br/>
            </w:r>
            <w:r w:rsidRPr="008F72B4">
              <w:rPr>
                <w:color w:val="CB4B16"/>
                <w:shd w:val="clear" w:color="auto" w:fill="002B36"/>
                <w:lang w:val="en-KE"/>
              </w:rPr>
              <w:t xml:space="preserve">#define REG_HAECC7    0xaa  </w:t>
            </w:r>
            <w:r w:rsidRPr="008F72B4">
              <w:rPr>
                <w:color w:val="586E75"/>
                <w:shd w:val="clear" w:color="auto" w:fill="002B36"/>
                <w:lang w:val="en-KE"/>
              </w:rPr>
              <w:t>/* Hist AEC/AGC control 7 */</w:t>
            </w:r>
            <w:r w:rsidRPr="008F72B4">
              <w:rPr>
                <w:color w:val="839496"/>
                <w:shd w:val="clear" w:color="auto" w:fill="002B36"/>
                <w:lang w:val="en-KE"/>
              </w:rPr>
              <w:br/>
            </w:r>
            <w:r w:rsidRPr="008F72B4">
              <w:rPr>
                <w:color w:val="CB4B16"/>
                <w:shd w:val="clear" w:color="auto" w:fill="002B36"/>
                <w:lang w:val="en-KE"/>
              </w:rPr>
              <w:t xml:space="preserve">#define REG_BD60MAX         0xab  </w:t>
            </w:r>
            <w:r w:rsidRPr="008F72B4">
              <w:rPr>
                <w:color w:val="586E75"/>
                <w:shd w:val="clear" w:color="auto" w:fill="002B36"/>
                <w:lang w:val="en-KE"/>
              </w:rPr>
              <w:t>/* 60hz banding step limit */</w:t>
            </w:r>
            <w:r w:rsidRPr="008F72B4">
              <w:rPr>
                <w:color w:val="839496"/>
                <w:shd w:val="clear" w:color="auto" w:fill="002B36"/>
                <w:lang w:val="en-KE"/>
              </w:rPr>
              <w:br/>
            </w:r>
            <w:r w:rsidRPr="008F72B4">
              <w:rPr>
                <w:color w:val="CB4B16"/>
                <w:shd w:val="clear" w:color="auto" w:fill="002B36"/>
                <w:lang w:val="en-KE"/>
              </w:rPr>
              <w:t xml:space="preserve">#define MTX1            0x4f  </w:t>
            </w:r>
            <w:r w:rsidRPr="008F72B4">
              <w:rPr>
                <w:color w:val="586E75"/>
                <w:shd w:val="clear" w:color="auto" w:fill="002B36"/>
                <w:lang w:val="en-KE"/>
              </w:rPr>
              <w:t>/* Matrix Coefficient 1 */</w:t>
            </w:r>
            <w:r w:rsidRPr="008F72B4">
              <w:rPr>
                <w:color w:val="839496"/>
                <w:shd w:val="clear" w:color="auto" w:fill="002B36"/>
                <w:lang w:val="en-KE"/>
              </w:rPr>
              <w:br/>
            </w:r>
            <w:r w:rsidRPr="008F72B4">
              <w:rPr>
                <w:color w:val="CB4B16"/>
                <w:shd w:val="clear" w:color="auto" w:fill="002B36"/>
                <w:lang w:val="en-KE"/>
              </w:rPr>
              <w:t xml:space="preserve">#define MTX2            0x50  </w:t>
            </w:r>
            <w:r w:rsidRPr="008F72B4">
              <w:rPr>
                <w:color w:val="586E75"/>
                <w:shd w:val="clear" w:color="auto" w:fill="002B36"/>
                <w:lang w:val="en-KE"/>
              </w:rPr>
              <w:t>/* Matrix Coefficient 2 */</w:t>
            </w:r>
            <w:r w:rsidRPr="008F72B4">
              <w:rPr>
                <w:color w:val="839496"/>
                <w:shd w:val="clear" w:color="auto" w:fill="002B36"/>
                <w:lang w:val="en-KE"/>
              </w:rPr>
              <w:br/>
            </w:r>
            <w:r w:rsidRPr="008F72B4">
              <w:rPr>
                <w:color w:val="CB4B16"/>
                <w:shd w:val="clear" w:color="auto" w:fill="002B36"/>
                <w:lang w:val="en-KE"/>
              </w:rPr>
              <w:t xml:space="preserve">#define MTX3            0x51  </w:t>
            </w:r>
            <w:r w:rsidRPr="008F72B4">
              <w:rPr>
                <w:color w:val="586E75"/>
                <w:shd w:val="clear" w:color="auto" w:fill="002B36"/>
                <w:lang w:val="en-KE"/>
              </w:rPr>
              <w:t>/* Matrix Coefficient 3 */</w:t>
            </w:r>
            <w:r w:rsidRPr="008F72B4">
              <w:rPr>
                <w:color w:val="839496"/>
                <w:shd w:val="clear" w:color="auto" w:fill="002B36"/>
                <w:lang w:val="en-KE"/>
              </w:rPr>
              <w:br/>
            </w:r>
            <w:r w:rsidRPr="008F72B4">
              <w:rPr>
                <w:color w:val="CB4B16"/>
                <w:shd w:val="clear" w:color="auto" w:fill="002B36"/>
                <w:lang w:val="en-KE"/>
              </w:rPr>
              <w:t xml:space="preserve">#define MTX4            0x52  </w:t>
            </w:r>
            <w:r w:rsidRPr="008F72B4">
              <w:rPr>
                <w:color w:val="586E75"/>
                <w:shd w:val="clear" w:color="auto" w:fill="002B36"/>
                <w:lang w:val="en-KE"/>
              </w:rPr>
              <w:t>/* Matrix Coefficient 4 */</w:t>
            </w:r>
            <w:r w:rsidRPr="008F72B4">
              <w:rPr>
                <w:color w:val="839496"/>
                <w:shd w:val="clear" w:color="auto" w:fill="002B36"/>
                <w:lang w:val="en-KE"/>
              </w:rPr>
              <w:br/>
            </w:r>
            <w:r w:rsidRPr="008F72B4">
              <w:rPr>
                <w:color w:val="CB4B16"/>
                <w:shd w:val="clear" w:color="auto" w:fill="002B36"/>
                <w:lang w:val="en-KE"/>
              </w:rPr>
              <w:t xml:space="preserve">#define MTX5            0x53  </w:t>
            </w:r>
            <w:r w:rsidRPr="008F72B4">
              <w:rPr>
                <w:color w:val="586E75"/>
                <w:shd w:val="clear" w:color="auto" w:fill="002B36"/>
                <w:lang w:val="en-KE"/>
              </w:rPr>
              <w:t>/* Matrix Coefficient 5 */</w:t>
            </w:r>
            <w:r w:rsidRPr="008F72B4">
              <w:rPr>
                <w:color w:val="839496"/>
                <w:shd w:val="clear" w:color="auto" w:fill="002B36"/>
                <w:lang w:val="en-KE"/>
              </w:rPr>
              <w:br/>
            </w:r>
            <w:r w:rsidRPr="008F72B4">
              <w:rPr>
                <w:color w:val="CB4B16"/>
                <w:shd w:val="clear" w:color="auto" w:fill="002B36"/>
                <w:lang w:val="en-KE"/>
              </w:rPr>
              <w:t xml:space="preserve">#define MTX6            0x54  </w:t>
            </w:r>
            <w:r w:rsidRPr="008F72B4">
              <w:rPr>
                <w:color w:val="586E75"/>
                <w:shd w:val="clear" w:color="auto" w:fill="002B36"/>
                <w:lang w:val="en-KE"/>
              </w:rPr>
              <w:t>/* Matrix Coefficient 6 */</w:t>
            </w:r>
            <w:r w:rsidRPr="008F72B4">
              <w:rPr>
                <w:color w:val="839496"/>
                <w:shd w:val="clear" w:color="auto" w:fill="002B36"/>
                <w:lang w:val="en-KE"/>
              </w:rPr>
              <w:br/>
            </w:r>
            <w:r w:rsidRPr="008F72B4">
              <w:rPr>
                <w:color w:val="CB4B16"/>
                <w:shd w:val="clear" w:color="auto" w:fill="002B36"/>
                <w:lang w:val="en-KE"/>
              </w:rPr>
              <w:t xml:space="preserve">#define REG_CONTRAS         0x56  </w:t>
            </w:r>
            <w:r w:rsidRPr="008F72B4">
              <w:rPr>
                <w:color w:val="586E75"/>
                <w:shd w:val="clear" w:color="auto" w:fill="002B36"/>
                <w:lang w:val="en-KE"/>
              </w:rPr>
              <w:t>/* Contrast control */</w:t>
            </w:r>
            <w:r w:rsidRPr="008F72B4">
              <w:rPr>
                <w:color w:val="839496"/>
                <w:shd w:val="clear" w:color="auto" w:fill="002B36"/>
                <w:lang w:val="en-KE"/>
              </w:rPr>
              <w:br/>
            </w:r>
            <w:r w:rsidRPr="008F72B4">
              <w:rPr>
                <w:color w:val="CB4B16"/>
                <w:shd w:val="clear" w:color="auto" w:fill="002B36"/>
                <w:lang w:val="en-KE"/>
              </w:rPr>
              <w:t xml:space="preserve">#define MTXS            0x58  </w:t>
            </w:r>
            <w:r w:rsidRPr="008F72B4">
              <w:rPr>
                <w:color w:val="586E75"/>
                <w:shd w:val="clear" w:color="auto" w:fill="002B36"/>
                <w:lang w:val="en-KE"/>
              </w:rPr>
              <w:t>/* Matrix Coefficient Sign */</w:t>
            </w:r>
            <w:r w:rsidRPr="008F72B4">
              <w:rPr>
                <w:color w:val="839496"/>
                <w:shd w:val="clear" w:color="auto" w:fill="002B36"/>
                <w:lang w:val="en-KE"/>
              </w:rPr>
              <w:br/>
            </w:r>
            <w:r w:rsidRPr="008F72B4">
              <w:rPr>
                <w:color w:val="CB4B16"/>
                <w:shd w:val="clear" w:color="auto" w:fill="002B36"/>
                <w:lang w:val="en-KE"/>
              </w:rPr>
              <w:t xml:space="preserve">#define AWBC7           0x59  </w:t>
            </w:r>
            <w:r w:rsidRPr="008F72B4">
              <w:rPr>
                <w:color w:val="586E75"/>
                <w:shd w:val="clear" w:color="auto" w:fill="002B36"/>
                <w:lang w:val="en-KE"/>
              </w:rPr>
              <w:t>/* AWB Control 7 */</w:t>
            </w:r>
            <w:r w:rsidRPr="008F72B4">
              <w:rPr>
                <w:color w:val="839496"/>
                <w:shd w:val="clear" w:color="auto" w:fill="002B36"/>
                <w:lang w:val="en-KE"/>
              </w:rPr>
              <w:br/>
            </w:r>
            <w:r w:rsidRPr="008F72B4">
              <w:rPr>
                <w:color w:val="CB4B16"/>
                <w:shd w:val="clear" w:color="auto" w:fill="002B36"/>
                <w:lang w:val="en-KE"/>
              </w:rPr>
              <w:t xml:space="preserve">#define AWBC8           0x5a  </w:t>
            </w:r>
            <w:r w:rsidRPr="008F72B4">
              <w:rPr>
                <w:color w:val="586E75"/>
                <w:shd w:val="clear" w:color="auto" w:fill="002B36"/>
                <w:lang w:val="en-KE"/>
              </w:rPr>
              <w:t>/* AWB Control 8 */</w:t>
            </w:r>
            <w:r w:rsidRPr="008F72B4">
              <w:rPr>
                <w:color w:val="839496"/>
                <w:shd w:val="clear" w:color="auto" w:fill="002B36"/>
                <w:lang w:val="en-KE"/>
              </w:rPr>
              <w:br/>
            </w:r>
            <w:r w:rsidRPr="008F72B4">
              <w:rPr>
                <w:color w:val="CB4B16"/>
                <w:shd w:val="clear" w:color="auto" w:fill="002B36"/>
                <w:lang w:val="en-KE"/>
              </w:rPr>
              <w:t xml:space="preserve">#define AWBC9           0x5b  </w:t>
            </w:r>
            <w:r w:rsidRPr="008F72B4">
              <w:rPr>
                <w:color w:val="586E75"/>
                <w:shd w:val="clear" w:color="auto" w:fill="002B36"/>
                <w:lang w:val="en-KE"/>
              </w:rPr>
              <w:t>/* AWB Control 9 */</w:t>
            </w:r>
            <w:r w:rsidRPr="008F72B4">
              <w:rPr>
                <w:color w:val="839496"/>
                <w:shd w:val="clear" w:color="auto" w:fill="002B36"/>
                <w:lang w:val="en-KE"/>
              </w:rPr>
              <w:br/>
            </w:r>
            <w:r w:rsidRPr="008F72B4">
              <w:rPr>
                <w:color w:val="CB4B16"/>
                <w:shd w:val="clear" w:color="auto" w:fill="002B36"/>
                <w:lang w:val="en-KE"/>
              </w:rPr>
              <w:lastRenderedPageBreak/>
              <w:t xml:space="preserve">#define AWBC10            0x5c  </w:t>
            </w:r>
            <w:r w:rsidRPr="008F72B4">
              <w:rPr>
                <w:color w:val="586E75"/>
                <w:shd w:val="clear" w:color="auto" w:fill="002B36"/>
                <w:lang w:val="en-KE"/>
              </w:rPr>
              <w:t>/* AWB Control 10 */</w:t>
            </w:r>
            <w:r w:rsidRPr="008F72B4">
              <w:rPr>
                <w:color w:val="839496"/>
                <w:shd w:val="clear" w:color="auto" w:fill="002B36"/>
                <w:lang w:val="en-KE"/>
              </w:rPr>
              <w:br/>
            </w:r>
            <w:r w:rsidRPr="008F72B4">
              <w:rPr>
                <w:color w:val="CB4B16"/>
                <w:shd w:val="clear" w:color="auto" w:fill="002B36"/>
                <w:lang w:val="en-KE"/>
              </w:rPr>
              <w:t xml:space="preserve">#define AWBC11            0x5d  </w:t>
            </w:r>
            <w:r w:rsidRPr="008F72B4">
              <w:rPr>
                <w:color w:val="586E75"/>
                <w:shd w:val="clear" w:color="auto" w:fill="002B36"/>
                <w:lang w:val="en-KE"/>
              </w:rPr>
              <w:t>/* AWB Control 11 */</w:t>
            </w:r>
            <w:r w:rsidRPr="008F72B4">
              <w:rPr>
                <w:color w:val="839496"/>
                <w:shd w:val="clear" w:color="auto" w:fill="002B36"/>
                <w:lang w:val="en-KE"/>
              </w:rPr>
              <w:br/>
            </w:r>
            <w:r w:rsidRPr="008F72B4">
              <w:rPr>
                <w:color w:val="CB4B16"/>
                <w:shd w:val="clear" w:color="auto" w:fill="002B36"/>
                <w:lang w:val="en-KE"/>
              </w:rPr>
              <w:t xml:space="preserve">#define AWBC12            0x5e  </w:t>
            </w:r>
            <w:r w:rsidRPr="008F72B4">
              <w:rPr>
                <w:color w:val="586E75"/>
                <w:shd w:val="clear" w:color="auto" w:fill="002B36"/>
                <w:lang w:val="en-KE"/>
              </w:rPr>
              <w:t>/* AWB Control 12 */</w:t>
            </w:r>
            <w:r w:rsidRPr="008F72B4">
              <w:rPr>
                <w:color w:val="839496"/>
                <w:shd w:val="clear" w:color="auto" w:fill="002B36"/>
                <w:lang w:val="en-KE"/>
              </w:rPr>
              <w:br/>
            </w:r>
            <w:r w:rsidRPr="008F72B4">
              <w:rPr>
                <w:color w:val="CB4B16"/>
                <w:shd w:val="clear" w:color="auto" w:fill="002B36"/>
                <w:lang w:val="en-KE"/>
              </w:rPr>
              <w:t xml:space="preserve">#define REG_GFI           0x69  </w:t>
            </w:r>
            <w:r w:rsidRPr="008F72B4">
              <w:rPr>
                <w:color w:val="586E75"/>
                <w:shd w:val="clear" w:color="auto" w:fill="002B36"/>
                <w:lang w:val="en-KE"/>
              </w:rPr>
              <w:t>/* Fix gain control */</w:t>
            </w:r>
            <w:r w:rsidRPr="008F72B4">
              <w:rPr>
                <w:color w:val="839496"/>
                <w:shd w:val="clear" w:color="auto" w:fill="002B36"/>
                <w:lang w:val="en-KE"/>
              </w:rPr>
              <w:br/>
            </w:r>
            <w:r w:rsidRPr="008F72B4">
              <w:rPr>
                <w:color w:val="CB4B16"/>
                <w:shd w:val="clear" w:color="auto" w:fill="002B36"/>
                <w:lang w:val="en-KE"/>
              </w:rPr>
              <w:t xml:space="preserve">#define GGAIN           0x6a  </w:t>
            </w:r>
            <w:r w:rsidRPr="008F72B4">
              <w:rPr>
                <w:color w:val="586E75"/>
                <w:shd w:val="clear" w:color="auto" w:fill="002B36"/>
                <w:lang w:val="en-KE"/>
              </w:rPr>
              <w:t>/* G Channel AWB Gain */</w:t>
            </w:r>
            <w:r w:rsidRPr="008F72B4">
              <w:rPr>
                <w:color w:val="839496"/>
                <w:shd w:val="clear" w:color="auto" w:fill="002B36"/>
                <w:lang w:val="en-KE"/>
              </w:rPr>
              <w:br/>
            </w:r>
            <w:r w:rsidRPr="008F72B4">
              <w:rPr>
                <w:color w:val="CB4B16"/>
                <w:shd w:val="clear" w:color="auto" w:fill="002B36"/>
                <w:lang w:val="en-KE"/>
              </w:rPr>
              <w:t xml:space="preserve">#define DBLV            0x6b  </w:t>
            </w:r>
            <w:r w:rsidRPr="008F72B4">
              <w:rPr>
                <w:color w:val="839496"/>
                <w:shd w:val="clear" w:color="auto" w:fill="002B36"/>
                <w:lang w:val="en-KE"/>
              </w:rPr>
              <w:br/>
            </w:r>
            <w:r w:rsidRPr="008F72B4">
              <w:rPr>
                <w:color w:val="CB4B16"/>
                <w:shd w:val="clear" w:color="auto" w:fill="002B36"/>
                <w:lang w:val="en-KE"/>
              </w:rPr>
              <w:t xml:space="preserve">#define AWBCTR3           0x6c  </w:t>
            </w:r>
            <w:r w:rsidRPr="008F72B4">
              <w:rPr>
                <w:color w:val="586E75"/>
                <w:shd w:val="clear" w:color="auto" w:fill="002B36"/>
                <w:lang w:val="en-KE"/>
              </w:rPr>
              <w:t>/* AWB Control 3 */</w:t>
            </w:r>
            <w:r w:rsidRPr="008F72B4">
              <w:rPr>
                <w:color w:val="839496"/>
                <w:shd w:val="clear" w:color="auto" w:fill="002B36"/>
                <w:lang w:val="en-KE"/>
              </w:rPr>
              <w:br/>
            </w:r>
            <w:r w:rsidRPr="008F72B4">
              <w:rPr>
                <w:color w:val="CB4B16"/>
                <w:shd w:val="clear" w:color="auto" w:fill="002B36"/>
                <w:lang w:val="en-KE"/>
              </w:rPr>
              <w:t xml:space="preserve">#define AWBCTR2           0x6d  </w:t>
            </w:r>
            <w:r w:rsidRPr="008F72B4">
              <w:rPr>
                <w:color w:val="586E75"/>
                <w:shd w:val="clear" w:color="auto" w:fill="002B36"/>
                <w:lang w:val="en-KE"/>
              </w:rPr>
              <w:t>/* AWB Control 2 */</w:t>
            </w:r>
            <w:r w:rsidRPr="008F72B4">
              <w:rPr>
                <w:color w:val="839496"/>
                <w:shd w:val="clear" w:color="auto" w:fill="002B36"/>
                <w:lang w:val="en-KE"/>
              </w:rPr>
              <w:br/>
            </w:r>
            <w:r w:rsidRPr="008F72B4">
              <w:rPr>
                <w:color w:val="CB4B16"/>
                <w:shd w:val="clear" w:color="auto" w:fill="002B36"/>
                <w:lang w:val="en-KE"/>
              </w:rPr>
              <w:t xml:space="preserve">#define AWBCTR1           0x6e  </w:t>
            </w:r>
            <w:r w:rsidRPr="008F72B4">
              <w:rPr>
                <w:color w:val="586E75"/>
                <w:shd w:val="clear" w:color="auto" w:fill="002B36"/>
                <w:lang w:val="en-KE"/>
              </w:rPr>
              <w:t>/* AWB Control 1 */</w:t>
            </w:r>
            <w:r w:rsidRPr="008F72B4">
              <w:rPr>
                <w:color w:val="839496"/>
                <w:shd w:val="clear" w:color="auto" w:fill="002B36"/>
                <w:lang w:val="en-KE"/>
              </w:rPr>
              <w:br/>
            </w:r>
            <w:r w:rsidRPr="008F72B4">
              <w:rPr>
                <w:color w:val="CB4B16"/>
                <w:shd w:val="clear" w:color="auto" w:fill="002B36"/>
                <w:lang w:val="en-KE"/>
              </w:rPr>
              <w:t xml:space="preserve">#define AWBCTR0           0x6f  </w:t>
            </w:r>
            <w:r w:rsidRPr="008F72B4">
              <w:rPr>
                <w:color w:val="586E75"/>
                <w:shd w:val="clear" w:color="auto" w:fill="002B36"/>
                <w:lang w:val="en-KE"/>
              </w:rPr>
              <w:t>/* AWB Control 0 */</w:t>
            </w:r>
            <w:r w:rsidRPr="008F72B4">
              <w:rPr>
                <w:color w:val="839496"/>
                <w:shd w:val="clear" w:color="auto" w:fill="002B36"/>
                <w:lang w:val="en-KE"/>
              </w:rPr>
              <w:br/>
            </w:r>
            <w:r w:rsidRPr="008F72B4">
              <w:rPr>
                <w:color w:val="839496"/>
                <w:shd w:val="clear" w:color="auto" w:fill="002B36"/>
                <w:lang w:val="en-KE"/>
              </w:rPr>
              <w:br/>
            </w:r>
            <w:r w:rsidRPr="008F72B4">
              <w:rPr>
                <w:color w:val="859900"/>
                <w:shd w:val="clear" w:color="auto" w:fill="002B36"/>
                <w:lang w:val="en-KE"/>
              </w:rPr>
              <w:t>struct</w:t>
            </w:r>
            <w:r w:rsidRPr="008F72B4">
              <w:rPr>
                <w:color w:val="839496"/>
                <w:shd w:val="clear" w:color="auto" w:fill="002B36"/>
                <w:lang w:val="en-KE"/>
              </w:rPr>
              <w:t xml:space="preserve"> </w:t>
            </w:r>
            <w:r w:rsidRPr="008F72B4">
              <w:rPr>
                <w:color w:val="B58900"/>
                <w:shd w:val="clear" w:color="auto" w:fill="002B36"/>
                <w:lang w:val="en-KE"/>
              </w:rPr>
              <w:t>regval_list</w:t>
            </w:r>
            <w:r w:rsidRPr="008F72B4">
              <w:rPr>
                <w:color w:val="839496"/>
                <w:shd w:val="clear" w:color="auto" w:fill="002B36"/>
                <w:lang w:val="en-KE"/>
              </w:rPr>
              <w:t>{</w:t>
            </w:r>
            <w:r w:rsidRPr="008F72B4">
              <w:rPr>
                <w:color w:val="839496"/>
                <w:shd w:val="clear" w:color="auto" w:fill="002B36"/>
                <w:lang w:val="en-KE"/>
              </w:rPr>
              <w:br/>
              <w:t xml:space="preserve">  </w:t>
            </w:r>
            <w:r w:rsidRPr="008F72B4">
              <w:rPr>
                <w:color w:val="859900"/>
                <w:shd w:val="clear" w:color="auto" w:fill="002B36"/>
                <w:lang w:val="en-KE"/>
              </w:rPr>
              <w:t>uint8_t</w:t>
            </w:r>
            <w:r w:rsidRPr="008F72B4">
              <w:rPr>
                <w:color w:val="839496"/>
                <w:shd w:val="clear" w:color="auto" w:fill="002B36"/>
                <w:lang w:val="en-KE"/>
              </w:rPr>
              <w:t xml:space="preserve"> reg_num;</w:t>
            </w:r>
            <w:r w:rsidRPr="008F72B4">
              <w:rPr>
                <w:color w:val="839496"/>
                <w:shd w:val="clear" w:color="auto" w:fill="002B36"/>
                <w:lang w:val="en-KE"/>
              </w:rPr>
              <w:br/>
              <w:t xml:space="preserve">  </w:t>
            </w:r>
            <w:r w:rsidRPr="008F72B4">
              <w:rPr>
                <w:color w:val="859900"/>
                <w:shd w:val="clear" w:color="auto" w:fill="002B36"/>
                <w:lang w:val="en-KE"/>
              </w:rPr>
              <w:t>uint16_t</w:t>
            </w:r>
            <w:r w:rsidRPr="008F72B4">
              <w:rPr>
                <w:color w:val="839496"/>
                <w:shd w:val="clear" w:color="auto" w:fill="002B36"/>
                <w:lang w:val="en-KE"/>
              </w:rPr>
              <w:t xml:space="preserve"> value;</w:t>
            </w:r>
            <w:r w:rsidRPr="008F72B4">
              <w:rPr>
                <w:color w:val="839496"/>
                <w:shd w:val="clear" w:color="auto" w:fill="002B36"/>
                <w:lang w:val="en-KE"/>
              </w:rPr>
              <w:br/>
              <w:t>};</w:t>
            </w:r>
            <w:r w:rsidRPr="008F72B4">
              <w:rPr>
                <w:color w:val="839496"/>
                <w:shd w:val="clear" w:color="auto" w:fill="002B36"/>
                <w:lang w:val="en-KE"/>
              </w:rPr>
              <w:br/>
            </w:r>
            <w:r w:rsidRPr="008F72B4">
              <w:rPr>
                <w:color w:val="839496"/>
                <w:shd w:val="clear" w:color="auto" w:fill="002B36"/>
                <w:lang w:val="en-KE"/>
              </w:rPr>
              <w:br/>
            </w:r>
            <w:r w:rsidRPr="008F72B4">
              <w:rPr>
                <w:color w:val="859900"/>
                <w:shd w:val="clear" w:color="auto" w:fill="002B36"/>
                <w:lang w:val="en-KE"/>
              </w:rPr>
              <w:t>const</w:t>
            </w:r>
            <w:r w:rsidRPr="008F72B4">
              <w:rPr>
                <w:color w:val="839496"/>
                <w:shd w:val="clear" w:color="auto" w:fill="002B36"/>
                <w:lang w:val="en-KE"/>
              </w:rPr>
              <w:t xml:space="preserve"> </w:t>
            </w:r>
            <w:r w:rsidRPr="008F72B4">
              <w:rPr>
                <w:color w:val="859900"/>
                <w:shd w:val="clear" w:color="auto" w:fill="002B36"/>
                <w:lang w:val="en-KE"/>
              </w:rPr>
              <w:t>struct</w:t>
            </w:r>
            <w:r w:rsidRPr="008F72B4">
              <w:rPr>
                <w:color w:val="839496"/>
                <w:shd w:val="clear" w:color="auto" w:fill="002B36"/>
                <w:lang w:val="en-KE"/>
              </w:rPr>
              <w:t xml:space="preserve"> </w:t>
            </w:r>
            <w:r w:rsidRPr="008F72B4">
              <w:rPr>
                <w:color w:val="B58900"/>
                <w:shd w:val="clear" w:color="auto" w:fill="002B36"/>
                <w:lang w:val="en-KE"/>
              </w:rPr>
              <w:t>regval_list</w:t>
            </w:r>
            <w:r w:rsidRPr="008F72B4">
              <w:rPr>
                <w:color w:val="839496"/>
                <w:shd w:val="clear" w:color="auto" w:fill="002B36"/>
                <w:lang w:val="en-KE"/>
              </w:rPr>
              <w:t xml:space="preserve"> </w:t>
            </w:r>
            <w:r w:rsidRPr="008F72B4">
              <w:rPr>
                <w:color w:val="B58900"/>
                <w:shd w:val="clear" w:color="auto" w:fill="002B36"/>
                <w:lang w:val="en-KE"/>
              </w:rPr>
              <w:t>qvga_ov7670</w:t>
            </w:r>
            <w:r w:rsidRPr="008F72B4">
              <w:rPr>
                <w:color w:val="839496"/>
                <w:shd w:val="clear" w:color="auto" w:fill="002B36"/>
                <w:lang w:val="en-KE"/>
              </w:rPr>
              <w:t xml:space="preserve">[] </w:t>
            </w:r>
            <w:r w:rsidRPr="008F72B4">
              <w:rPr>
                <w:color w:val="B58900"/>
                <w:shd w:val="clear" w:color="auto" w:fill="002B36"/>
                <w:lang w:val="en-KE"/>
              </w:rPr>
              <w:t>PROGMEM</w:t>
            </w:r>
            <w:r w:rsidRPr="008F72B4">
              <w:rPr>
                <w:color w:val="839496"/>
                <w:shd w:val="clear" w:color="auto" w:fill="002B36"/>
                <w:lang w:val="en-KE"/>
              </w:rPr>
              <w:t xml:space="preserve"> = {</w:t>
            </w:r>
            <w:r w:rsidRPr="008F72B4">
              <w:rPr>
                <w:color w:val="839496"/>
                <w:shd w:val="clear" w:color="auto" w:fill="002B36"/>
                <w:lang w:val="en-KE"/>
              </w:rPr>
              <w:br/>
              <w:t xml:space="preserve">  { REG_COM14, </w:t>
            </w:r>
            <w:r w:rsidRPr="008F72B4">
              <w:rPr>
                <w:color w:val="2AA198"/>
                <w:shd w:val="clear" w:color="auto" w:fill="002B36"/>
                <w:lang w:val="en-KE"/>
              </w:rPr>
              <w:t>0x19</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72</w:t>
            </w:r>
            <w:r w:rsidRPr="008F72B4">
              <w:rPr>
                <w:color w:val="839496"/>
                <w:shd w:val="clear" w:color="auto" w:fill="002B36"/>
                <w:lang w:val="en-KE"/>
              </w:rPr>
              <w:t xml:space="preserve">, </w:t>
            </w:r>
            <w:r w:rsidRPr="008F72B4">
              <w:rPr>
                <w:color w:val="2AA198"/>
                <w:shd w:val="clear" w:color="auto" w:fill="002B36"/>
                <w:lang w:val="en-KE"/>
              </w:rPr>
              <w:t>0x11</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73</w:t>
            </w:r>
            <w:r w:rsidRPr="008F72B4">
              <w:rPr>
                <w:color w:val="839496"/>
                <w:shd w:val="clear" w:color="auto" w:fill="002B36"/>
                <w:lang w:val="en-KE"/>
              </w:rPr>
              <w:t xml:space="preserve">, </w:t>
            </w:r>
            <w:r w:rsidRPr="008F72B4">
              <w:rPr>
                <w:color w:val="2AA198"/>
                <w:shd w:val="clear" w:color="auto" w:fill="002B36"/>
                <w:lang w:val="en-KE"/>
              </w:rPr>
              <w:t>0xf1</w:t>
            </w:r>
            <w:r w:rsidRPr="008F72B4">
              <w:rPr>
                <w:color w:val="839496"/>
                <w:shd w:val="clear" w:color="auto" w:fill="002B36"/>
                <w:lang w:val="en-KE"/>
              </w:rPr>
              <w:t xml:space="preserve"> },</w:t>
            </w:r>
            <w:r w:rsidRPr="008F72B4">
              <w:rPr>
                <w:color w:val="839496"/>
                <w:shd w:val="clear" w:color="auto" w:fill="002B36"/>
                <w:lang w:val="en-KE"/>
              </w:rPr>
              <w:br/>
              <w:t xml:space="preserve">  { REG_HSTART, </w:t>
            </w:r>
            <w:r w:rsidRPr="008F72B4">
              <w:rPr>
                <w:color w:val="2AA198"/>
                <w:shd w:val="clear" w:color="auto" w:fill="002B36"/>
                <w:lang w:val="en-KE"/>
              </w:rPr>
              <w:t>0x16</w:t>
            </w:r>
            <w:r w:rsidRPr="008F72B4">
              <w:rPr>
                <w:color w:val="839496"/>
                <w:shd w:val="clear" w:color="auto" w:fill="002B36"/>
                <w:lang w:val="en-KE"/>
              </w:rPr>
              <w:t xml:space="preserve"> },</w:t>
            </w:r>
            <w:r w:rsidRPr="008F72B4">
              <w:rPr>
                <w:color w:val="839496"/>
                <w:shd w:val="clear" w:color="auto" w:fill="002B36"/>
                <w:lang w:val="en-KE"/>
              </w:rPr>
              <w:br/>
              <w:t xml:space="preserve">  { REG_HSTOP, </w:t>
            </w:r>
            <w:r w:rsidRPr="008F72B4">
              <w:rPr>
                <w:color w:val="2AA198"/>
                <w:shd w:val="clear" w:color="auto" w:fill="002B36"/>
                <w:lang w:val="en-KE"/>
              </w:rPr>
              <w:t>0x04</w:t>
            </w:r>
            <w:r w:rsidRPr="008F72B4">
              <w:rPr>
                <w:color w:val="839496"/>
                <w:shd w:val="clear" w:color="auto" w:fill="002B36"/>
                <w:lang w:val="en-KE"/>
              </w:rPr>
              <w:t xml:space="preserve"> },</w:t>
            </w:r>
            <w:r w:rsidRPr="008F72B4">
              <w:rPr>
                <w:color w:val="839496"/>
                <w:shd w:val="clear" w:color="auto" w:fill="002B36"/>
                <w:lang w:val="en-KE"/>
              </w:rPr>
              <w:br/>
              <w:t xml:space="preserve">  { REG_HREF, </w:t>
            </w:r>
            <w:r w:rsidRPr="008F72B4">
              <w:rPr>
                <w:color w:val="2AA198"/>
                <w:shd w:val="clear" w:color="auto" w:fill="002B36"/>
                <w:lang w:val="en-KE"/>
              </w:rPr>
              <w:t>0xa4</w:t>
            </w:r>
            <w:r w:rsidRPr="008F72B4">
              <w:rPr>
                <w:color w:val="839496"/>
                <w:shd w:val="clear" w:color="auto" w:fill="002B36"/>
                <w:lang w:val="en-KE"/>
              </w:rPr>
              <w:t xml:space="preserve"> },</w:t>
            </w:r>
            <w:r w:rsidRPr="008F72B4">
              <w:rPr>
                <w:color w:val="839496"/>
                <w:shd w:val="clear" w:color="auto" w:fill="002B36"/>
                <w:lang w:val="en-KE"/>
              </w:rPr>
              <w:br/>
              <w:t xml:space="preserve">  { REG_VSTART, </w:t>
            </w:r>
            <w:r w:rsidRPr="008F72B4">
              <w:rPr>
                <w:color w:val="2AA198"/>
                <w:shd w:val="clear" w:color="auto" w:fill="002B36"/>
                <w:lang w:val="en-KE"/>
              </w:rPr>
              <w:t>0x02</w:t>
            </w:r>
            <w:r w:rsidRPr="008F72B4">
              <w:rPr>
                <w:color w:val="839496"/>
                <w:shd w:val="clear" w:color="auto" w:fill="002B36"/>
                <w:lang w:val="en-KE"/>
              </w:rPr>
              <w:t xml:space="preserve"> },</w:t>
            </w:r>
            <w:r w:rsidRPr="008F72B4">
              <w:rPr>
                <w:color w:val="839496"/>
                <w:shd w:val="clear" w:color="auto" w:fill="002B36"/>
                <w:lang w:val="en-KE"/>
              </w:rPr>
              <w:br/>
              <w:t xml:space="preserve">  { REG_VSTOP, </w:t>
            </w:r>
            <w:r w:rsidRPr="008F72B4">
              <w:rPr>
                <w:color w:val="2AA198"/>
                <w:shd w:val="clear" w:color="auto" w:fill="002B36"/>
                <w:lang w:val="en-KE"/>
              </w:rPr>
              <w:t>0x7a</w:t>
            </w:r>
            <w:r w:rsidRPr="008F72B4">
              <w:rPr>
                <w:color w:val="839496"/>
                <w:shd w:val="clear" w:color="auto" w:fill="002B36"/>
                <w:lang w:val="en-KE"/>
              </w:rPr>
              <w:t xml:space="preserve"> },</w:t>
            </w:r>
            <w:r w:rsidRPr="008F72B4">
              <w:rPr>
                <w:color w:val="839496"/>
                <w:shd w:val="clear" w:color="auto" w:fill="002B36"/>
                <w:lang w:val="en-KE"/>
              </w:rPr>
              <w:br/>
              <w:t xml:space="preserve">  { REG_VREF, </w:t>
            </w:r>
            <w:r w:rsidRPr="008F72B4">
              <w:rPr>
                <w:color w:val="2AA198"/>
                <w:shd w:val="clear" w:color="auto" w:fill="002B36"/>
                <w:lang w:val="en-KE"/>
              </w:rPr>
              <w:t>0x0a</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ff</w:t>
            </w:r>
            <w:r w:rsidRPr="008F72B4">
              <w:rPr>
                <w:color w:val="839496"/>
                <w:shd w:val="clear" w:color="auto" w:fill="002B36"/>
                <w:lang w:val="en-KE"/>
              </w:rPr>
              <w:t xml:space="preserve">, </w:t>
            </w:r>
            <w:r w:rsidRPr="008F72B4">
              <w:rPr>
                <w:color w:val="2AA198"/>
                <w:shd w:val="clear" w:color="auto" w:fill="002B36"/>
                <w:lang w:val="en-KE"/>
              </w:rPr>
              <w:t>0xff</w:t>
            </w:r>
            <w:r w:rsidRPr="008F72B4">
              <w:rPr>
                <w:color w:val="839496"/>
                <w:shd w:val="clear" w:color="auto" w:fill="002B36"/>
                <w:lang w:val="en-KE"/>
              </w:rPr>
              <w:t xml:space="preserve"> }, </w:t>
            </w:r>
            <w:r w:rsidRPr="008F72B4">
              <w:rPr>
                <w:color w:val="586E75"/>
                <w:shd w:val="clear" w:color="auto" w:fill="002B36"/>
                <w:lang w:val="en-KE"/>
              </w:rPr>
              <w:t>/* END MARKER */</w:t>
            </w:r>
            <w:r w:rsidRPr="008F72B4">
              <w:rPr>
                <w:color w:val="839496"/>
                <w:shd w:val="clear" w:color="auto" w:fill="002B36"/>
                <w:lang w:val="en-KE"/>
              </w:rPr>
              <w:br/>
              <w:t>};</w:t>
            </w:r>
            <w:r w:rsidRPr="008F72B4">
              <w:rPr>
                <w:color w:val="839496"/>
                <w:shd w:val="clear" w:color="auto" w:fill="002B36"/>
                <w:lang w:val="en-KE"/>
              </w:rPr>
              <w:br/>
            </w:r>
            <w:r w:rsidRPr="008F72B4">
              <w:rPr>
                <w:color w:val="839496"/>
                <w:shd w:val="clear" w:color="auto" w:fill="002B36"/>
                <w:lang w:val="en-KE"/>
              </w:rPr>
              <w:br/>
            </w:r>
            <w:r w:rsidRPr="008F72B4">
              <w:rPr>
                <w:color w:val="859900"/>
                <w:shd w:val="clear" w:color="auto" w:fill="002B36"/>
                <w:lang w:val="en-KE"/>
              </w:rPr>
              <w:t>const</w:t>
            </w:r>
            <w:r w:rsidRPr="008F72B4">
              <w:rPr>
                <w:color w:val="839496"/>
                <w:shd w:val="clear" w:color="auto" w:fill="002B36"/>
                <w:lang w:val="en-KE"/>
              </w:rPr>
              <w:t xml:space="preserve"> </w:t>
            </w:r>
            <w:r w:rsidRPr="008F72B4">
              <w:rPr>
                <w:color w:val="859900"/>
                <w:shd w:val="clear" w:color="auto" w:fill="002B36"/>
                <w:lang w:val="en-KE"/>
              </w:rPr>
              <w:t>struct</w:t>
            </w:r>
            <w:r w:rsidRPr="008F72B4">
              <w:rPr>
                <w:color w:val="839496"/>
                <w:shd w:val="clear" w:color="auto" w:fill="002B36"/>
                <w:lang w:val="en-KE"/>
              </w:rPr>
              <w:t xml:space="preserve"> </w:t>
            </w:r>
            <w:r w:rsidRPr="008F72B4">
              <w:rPr>
                <w:color w:val="B58900"/>
                <w:shd w:val="clear" w:color="auto" w:fill="002B36"/>
                <w:lang w:val="en-KE"/>
              </w:rPr>
              <w:t>regval_list</w:t>
            </w:r>
            <w:r w:rsidRPr="008F72B4">
              <w:rPr>
                <w:color w:val="839496"/>
                <w:shd w:val="clear" w:color="auto" w:fill="002B36"/>
                <w:lang w:val="en-KE"/>
              </w:rPr>
              <w:t xml:space="preserve"> </w:t>
            </w:r>
            <w:r w:rsidRPr="008F72B4">
              <w:rPr>
                <w:color w:val="B58900"/>
                <w:shd w:val="clear" w:color="auto" w:fill="002B36"/>
                <w:lang w:val="en-KE"/>
              </w:rPr>
              <w:t>yuv422_ov7670</w:t>
            </w:r>
            <w:r w:rsidRPr="008F72B4">
              <w:rPr>
                <w:color w:val="839496"/>
                <w:shd w:val="clear" w:color="auto" w:fill="002B36"/>
                <w:lang w:val="en-KE"/>
              </w:rPr>
              <w:t xml:space="preserve">[] </w:t>
            </w:r>
            <w:r w:rsidRPr="008F72B4">
              <w:rPr>
                <w:color w:val="B58900"/>
                <w:shd w:val="clear" w:color="auto" w:fill="002B36"/>
                <w:lang w:val="en-KE"/>
              </w:rPr>
              <w:t>PROGMEM</w:t>
            </w:r>
            <w:r w:rsidRPr="008F72B4">
              <w:rPr>
                <w:color w:val="839496"/>
                <w:shd w:val="clear" w:color="auto" w:fill="002B36"/>
                <w:lang w:val="en-KE"/>
              </w:rPr>
              <w:t xml:space="preserve"> = {</w:t>
            </w:r>
            <w:r w:rsidRPr="008F72B4">
              <w:rPr>
                <w:color w:val="839496"/>
                <w:shd w:val="clear" w:color="auto" w:fill="002B36"/>
                <w:lang w:val="en-KE"/>
              </w:rPr>
              <w:br/>
              <w:t xml:space="preserve">  { REG_COM7, </w:t>
            </w:r>
            <w:r w:rsidRPr="008F72B4">
              <w:rPr>
                <w:color w:val="2AA198"/>
                <w:shd w:val="clear" w:color="auto" w:fill="002B36"/>
                <w:lang w:val="en-KE"/>
              </w:rPr>
              <w:t>0x0</w:t>
            </w:r>
            <w:r w:rsidRPr="008F72B4">
              <w:rPr>
                <w:color w:val="839496"/>
                <w:shd w:val="clear" w:color="auto" w:fill="002B36"/>
                <w:lang w:val="en-KE"/>
              </w:rPr>
              <w:t xml:space="preserve"> },  </w:t>
            </w:r>
            <w:r w:rsidRPr="008F72B4">
              <w:rPr>
                <w:color w:val="586E75"/>
                <w:shd w:val="clear" w:color="auto" w:fill="002B36"/>
                <w:lang w:val="en-KE"/>
              </w:rPr>
              <w:t>/* Selects YUV mode */</w:t>
            </w:r>
            <w:r w:rsidRPr="008F72B4">
              <w:rPr>
                <w:color w:val="839496"/>
                <w:shd w:val="clear" w:color="auto" w:fill="002B36"/>
                <w:lang w:val="en-KE"/>
              </w:rPr>
              <w:br/>
              <w:t xml:space="preserve">  { REG_RGB444, </w:t>
            </w:r>
            <w:r w:rsidRPr="008F72B4">
              <w:rPr>
                <w:color w:val="2AA198"/>
                <w:shd w:val="clear" w:color="auto" w:fill="002B36"/>
                <w:lang w:val="en-KE"/>
              </w:rPr>
              <w:t>0</w:t>
            </w:r>
            <w:r w:rsidRPr="008F72B4">
              <w:rPr>
                <w:color w:val="839496"/>
                <w:shd w:val="clear" w:color="auto" w:fill="002B36"/>
                <w:lang w:val="en-KE"/>
              </w:rPr>
              <w:t xml:space="preserve"> },  </w:t>
            </w:r>
            <w:r w:rsidRPr="008F72B4">
              <w:rPr>
                <w:color w:val="586E75"/>
                <w:shd w:val="clear" w:color="auto" w:fill="002B36"/>
                <w:lang w:val="en-KE"/>
              </w:rPr>
              <w:t>/* No RGB444 please */</w:t>
            </w:r>
            <w:r w:rsidRPr="008F72B4">
              <w:rPr>
                <w:color w:val="839496"/>
                <w:shd w:val="clear" w:color="auto" w:fill="002B36"/>
                <w:lang w:val="en-KE"/>
              </w:rPr>
              <w:br/>
              <w:t xml:space="preserve">  { REG_COM1, </w:t>
            </w:r>
            <w:r w:rsidRPr="008F72B4">
              <w:rPr>
                <w:color w:val="2AA198"/>
                <w:shd w:val="clear" w:color="auto" w:fill="002B36"/>
                <w:lang w:val="en-KE"/>
              </w:rPr>
              <w:t>0</w:t>
            </w:r>
            <w:r w:rsidRPr="008F72B4">
              <w:rPr>
                <w:color w:val="839496"/>
                <w:shd w:val="clear" w:color="auto" w:fill="002B36"/>
                <w:lang w:val="en-KE"/>
              </w:rPr>
              <w:t xml:space="preserve"> },</w:t>
            </w:r>
            <w:r w:rsidRPr="008F72B4">
              <w:rPr>
                <w:color w:val="839496"/>
                <w:shd w:val="clear" w:color="auto" w:fill="002B36"/>
                <w:lang w:val="en-KE"/>
              </w:rPr>
              <w:br/>
            </w:r>
            <w:r w:rsidRPr="008F72B4">
              <w:rPr>
                <w:color w:val="839496"/>
                <w:shd w:val="clear" w:color="auto" w:fill="002B36"/>
                <w:lang w:val="en-KE"/>
              </w:rPr>
              <w:lastRenderedPageBreak/>
              <w:t>  { REG_COM15, COM15_R00FF },</w:t>
            </w:r>
            <w:r w:rsidRPr="008F72B4">
              <w:rPr>
                <w:color w:val="839496"/>
                <w:shd w:val="clear" w:color="auto" w:fill="002B36"/>
                <w:lang w:val="en-KE"/>
              </w:rPr>
              <w:br/>
              <w:t xml:space="preserve">  { REG_COM9, </w:t>
            </w:r>
            <w:r w:rsidRPr="008F72B4">
              <w:rPr>
                <w:color w:val="2AA198"/>
                <w:shd w:val="clear" w:color="auto" w:fill="002B36"/>
                <w:lang w:val="en-KE"/>
              </w:rPr>
              <w:t>0x6A</w:t>
            </w:r>
            <w:r w:rsidRPr="008F72B4">
              <w:rPr>
                <w:color w:val="839496"/>
                <w:shd w:val="clear" w:color="auto" w:fill="002B36"/>
                <w:lang w:val="en-KE"/>
              </w:rPr>
              <w:t xml:space="preserve"> }, </w:t>
            </w:r>
            <w:r w:rsidRPr="008F72B4">
              <w:rPr>
                <w:color w:val="586E75"/>
                <w:shd w:val="clear" w:color="auto" w:fill="002B36"/>
                <w:lang w:val="en-KE"/>
              </w:rPr>
              <w:t>/* 128x gain ceiling; 0x8 is reserved bit */</w:t>
            </w:r>
            <w:r w:rsidRPr="008F72B4">
              <w:rPr>
                <w:color w:val="839496"/>
                <w:shd w:val="clear" w:color="auto" w:fill="002B36"/>
                <w:lang w:val="en-KE"/>
              </w:rPr>
              <w:br/>
              <w:t xml:space="preserve">  { </w:t>
            </w:r>
            <w:r w:rsidRPr="008F72B4">
              <w:rPr>
                <w:color w:val="2AA198"/>
                <w:shd w:val="clear" w:color="auto" w:fill="002B36"/>
                <w:lang w:val="en-KE"/>
              </w:rPr>
              <w:t>0x4f</w:t>
            </w:r>
            <w:r w:rsidRPr="008F72B4">
              <w:rPr>
                <w:color w:val="839496"/>
                <w:shd w:val="clear" w:color="auto" w:fill="002B36"/>
                <w:lang w:val="en-KE"/>
              </w:rPr>
              <w:t xml:space="preserve">, </w:t>
            </w:r>
            <w:r w:rsidRPr="008F72B4">
              <w:rPr>
                <w:color w:val="2AA198"/>
                <w:shd w:val="clear" w:color="auto" w:fill="002B36"/>
                <w:lang w:val="en-KE"/>
              </w:rPr>
              <w:t>0x80</w:t>
            </w:r>
            <w:r w:rsidRPr="008F72B4">
              <w:rPr>
                <w:color w:val="839496"/>
                <w:shd w:val="clear" w:color="auto" w:fill="002B36"/>
                <w:lang w:val="en-KE"/>
              </w:rPr>
              <w:t xml:space="preserve"> },   </w:t>
            </w:r>
            <w:r w:rsidRPr="008F72B4">
              <w:rPr>
                <w:color w:val="586E75"/>
                <w:shd w:val="clear" w:color="auto" w:fill="002B36"/>
                <w:lang w:val="en-KE"/>
              </w:rPr>
              <w:t>/* "matrix coefficient 1" */</w:t>
            </w:r>
            <w:r w:rsidRPr="008F72B4">
              <w:rPr>
                <w:color w:val="839496"/>
                <w:shd w:val="clear" w:color="auto" w:fill="002B36"/>
                <w:lang w:val="en-KE"/>
              </w:rPr>
              <w:br/>
              <w:t xml:space="preserve">  { </w:t>
            </w:r>
            <w:r w:rsidRPr="008F72B4">
              <w:rPr>
                <w:color w:val="2AA198"/>
                <w:shd w:val="clear" w:color="auto" w:fill="002B36"/>
                <w:lang w:val="en-KE"/>
              </w:rPr>
              <w:t>0x50</w:t>
            </w:r>
            <w:r w:rsidRPr="008F72B4">
              <w:rPr>
                <w:color w:val="839496"/>
                <w:shd w:val="clear" w:color="auto" w:fill="002B36"/>
                <w:lang w:val="en-KE"/>
              </w:rPr>
              <w:t xml:space="preserve">, </w:t>
            </w:r>
            <w:r w:rsidRPr="008F72B4">
              <w:rPr>
                <w:color w:val="2AA198"/>
                <w:shd w:val="clear" w:color="auto" w:fill="002B36"/>
                <w:lang w:val="en-KE"/>
              </w:rPr>
              <w:t>0x80</w:t>
            </w:r>
            <w:r w:rsidRPr="008F72B4">
              <w:rPr>
                <w:color w:val="839496"/>
                <w:shd w:val="clear" w:color="auto" w:fill="002B36"/>
                <w:lang w:val="en-KE"/>
              </w:rPr>
              <w:t xml:space="preserve"> },   </w:t>
            </w:r>
            <w:r w:rsidRPr="008F72B4">
              <w:rPr>
                <w:color w:val="586E75"/>
                <w:shd w:val="clear" w:color="auto" w:fill="002B36"/>
                <w:lang w:val="en-KE"/>
              </w:rPr>
              <w:t>/* "matrix coefficient 2" */</w:t>
            </w:r>
            <w:r w:rsidRPr="008F72B4">
              <w:rPr>
                <w:color w:val="839496"/>
                <w:shd w:val="clear" w:color="auto" w:fill="002B36"/>
                <w:lang w:val="en-KE"/>
              </w:rPr>
              <w:br/>
              <w:t xml:space="preserve">  { </w:t>
            </w:r>
            <w:r w:rsidRPr="008F72B4">
              <w:rPr>
                <w:color w:val="2AA198"/>
                <w:shd w:val="clear" w:color="auto" w:fill="002B36"/>
                <w:lang w:val="en-KE"/>
              </w:rPr>
              <w:t>0x51</w:t>
            </w:r>
            <w:r w:rsidRPr="008F72B4">
              <w:rPr>
                <w:color w:val="839496"/>
                <w:shd w:val="clear" w:color="auto" w:fill="002B36"/>
                <w:lang w:val="en-KE"/>
              </w:rPr>
              <w:t xml:space="preserve">, </w:t>
            </w:r>
            <w:r w:rsidRPr="008F72B4">
              <w:rPr>
                <w:color w:val="2AA198"/>
                <w:shd w:val="clear" w:color="auto" w:fill="002B36"/>
                <w:lang w:val="en-KE"/>
              </w:rPr>
              <w:t>0</w:t>
            </w:r>
            <w:r w:rsidRPr="008F72B4">
              <w:rPr>
                <w:color w:val="839496"/>
                <w:shd w:val="clear" w:color="auto" w:fill="002B36"/>
                <w:lang w:val="en-KE"/>
              </w:rPr>
              <w:t xml:space="preserve"> },    </w:t>
            </w:r>
            <w:r w:rsidRPr="008F72B4">
              <w:rPr>
                <w:color w:val="586E75"/>
                <w:shd w:val="clear" w:color="auto" w:fill="002B36"/>
                <w:lang w:val="en-KE"/>
              </w:rPr>
              <w:t>/* vb */</w:t>
            </w:r>
            <w:r w:rsidRPr="008F72B4">
              <w:rPr>
                <w:color w:val="839496"/>
                <w:shd w:val="clear" w:color="auto" w:fill="002B36"/>
                <w:lang w:val="en-KE"/>
              </w:rPr>
              <w:br/>
              <w:t xml:space="preserve">  { </w:t>
            </w:r>
            <w:r w:rsidRPr="008F72B4">
              <w:rPr>
                <w:color w:val="2AA198"/>
                <w:shd w:val="clear" w:color="auto" w:fill="002B36"/>
                <w:lang w:val="en-KE"/>
              </w:rPr>
              <w:t>0x52</w:t>
            </w:r>
            <w:r w:rsidRPr="008F72B4">
              <w:rPr>
                <w:color w:val="839496"/>
                <w:shd w:val="clear" w:color="auto" w:fill="002B36"/>
                <w:lang w:val="en-KE"/>
              </w:rPr>
              <w:t xml:space="preserve">, </w:t>
            </w:r>
            <w:r w:rsidRPr="008F72B4">
              <w:rPr>
                <w:color w:val="2AA198"/>
                <w:shd w:val="clear" w:color="auto" w:fill="002B36"/>
                <w:lang w:val="en-KE"/>
              </w:rPr>
              <w:t>0x22</w:t>
            </w:r>
            <w:r w:rsidRPr="008F72B4">
              <w:rPr>
                <w:color w:val="839496"/>
                <w:shd w:val="clear" w:color="auto" w:fill="002B36"/>
                <w:lang w:val="en-KE"/>
              </w:rPr>
              <w:t xml:space="preserve"> },   </w:t>
            </w:r>
            <w:r w:rsidRPr="008F72B4">
              <w:rPr>
                <w:color w:val="586E75"/>
                <w:shd w:val="clear" w:color="auto" w:fill="002B36"/>
                <w:lang w:val="en-KE"/>
              </w:rPr>
              <w:t>/* "matrix coefficient 4" */</w:t>
            </w:r>
            <w:r w:rsidRPr="008F72B4">
              <w:rPr>
                <w:color w:val="839496"/>
                <w:shd w:val="clear" w:color="auto" w:fill="002B36"/>
                <w:lang w:val="en-KE"/>
              </w:rPr>
              <w:br/>
              <w:t xml:space="preserve">  { </w:t>
            </w:r>
            <w:r w:rsidRPr="008F72B4">
              <w:rPr>
                <w:color w:val="2AA198"/>
                <w:shd w:val="clear" w:color="auto" w:fill="002B36"/>
                <w:lang w:val="en-KE"/>
              </w:rPr>
              <w:t>0x53</w:t>
            </w:r>
            <w:r w:rsidRPr="008F72B4">
              <w:rPr>
                <w:color w:val="839496"/>
                <w:shd w:val="clear" w:color="auto" w:fill="002B36"/>
                <w:lang w:val="en-KE"/>
              </w:rPr>
              <w:t xml:space="preserve">, </w:t>
            </w:r>
            <w:r w:rsidRPr="008F72B4">
              <w:rPr>
                <w:color w:val="2AA198"/>
                <w:shd w:val="clear" w:color="auto" w:fill="002B36"/>
                <w:lang w:val="en-KE"/>
              </w:rPr>
              <w:t>0x5e</w:t>
            </w:r>
            <w:r w:rsidRPr="008F72B4">
              <w:rPr>
                <w:color w:val="839496"/>
                <w:shd w:val="clear" w:color="auto" w:fill="002B36"/>
                <w:lang w:val="en-KE"/>
              </w:rPr>
              <w:t xml:space="preserve"> },   </w:t>
            </w:r>
            <w:r w:rsidRPr="008F72B4">
              <w:rPr>
                <w:color w:val="586E75"/>
                <w:shd w:val="clear" w:color="auto" w:fill="002B36"/>
                <w:lang w:val="en-KE"/>
              </w:rPr>
              <w:t>/* "matrix coefficient 5" */</w:t>
            </w:r>
            <w:r w:rsidRPr="008F72B4">
              <w:rPr>
                <w:color w:val="839496"/>
                <w:shd w:val="clear" w:color="auto" w:fill="002B36"/>
                <w:lang w:val="en-KE"/>
              </w:rPr>
              <w:br/>
              <w:t xml:space="preserve">  { </w:t>
            </w:r>
            <w:r w:rsidRPr="008F72B4">
              <w:rPr>
                <w:color w:val="2AA198"/>
                <w:shd w:val="clear" w:color="auto" w:fill="002B36"/>
                <w:lang w:val="en-KE"/>
              </w:rPr>
              <w:t>0x54</w:t>
            </w:r>
            <w:r w:rsidRPr="008F72B4">
              <w:rPr>
                <w:color w:val="839496"/>
                <w:shd w:val="clear" w:color="auto" w:fill="002B36"/>
                <w:lang w:val="en-KE"/>
              </w:rPr>
              <w:t xml:space="preserve">, </w:t>
            </w:r>
            <w:r w:rsidRPr="008F72B4">
              <w:rPr>
                <w:color w:val="2AA198"/>
                <w:shd w:val="clear" w:color="auto" w:fill="002B36"/>
                <w:lang w:val="en-KE"/>
              </w:rPr>
              <w:t>0x80</w:t>
            </w:r>
            <w:r w:rsidRPr="008F72B4">
              <w:rPr>
                <w:color w:val="839496"/>
                <w:shd w:val="clear" w:color="auto" w:fill="002B36"/>
                <w:lang w:val="en-KE"/>
              </w:rPr>
              <w:t xml:space="preserve"> },   </w:t>
            </w:r>
            <w:r w:rsidRPr="008F72B4">
              <w:rPr>
                <w:color w:val="586E75"/>
                <w:shd w:val="clear" w:color="auto" w:fill="002B36"/>
                <w:lang w:val="en-KE"/>
              </w:rPr>
              <w:t>/* "matrix coefficient 6" */</w:t>
            </w:r>
            <w:r w:rsidRPr="008F72B4">
              <w:rPr>
                <w:color w:val="839496"/>
                <w:shd w:val="clear" w:color="auto" w:fill="002B36"/>
                <w:lang w:val="en-KE"/>
              </w:rPr>
              <w:br/>
              <w:t>  { REG_COM13, COM13_UVSAT },</w:t>
            </w:r>
            <w:r w:rsidRPr="008F72B4">
              <w:rPr>
                <w:color w:val="839496"/>
                <w:shd w:val="clear" w:color="auto" w:fill="002B36"/>
                <w:lang w:val="en-KE"/>
              </w:rPr>
              <w:br/>
              <w:t xml:space="preserve">  { </w:t>
            </w:r>
            <w:r w:rsidRPr="008F72B4">
              <w:rPr>
                <w:color w:val="2AA198"/>
                <w:shd w:val="clear" w:color="auto" w:fill="002B36"/>
                <w:lang w:val="en-KE"/>
              </w:rPr>
              <w:t>0xff</w:t>
            </w:r>
            <w:r w:rsidRPr="008F72B4">
              <w:rPr>
                <w:color w:val="839496"/>
                <w:shd w:val="clear" w:color="auto" w:fill="002B36"/>
                <w:lang w:val="en-KE"/>
              </w:rPr>
              <w:t xml:space="preserve">, </w:t>
            </w:r>
            <w:r w:rsidRPr="008F72B4">
              <w:rPr>
                <w:color w:val="2AA198"/>
                <w:shd w:val="clear" w:color="auto" w:fill="002B36"/>
                <w:lang w:val="en-KE"/>
              </w:rPr>
              <w:t>0xff</w:t>
            </w:r>
            <w:r w:rsidRPr="008F72B4">
              <w:rPr>
                <w:color w:val="839496"/>
                <w:shd w:val="clear" w:color="auto" w:fill="002B36"/>
                <w:lang w:val="en-KE"/>
              </w:rPr>
              <w:t xml:space="preserve"> },   </w:t>
            </w:r>
            <w:r w:rsidRPr="008F72B4">
              <w:rPr>
                <w:color w:val="586E75"/>
                <w:shd w:val="clear" w:color="auto" w:fill="002B36"/>
                <w:lang w:val="en-KE"/>
              </w:rPr>
              <w:t>/* END MARKER */</w:t>
            </w:r>
            <w:r w:rsidRPr="008F72B4">
              <w:rPr>
                <w:color w:val="839496"/>
                <w:shd w:val="clear" w:color="auto" w:fill="002B36"/>
                <w:lang w:val="en-KE"/>
              </w:rPr>
              <w:br/>
              <w:t>};</w:t>
            </w:r>
            <w:r w:rsidRPr="008F72B4">
              <w:rPr>
                <w:color w:val="839496"/>
                <w:shd w:val="clear" w:color="auto" w:fill="002B36"/>
                <w:lang w:val="en-KE"/>
              </w:rPr>
              <w:br/>
            </w:r>
            <w:r w:rsidRPr="008F72B4">
              <w:rPr>
                <w:color w:val="839496"/>
                <w:shd w:val="clear" w:color="auto" w:fill="002B36"/>
                <w:lang w:val="en-KE"/>
              </w:rPr>
              <w:br/>
            </w:r>
            <w:r w:rsidRPr="008F72B4">
              <w:rPr>
                <w:color w:val="859900"/>
                <w:shd w:val="clear" w:color="auto" w:fill="002B36"/>
                <w:lang w:val="en-KE"/>
              </w:rPr>
              <w:t>const</w:t>
            </w:r>
            <w:r w:rsidRPr="008F72B4">
              <w:rPr>
                <w:color w:val="839496"/>
                <w:shd w:val="clear" w:color="auto" w:fill="002B36"/>
                <w:lang w:val="en-KE"/>
              </w:rPr>
              <w:t xml:space="preserve"> </w:t>
            </w:r>
            <w:r w:rsidRPr="008F72B4">
              <w:rPr>
                <w:color w:val="859900"/>
                <w:shd w:val="clear" w:color="auto" w:fill="002B36"/>
                <w:lang w:val="en-KE"/>
              </w:rPr>
              <w:t>struct</w:t>
            </w:r>
            <w:r w:rsidRPr="008F72B4">
              <w:rPr>
                <w:color w:val="839496"/>
                <w:shd w:val="clear" w:color="auto" w:fill="002B36"/>
                <w:lang w:val="en-KE"/>
              </w:rPr>
              <w:t xml:space="preserve"> </w:t>
            </w:r>
            <w:r w:rsidRPr="008F72B4">
              <w:rPr>
                <w:color w:val="B58900"/>
                <w:shd w:val="clear" w:color="auto" w:fill="002B36"/>
                <w:lang w:val="en-KE"/>
              </w:rPr>
              <w:t>regval_list</w:t>
            </w:r>
            <w:r w:rsidRPr="008F72B4">
              <w:rPr>
                <w:color w:val="839496"/>
                <w:shd w:val="clear" w:color="auto" w:fill="002B36"/>
                <w:lang w:val="en-KE"/>
              </w:rPr>
              <w:t xml:space="preserve"> </w:t>
            </w:r>
            <w:r w:rsidRPr="008F72B4">
              <w:rPr>
                <w:color w:val="B58900"/>
                <w:shd w:val="clear" w:color="auto" w:fill="002B36"/>
                <w:lang w:val="en-KE"/>
              </w:rPr>
              <w:t>ov7670_default_regs</w:t>
            </w:r>
            <w:r w:rsidRPr="008F72B4">
              <w:rPr>
                <w:color w:val="839496"/>
                <w:shd w:val="clear" w:color="auto" w:fill="002B36"/>
                <w:lang w:val="en-KE"/>
              </w:rPr>
              <w:t xml:space="preserve">[] </w:t>
            </w:r>
            <w:r w:rsidRPr="008F72B4">
              <w:rPr>
                <w:color w:val="B58900"/>
                <w:shd w:val="clear" w:color="auto" w:fill="002B36"/>
                <w:lang w:val="en-KE"/>
              </w:rPr>
              <w:t>PROGMEM</w:t>
            </w:r>
            <w:r w:rsidRPr="008F72B4">
              <w:rPr>
                <w:color w:val="839496"/>
                <w:shd w:val="clear" w:color="auto" w:fill="002B36"/>
                <w:lang w:val="en-KE"/>
              </w:rPr>
              <w:t xml:space="preserve"> = {</w:t>
            </w:r>
            <w:r w:rsidRPr="008F72B4">
              <w:rPr>
                <w:color w:val="586E75"/>
                <w:shd w:val="clear" w:color="auto" w:fill="002B36"/>
                <w:lang w:val="en-KE"/>
              </w:rPr>
              <w:t>//from the linux driver</w:t>
            </w:r>
            <w:r w:rsidRPr="008F72B4">
              <w:rPr>
                <w:color w:val="839496"/>
                <w:shd w:val="clear" w:color="auto" w:fill="002B36"/>
                <w:lang w:val="en-KE"/>
              </w:rPr>
              <w:br/>
              <w:t>  { REG_COM7, COM7_RESET },</w:t>
            </w:r>
            <w:r w:rsidRPr="008F72B4">
              <w:rPr>
                <w:color w:val="839496"/>
                <w:shd w:val="clear" w:color="auto" w:fill="002B36"/>
                <w:lang w:val="en-KE"/>
              </w:rPr>
              <w:br/>
              <w:t xml:space="preserve">  { REG_TSLB, </w:t>
            </w:r>
            <w:r w:rsidRPr="008F72B4">
              <w:rPr>
                <w:color w:val="2AA198"/>
                <w:shd w:val="clear" w:color="auto" w:fill="002B36"/>
                <w:lang w:val="en-KE"/>
              </w:rPr>
              <w:t>0x04</w:t>
            </w:r>
            <w:r w:rsidRPr="008F72B4">
              <w:rPr>
                <w:color w:val="839496"/>
                <w:shd w:val="clear" w:color="auto" w:fill="002B36"/>
                <w:lang w:val="en-KE"/>
              </w:rPr>
              <w:t xml:space="preserve"> }, </w:t>
            </w:r>
            <w:r w:rsidRPr="008F72B4">
              <w:rPr>
                <w:color w:val="586E75"/>
                <w:shd w:val="clear" w:color="auto" w:fill="002B36"/>
                <w:lang w:val="en-KE"/>
              </w:rPr>
              <w:t>/* OV */</w:t>
            </w:r>
            <w:r w:rsidRPr="008F72B4">
              <w:rPr>
                <w:color w:val="839496"/>
                <w:shd w:val="clear" w:color="auto" w:fill="002B36"/>
                <w:lang w:val="en-KE"/>
              </w:rPr>
              <w:br/>
              <w:t xml:space="preserve">  { REG_COM7, </w:t>
            </w:r>
            <w:r w:rsidRPr="008F72B4">
              <w:rPr>
                <w:color w:val="2AA198"/>
                <w:shd w:val="clear" w:color="auto" w:fill="002B36"/>
                <w:lang w:val="en-KE"/>
              </w:rPr>
              <w:t>0</w:t>
            </w:r>
            <w:r w:rsidRPr="008F72B4">
              <w:rPr>
                <w:color w:val="839496"/>
                <w:shd w:val="clear" w:color="auto" w:fill="002B36"/>
                <w:lang w:val="en-KE"/>
              </w:rPr>
              <w:t xml:space="preserve"> },  </w:t>
            </w:r>
            <w:r w:rsidRPr="008F72B4">
              <w:rPr>
                <w:color w:val="586E75"/>
                <w:shd w:val="clear" w:color="auto" w:fill="002B36"/>
                <w:lang w:val="en-KE"/>
              </w:rPr>
              <w:t>/* VGA */</w:t>
            </w:r>
            <w:r w:rsidRPr="008F72B4">
              <w:rPr>
                <w:color w:val="839496"/>
                <w:shd w:val="clear" w:color="auto" w:fill="002B36"/>
                <w:lang w:val="en-KE"/>
              </w:rPr>
              <w:br/>
              <w:t xml:space="preserve">  </w:t>
            </w:r>
            <w:r w:rsidRPr="008F72B4">
              <w:rPr>
                <w:color w:val="586E75"/>
                <w:shd w:val="clear" w:color="auto" w:fill="002B36"/>
                <w:lang w:val="en-KE"/>
              </w:rPr>
              <w:t>/*</w:t>
            </w:r>
            <w:r w:rsidRPr="008F72B4">
              <w:rPr>
                <w:color w:val="586E75"/>
                <w:shd w:val="clear" w:color="auto" w:fill="002B36"/>
                <w:lang w:val="en-KE"/>
              </w:rPr>
              <w:br/>
              <w:t>  * Set the hardware window.  These values from OV don't entirely</w:t>
            </w:r>
            <w:r w:rsidRPr="008F72B4">
              <w:rPr>
                <w:color w:val="586E75"/>
                <w:shd w:val="clear" w:color="auto" w:fill="002B36"/>
                <w:lang w:val="en-KE"/>
              </w:rPr>
              <w:br/>
              <w:t>  * make sense - hstop is less than hstart.  But they work...</w:t>
            </w:r>
            <w:r w:rsidRPr="008F72B4">
              <w:rPr>
                <w:color w:val="586E75"/>
                <w:shd w:val="clear" w:color="auto" w:fill="002B36"/>
                <w:lang w:val="en-KE"/>
              </w:rPr>
              <w:br/>
              <w:t>  */</w:t>
            </w:r>
            <w:r w:rsidRPr="008F72B4">
              <w:rPr>
                <w:color w:val="839496"/>
                <w:shd w:val="clear" w:color="auto" w:fill="002B36"/>
                <w:lang w:val="en-KE"/>
              </w:rPr>
              <w:br/>
              <w:t xml:space="preserve">  { REG_HSTART, </w:t>
            </w:r>
            <w:r w:rsidRPr="008F72B4">
              <w:rPr>
                <w:color w:val="2AA198"/>
                <w:shd w:val="clear" w:color="auto" w:fill="002B36"/>
                <w:lang w:val="en-KE"/>
              </w:rPr>
              <w:t>0x13</w:t>
            </w:r>
            <w:r w:rsidRPr="008F72B4">
              <w:rPr>
                <w:color w:val="839496"/>
                <w:shd w:val="clear" w:color="auto" w:fill="002B36"/>
                <w:lang w:val="en-KE"/>
              </w:rPr>
              <w:t xml:space="preserve"> }, { REG_HSTOP, </w:t>
            </w:r>
            <w:r w:rsidRPr="008F72B4">
              <w:rPr>
                <w:color w:val="2AA198"/>
                <w:shd w:val="clear" w:color="auto" w:fill="002B36"/>
                <w:lang w:val="en-KE"/>
              </w:rPr>
              <w:t>0x01</w:t>
            </w:r>
            <w:r w:rsidRPr="008F72B4">
              <w:rPr>
                <w:color w:val="839496"/>
                <w:shd w:val="clear" w:color="auto" w:fill="002B36"/>
                <w:lang w:val="en-KE"/>
              </w:rPr>
              <w:t xml:space="preserve"> },</w:t>
            </w:r>
            <w:r w:rsidRPr="008F72B4">
              <w:rPr>
                <w:color w:val="839496"/>
                <w:shd w:val="clear" w:color="auto" w:fill="002B36"/>
                <w:lang w:val="en-KE"/>
              </w:rPr>
              <w:br/>
              <w:t xml:space="preserve">  { REG_HREF, </w:t>
            </w:r>
            <w:r w:rsidRPr="008F72B4">
              <w:rPr>
                <w:color w:val="2AA198"/>
                <w:shd w:val="clear" w:color="auto" w:fill="002B36"/>
                <w:lang w:val="en-KE"/>
              </w:rPr>
              <w:t>0xb6</w:t>
            </w:r>
            <w:r w:rsidRPr="008F72B4">
              <w:rPr>
                <w:color w:val="839496"/>
                <w:shd w:val="clear" w:color="auto" w:fill="002B36"/>
                <w:lang w:val="en-KE"/>
              </w:rPr>
              <w:t xml:space="preserve"> }, { REG_VSTART, </w:t>
            </w:r>
            <w:r w:rsidRPr="008F72B4">
              <w:rPr>
                <w:color w:val="2AA198"/>
                <w:shd w:val="clear" w:color="auto" w:fill="002B36"/>
                <w:lang w:val="en-KE"/>
              </w:rPr>
              <w:t>0x02</w:t>
            </w:r>
            <w:r w:rsidRPr="008F72B4">
              <w:rPr>
                <w:color w:val="839496"/>
                <w:shd w:val="clear" w:color="auto" w:fill="002B36"/>
                <w:lang w:val="en-KE"/>
              </w:rPr>
              <w:t xml:space="preserve"> },</w:t>
            </w:r>
            <w:r w:rsidRPr="008F72B4">
              <w:rPr>
                <w:color w:val="839496"/>
                <w:shd w:val="clear" w:color="auto" w:fill="002B36"/>
                <w:lang w:val="en-KE"/>
              </w:rPr>
              <w:br/>
              <w:t xml:space="preserve">  { REG_VSTOP, </w:t>
            </w:r>
            <w:r w:rsidRPr="008F72B4">
              <w:rPr>
                <w:color w:val="2AA198"/>
                <w:shd w:val="clear" w:color="auto" w:fill="002B36"/>
                <w:lang w:val="en-KE"/>
              </w:rPr>
              <w:t>0x7a</w:t>
            </w:r>
            <w:r w:rsidRPr="008F72B4">
              <w:rPr>
                <w:color w:val="839496"/>
                <w:shd w:val="clear" w:color="auto" w:fill="002B36"/>
                <w:lang w:val="en-KE"/>
              </w:rPr>
              <w:t xml:space="preserve"> }, { REG_VREF, </w:t>
            </w:r>
            <w:r w:rsidRPr="008F72B4">
              <w:rPr>
                <w:color w:val="2AA198"/>
                <w:shd w:val="clear" w:color="auto" w:fill="002B36"/>
                <w:lang w:val="en-KE"/>
              </w:rPr>
              <w:t>0x0a</w:t>
            </w:r>
            <w:r w:rsidRPr="008F72B4">
              <w:rPr>
                <w:color w:val="839496"/>
                <w:shd w:val="clear" w:color="auto" w:fill="002B36"/>
                <w:lang w:val="en-KE"/>
              </w:rPr>
              <w:t xml:space="preserve"> },</w:t>
            </w:r>
            <w:r w:rsidRPr="008F72B4">
              <w:rPr>
                <w:color w:val="839496"/>
                <w:shd w:val="clear" w:color="auto" w:fill="002B36"/>
                <w:lang w:val="en-KE"/>
              </w:rPr>
              <w:br/>
              <w:t xml:space="preserve">  { REG_COM3, </w:t>
            </w:r>
            <w:r w:rsidRPr="008F72B4">
              <w:rPr>
                <w:color w:val="2AA198"/>
                <w:shd w:val="clear" w:color="auto" w:fill="002B36"/>
                <w:lang w:val="en-KE"/>
              </w:rPr>
              <w:t>0</w:t>
            </w:r>
            <w:r w:rsidRPr="008F72B4">
              <w:rPr>
                <w:color w:val="839496"/>
                <w:shd w:val="clear" w:color="auto" w:fill="002B36"/>
                <w:lang w:val="en-KE"/>
              </w:rPr>
              <w:t xml:space="preserve"> }, { REG_COM14, </w:t>
            </w:r>
            <w:r w:rsidRPr="008F72B4">
              <w:rPr>
                <w:color w:val="2AA198"/>
                <w:shd w:val="clear" w:color="auto" w:fill="002B36"/>
                <w:lang w:val="en-KE"/>
              </w:rPr>
              <w:t>0</w:t>
            </w:r>
            <w:r w:rsidRPr="008F72B4">
              <w:rPr>
                <w:color w:val="839496"/>
                <w:shd w:val="clear" w:color="auto" w:fill="002B36"/>
                <w:lang w:val="en-KE"/>
              </w:rPr>
              <w:t xml:space="preserve"> },</w:t>
            </w:r>
            <w:r w:rsidRPr="008F72B4">
              <w:rPr>
                <w:color w:val="839496"/>
                <w:shd w:val="clear" w:color="auto" w:fill="002B36"/>
                <w:lang w:val="en-KE"/>
              </w:rPr>
              <w:br/>
              <w:t xml:space="preserve">  </w:t>
            </w:r>
            <w:r w:rsidRPr="008F72B4">
              <w:rPr>
                <w:color w:val="586E75"/>
                <w:shd w:val="clear" w:color="auto" w:fill="002B36"/>
                <w:lang w:val="en-KE"/>
              </w:rPr>
              <w:t>/* Mystery scaling numbers */</w:t>
            </w:r>
            <w:r w:rsidRPr="008F72B4">
              <w:rPr>
                <w:color w:val="839496"/>
                <w:shd w:val="clear" w:color="auto" w:fill="002B36"/>
                <w:lang w:val="en-KE"/>
              </w:rPr>
              <w:br/>
              <w:t xml:space="preserve">  { </w:t>
            </w:r>
            <w:r w:rsidRPr="008F72B4">
              <w:rPr>
                <w:color w:val="2AA198"/>
                <w:shd w:val="clear" w:color="auto" w:fill="002B36"/>
                <w:lang w:val="en-KE"/>
              </w:rPr>
              <w:t>0x70</w:t>
            </w:r>
            <w:r w:rsidRPr="008F72B4">
              <w:rPr>
                <w:color w:val="839496"/>
                <w:shd w:val="clear" w:color="auto" w:fill="002B36"/>
                <w:lang w:val="en-KE"/>
              </w:rPr>
              <w:t xml:space="preserve">, </w:t>
            </w:r>
            <w:r w:rsidRPr="008F72B4">
              <w:rPr>
                <w:color w:val="2AA198"/>
                <w:shd w:val="clear" w:color="auto" w:fill="002B36"/>
                <w:lang w:val="en-KE"/>
              </w:rPr>
              <w:t>0x3a</w:t>
            </w:r>
            <w:r w:rsidRPr="008F72B4">
              <w:rPr>
                <w:color w:val="839496"/>
                <w:shd w:val="clear" w:color="auto" w:fill="002B36"/>
                <w:lang w:val="en-KE"/>
              </w:rPr>
              <w:t xml:space="preserve"> }, { </w:t>
            </w:r>
            <w:r w:rsidRPr="008F72B4">
              <w:rPr>
                <w:color w:val="2AA198"/>
                <w:shd w:val="clear" w:color="auto" w:fill="002B36"/>
                <w:lang w:val="en-KE"/>
              </w:rPr>
              <w:t>0x71</w:t>
            </w:r>
            <w:r w:rsidRPr="008F72B4">
              <w:rPr>
                <w:color w:val="839496"/>
                <w:shd w:val="clear" w:color="auto" w:fill="002B36"/>
                <w:lang w:val="en-KE"/>
              </w:rPr>
              <w:t xml:space="preserve">, </w:t>
            </w:r>
            <w:r w:rsidRPr="008F72B4">
              <w:rPr>
                <w:color w:val="2AA198"/>
                <w:shd w:val="clear" w:color="auto" w:fill="002B36"/>
                <w:lang w:val="en-KE"/>
              </w:rPr>
              <w:t>0x35</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72</w:t>
            </w:r>
            <w:r w:rsidRPr="008F72B4">
              <w:rPr>
                <w:color w:val="839496"/>
                <w:shd w:val="clear" w:color="auto" w:fill="002B36"/>
                <w:lang w:val="en-KE"/>
              </w:rPr>
              <w:t xml:space="preserve">, </w:t>
            </w:r>
            <w:r w:rsidRPr="008F72B4">
              <w:rPr>
                <w:color w:val="2AA198"/>
                <w:shd w:val="clear" w:color="auto" w:fill="002B36"/>
                <w:lang w:val="en-KE"/>
              </w:rPr>
              <w:t>0x11</w:t>
            </w:r>
            <w:r w:rsidRPr="008F72B4">
              <w:rPr>
                <w:color w:val="839496"/>
                <w:shd w:val="clear" w:color="auto" w:fill="002B36"/>
                <w:lang w:val="en-KE"/>
              </w:rPr>
              <w:t xml:space="preserve"> }, { </w:t>
            </w:r>
            <w:r w:rsidRPr="008F72B4">
              <w:rPr>
                <w:color w:val="2AA198"/>
                <w:shd w:val="clear" w:color="auto" w:fill="002B36"/>
                <w:lang w:val="en-KE"/>
              </w:rPr>
              <w:t>0x73</w:t>
            </w:r>
            <w:r w:rsidRPr="008F72B4">
              <w:rPr>
                <w:color w:val="839496"/>
                <w:shd w:val="clear" w:color="auto" w:fill="002B36"/>
                <w:lang w:val="en-KE"/>
              </w:rPr>
              <w:t xml:space="preserve">, </w:t>
            </w:r>
            <w:r w:rsidRPr="008F72B4">
              <w:rPr>
                <w:color w:val="2AA198"/>
                <w:shd w:val="clear" w:color="auto" w:fill="002B36"/>
                <w:lang w:val="en-KE"/>
              </w:rPr>
              <w:t>0xf0</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a2</w:t>
            </w:r>
            <w:r w:rsidRPr="008F72B4">
              <w:rPr>
                <w:color w:val="839496"/>
                <w:shd w:val="clear" w:color="auto" w:fill="002B36"/>
                <w:lang w:val="en-KE"/>
              </w:rPr>
              <w:t>,</w:t>
            </w:r>
            <w:r w:rsidRPr="008F72B4">
              <w:rPr>
                <w:color w:val="586E75"/>
                <w:shd w:val="clear" w:color="auto" w:fill="002B36"/>
                <w:lang w:val="en-KE"/>
              </w:rPr>
              <w:t>/* 0x02 changed to 1*/</w:t>
            </w:r>
            <w:r w:rsidRPr="008F72B4">
              <w:rPr>
                <w:color w:val="2AA198"/>
                <w:shd w:val="clear" w:color="auto" w:fill="002B36"/>
                <w:lang w:val="en-KE"/>
              </w:rPr>
              <w:t>1</w:t>
            </w:r>
            <w:r w:rsidRPr="008F72B4">
              <w:rPr>
                <w:color w:val="839496"/>
                <w:shd w:val="clear" w:color="auto" w:fill="002B36"/>
                <w:lang w:val="en-KE"/>
              </w:rPr>
              <w:t xml:space="preserve"> }, { REG_COM10, </w:t>
            </w:r>
            <w:r w:rsidRPr="008F72B4">
              <w:rPr>
                <w:color w:val="2AA198"/>
                <w:shd w:val="clear" w:color="auto" w:fill="002B36"/>
                <w:lang w:val="en-KE"/>
              </w:rPr>
              <w:t>0x0</w:t>
            </w:r>
            <w:r w:rsidRPr="008F72B4">
              <w:rPr>
                <w:color w:val="839496"/>
                <w:shd w:val="clear" w:color="auto" w:fill="002B36"/>
                <w:lang w:val="en-KE"/>
              </w:rPr>
              <w:t xml:space="preserve"> },</w:t>
            </w:r>
            <w:r w:rsidRPr="008F72B4">
              <w:rPr>
                <w:color w:val="839496"/>
                <w:shd w:val="clear" w:color="auto" w:fill="002B36"/>
                <w:lang w:val="en-KE"/>
              </w:rPr>
              <w:br/>
              <w:t xml:space="preserve">  </w:t>
            </w:r>
            <w:r w:rsidRPr="008F72B4">
              <w:rPr>
                <w:color w:val="586E75"/>
                <w:shd w:val="clear" w:color="auto" w:fill="002B36"/>
                <w:lang w:val="en-KE"/>
              </w:rPr>
              <w:t>/* Gamma curve values */</w:t>
            </w:r>
            <w:r w:rsidRPr="008F72B4">
              <w:rPr>
                <w:color w:val="839496"/>
                <w:shd w:val="clear" w:color="auto" w:fill="002B36"/>
                <w:lang w:val="en-KE"/>
              </w:rPr>
              <w:br/>
              <w:t xml:space="preserve">  { </w:t>
            </w:r>
            <w:r w:rsidRPr="008F72B4">
              <w:rPr>
                <w:color w:val="2AA198"/>
                <w:shd w:val="clear" w:color="auto" w:fill="002B36"/>
                <w:lang w:val="en-KE"/>
              </w:rPr>
              <w:t>0x7a</w:t>
            </w:r>
            <w:r w:rsidRPr="008F72B4">
              <w:rPr>
                <w:color w:val="839496"/>
                <w:shd w:val="clear" w:color="auto" w:fill="002B36"/>
                <w:lang w:val="en-KE"/>
              </w:rPr>
              <w:t xml:space="preserve">, </w:t>
            </w:r>
            <w:r w:rsidRPr="008F72B4">
              <w:rPr>
                <w:color w:val="2AA198"/>
                <w:shd w:val="clear" w:color="auto" w:fill="002B36"/>
                <w:lang w:val="en-KE"/>
              </w:rPr>
              <w:t>0x20</w:t>
            </w:r>
            <w:r w:rsidRPr="008F72B4">
              <w:rPr>
                <w:color w:val="839496"/>
                <w:shd w:val="clear" w:color="auto" w:fill="002B36"/>
                <w:lang w:val="en-KE"/>
              </w:rPr>
              <w:t xml:space="preserve"> }, { </w:t>
            </w:r>
            <w:r w:rsidRPr="008F72B4">
              <w:rPr>
                <w:color w:val="2AA198"/>
                <w:shd w:val="clear" w:color="auto" w:fill="002B36"/>
                <w:lang w:val="en-KE"/>
              </w:rPr>
              <w:t>0x7b</w:t>
            </w:r>
            <w:r w:rsidRPr="008F72B4">
              <w:rPr>
                <w:color w:val="839496"/>
                <w:shd w:val="clear" w:color="auto" w:fill="002B36"/>
                <w:lang w:val="en-KE"/>
              </w:rPr>
              <w:t xml:space="preserve">, </w:t>
            </w:r>
            <w:r w:rsidRPr="008F72B4">
              <w:rPr>
                <w:color w:val="2AA198"/>
                <w:shd w:val="clear" w:color="auto" w:fill="002B36"/>
                <w:lang w:val="en-KE"/>
              </w:rPr>
              <w:t>0x10</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7c</w:t>
            </w:r>
            <w:r w:rsidRPr="008F72B4">
              <w:rPr>
                <w:color w:val="839496"/>
                <w:shd w:val="clear" w:color="auto" w:fill="002B36"/>
                <w:lang w:val="en-KE"/>
              </w:rPr>
              <w:t xml:space="preserve">, </w:t>
            </w:r>
            <w:r w:rsidRPr="008F72B4">
              <w:rPr>
                <w:color w:val="2AA198"/>
                <w:shd w:val="clear" w:color="auto" w:fill="002B36"/>
                <w:lang w:val="en-KE"/>
              </w:rPr>
              <w:t>0x1e</w:t>
            </w:r>
            <w:r w:rsidRPr="008F72B4">
              <w:rPr>
                <w:color w:val="839496"/>
                <w:shd w:val="clear" w:color="auto" w:fill="002B36"/>
                <w:lang w:val="en-KE"/>
              </w:rPr>
              <w:t xml:space="preserve"> }, { </w:t>
            </w:r>
            <w:r w:rsidRPr="008F72B4">
              <w:rPr>
                <w:color w:val="2AA198"/>
                <w:shd w:val="clear" w:color="auto" w:fill="002B36"/>
                <w:lang w:val="en-KE"/>
              </w:rPr>
              <w:t>0x7d</w:t>
            </w:r>
            <w:r w:rsidRPr="008F72B4">
              <w:rPr>
                <w:color w:val="839496"/>
                <w:shd w:val="clear" w:color="auto" w:fill="002B36"/>
                <w:lang w:val="en-KE"/>
              </w:rPr>
              <w:t xml:space="preserve">, </w:t>
            </w:r>
            <w:r w:rsidRPr="008F72B4">
              <w:rPr>
                <w:color w:val="2AA198"/>
                <w:shd w:val="clear" w:color="auto" w:fill="002B36"/>
                <w:lang w:val="en-KE"/>
              </w:rPr>
              <w:t>0x35</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7e</w:t>
            </w:r>
            <w:r w:rsidRPr="008F72B4">
              <w:rPr>
                <w:color w:val="839496"/>
                <w:shd w:val="clear" w:color="auto" w:fill="002B36"/>
                <w:lang w:val="en-KE"/>
              </w:rPr>
              <w:t xml:space="preserve">, </w:t>
            </w:r>
            <w:r w:rsidRPr="008F72B4">
              <w:rPr>
                <w:color w:val="2AA198"/>
                <w:shd w:val="clear" w:color="auto" w:fill="002B36"/>
                <w:lang w:val="en-KE"/>
              </w:rPr>
              <w:t>0x5a</w:t>
            </w:r>
            <w:r w:rsidRPr="008F72B4">
              <w:rPr>
                <w:color w:val="839496"/>
                <w:shd w:val="clear" w:color="auto" w:fill="002B36"/>
                <w:lang w:val="en-KE"/>
              </w:rPr>
              <w:t xml:space="preserve"> }, { </w:t>
            </w:r>
            <w:r w:rsidRPr="008F72B4">
              <w:rPr>
                <w:color w:val="2AA198"/>
                <w:shd w:val="clear" w:color="auto" w:fill="002B36"/>
                <w:lang w:val="en-KE"/>
              </w:rPr>
              <w:t>0x7f</w:t>
            </w:r>
            <w:r w:rsidRPr="008F72B4">
              <w:rPr>
                <w:color w:val="839496"/>
                <w:shd w:val="clear" w:color="auto" w:fill="002B36"/>
                <w:lang w:val="en-KE"/>
              </w:rPr>
              <w:t xml:space="preserve">, </w:t>
            </w:r>
            <w:r w:rsidRPr="008F72B4">
              <w:rPr>
                <w:color w:val="2AA198"/>
                <w:shd w:val="clear" w:color="auto" w:fill="002B36"/>
                <w:lang w:val="en-KE"/>
              </w:rPr>
              <w:t>0x69</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80</w:t>
            </w:r>
            <w:r w:rsidRPr="008F72B4">
              <w:rPr>
                <w:color w:val="839496"/>
                <w:shd w:val="clear" w:color="auto" w:fill="002B36"/>
                <w:lang w:val="en-KE"/>
              </w:rPr>
              <w:t xml:space="preserve">, </w:t>
            </w:r>
            <w:r w:rsidRPr="008F72B4">
              <w:rPr>
                <w:color w:val="2AA198"/>
                <w:shd w:val="clear" w:color="auto" w:fill="002B36"/>
                <w:lang w:val="en-KE"/>
              </w:rPr>
              <w:t>0x76</w:t>
            </w:r>
            <w:r w:rsidRPr="008F72B4">
              <w:rPr>
                <w:color w:val="839496"/>
                <w:shd w:val="clear" w:color="auto" w:fill="002B36"/>
                <w:lang w:val="en-KE"/>
              </w:rPr>
              <w:t xml:space="preserve"> }, { </w:t>
            </w:r>
            <w:r w:rsidRPr="008F72B4">
              <w:rPr>
                <w:color w:val="2AA198"/>
                <w:shd w:val="clear" w:color="auto" w:fill="002B36"/>
                <w:lang w:val="en-KE"/>
              </w:rPr>
              <w:t>0x81</w:t>
            </w:r>
            <w:r w:rsidRPr="008F72B4">
              <w:rPr>
                <w:color w:val="839496"/>
                <w:shd w:val="clear" w:color="auto" w:fill="002B36"/>
                <w:lang w:val="en-KE"/>
              </w:rPr>
              <w:t xml:space="preserve">, </w:t>
            </w:r>
            <w:r w:rsidRPr="008F72B4">
              <w:rPr>
                <w:color w:val="2AA198"/>
                <w:shd w:val="clear" w:color="auto" w:fill="002B36"/>
                <w:lang w:val="en-KE"/>
              </w:rPr>
              <w:t>0x80</w:t>
            </w:r>
            <w:r w:rsidRPr="008F72B4">
              <w:rPr>
                <w:color w:val="839496"/>
                <w:shd w:val="clear" w:color="auto" w:fill="002B36"/>
                <w:lang w:val="en-KE"/>
              </w:rPr>
              <w:t xml:space="preserve"> },</w:t>
            </w:r>
            <w:r w:rsidRPr="008F72B4">
              <w:rPr>
                <w:color w:val="839496"/>
                <w:shd w:val="clear" w:color="auto" w:fill="002B36"/>
                <w:lang w:val="en-KE"/>
              </w:rPr>
              <w:br/>
            </w:r>
            <w:r w:rsidRPr="008F72B4">
              <w:rPr>
                <w:color w:val="839496"/>
                <w:shd w:val="clear" w:color="auto" w:fill="002B36"/>
                <w:lang w:val="en-KE"/>
              </w:rPr>
              <w:lastRenderedPageBreak/>
              <w:t xml:space="preserve">  { </w:t>
            </w:r>
            <w:r w:rsidRPr="008F72B4">
              <w:rPr>
                <w:color w:val="2AA198"/>
                <w:shd w:val="clear" w:color="auto" w:fill="002B36"/>
                <w:lang w:val="en-KE"/>
              </w:rPr>
              <w:t>0x82</w:t>
            </w:r>
            <w:r w:rsidRPr="008F72B4">
              <w:rPr>
                <w:color w:val="839496"/>
                <w:shd w:val="clear" w:color="auto" w:fill="002B36"/>
                <w:lang w:val="en-KE"/>
              </w:rPr>
              <w:t xml:space="preserve">, </w:t>
            </w:r>
            <w:r w:rsidRPr="008F72B4">
              <w:rPr>
                <w:color w:val="2AA198"/>
                <w:shd w:val="clear" w:color="auto" w:fill="002B36"/>
                <w:lang w:val="en-KE"/>
              </w:rPr>
              <w:t>0x88</w:t>
            </w:r>
            <w:r w:rsidRPr="008F72B4">
              <w:rPr>
                <w:color w:val="839496"/>
                <w:shd w:val="clear" w:color="auto" w:fill="002B36"/>
                <w:lang w:val="en-KE"/>
              </w:rPr>
              <w:t xml:space="preserve"> }, { </w:t>
            </w:r>
            <w:r w:rsidRPr="008F72B4">
              <w:rPr>
                <w:color w:val="2AA198"/>
                <w:shd w:val="clear" w:color="auto" w:fill="002B36"/>
                <w:lang w:val="en-KE"/>
              </w:rPr>
              <w:t>0x83</w:t>
            </w:r>
            <w:r w:rsidRPr="008F72B4">
              <w:rPr>
                <w:color w:val="839496"/>
                <w:shd w:val="clear" w:color="auto" w:fill="002B36"/>
                <w:lang w:val="en-KE"/>
              </w:rPr>
              <w:t xml:space="preserve">, </w:t>
            </w:r>
            <w:r w:rsidRPr="008F72B4">
              <w:rPr>
                <w:color w:val="2AA198"/>
                <w:shd w:val="clear" w:color="auto" w:fill="002B36"/>
                <w:lang w:val="en-KE"/>
              </w:rPr>
              <w:t>0x8f</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84</w:t>
            </w:r>
            <w:r w:rsidRPr="008F72B4">
              <w:rPr>
                <w:color w:val="839496"/>
                <w:shd w:val="clear" w:color="auto" w:fill="002B36"/>
                <w:lang w:val="en-KE"/>
              </w:rPr>
              <w:t xml:space="preserve">, </w:t>
            </w:r>
            <w:r w:rsidRPr="008F72B4">
              <w:rPr>
                <w:color w:val="2AA198"/>
                <w:shd w:val="clear" w:color="auto" w:fill="002B36"/>
                <w:lang w:val="en-KE"/>
              </w:rPr>
              <w:t>0x96</w:t>
            </w:r>
            <w:r w:rsidRPr="008F72B4">
              <w:rPr>
                <w:color w:val="839496"/>
                <w:shd w:val="clear" w:color="auto" w:fill="002B36"/>
                <w:lang w:val="en-KE"/>
              </w:rPr>
              <w:t xml:space="preserve"> }, { </w:t>
            </w:r>
            <w:r w:rsidRPr="008F72B4">
              <w:rPr>
                <w:color w:val="2AA198"/>
                <w:shd w:val="clear" w:color="auto" w:fill="002B36"/>
                <w:lang w:val="en-KE"/>
              </w:rPr>
              <w:t>0x85</w:t>
            </w:r>
            <w:r w:rsidRPr="008F72B4">
              <w:rPr>
                <w:color w:val="839496"/>
                <w:shd w:val="clear" w:color="auto" w:fill="002B36"/>
                <w:lang w:val="en-KE"/>
              </w:rPr>
              <w:t xml:space="preserve">, </w:t>
            </w:r>
            <w:r w:rsidRPr="008F72B4">
              <w:rPr>
                <w:color w:val="2AA198"/>
                <w:shd w:val="clear" w:color="auto" w:fill="002B36"/>
                <w:lang w:val="en-KE"/>
              </w:rPr>
              <w:t>0xa3</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86</w:t>
            </w:r>
            <w:r w:rsidRPr="008F72B4">
              <w:rPr>
                <w:color w:val="839496"/>
                <w:shd w:val="clear" w:color="auto" w:fill="002B36"/>
                <w:lang w:val="en-KE"/>
              </w:rPr>
              <w:t xml:space="preserve">, </w:t>
            </w:r>
            <w:r w:rsidRPr="008F72B4">
              <w:rPr>
                <w:color w:val="2AA198"/>
                <w:shd w:val="clear" w:color="auto" w:fill="002B36"/>
                <w:lang w:val="en-KE"/>
              </w:rPr>
              <w:t>0xaf</w:t>
            </w:r>
            <w:r w:rsidRPr="008F72B4">
              <w:rPr>
                <w:color w:val="839496"/>
                <w:shd w:val="clear" w:color="auto" w:fill="002B36"/>
                <w:lang w:val="en-KE"/>
              </w:rPr>
              <w:t xml:space="preserve"> }, { </w:t>
            </w:r>
            <w:r w:rsidRPr="008F72B4">
              <w:rPr>
                <w:color w:val="2AA198"/>
                <w:shd w:val="clear" w:color="auto" w:fill="002B36"/>
                <w:lang w:val="en-KE"/>
              </w:rPr>
              <w:t>0x87</w:t>
            </w:r>
            <w:r w:rsidRPr="008F72B4">
              <w:rPr>
                <w:color w:val="839496"/>
                <w:shd w:val="clear" w:color="auto" w:fill="002B36"/>
                <w:lang w:val="en-KE"/>
              </w:rPr>
              <w:t xml:space="preserve">, </w:t>
            </w:r>
            <w:r w:rsidRPr="008F72B4">
              <w:rPr>
                <w:color w:val="2AA198"/>
                <w:shd w:val="clear" w:color="auto" w:fill="002B36"/>
                <w:lang w:val="en-KE"/>
              </w:rPr>
              <w:t>0xc4</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88</w:t>
            </w:r>
            <w:r w:rsidRPr="008F72B4">
              <w:rPr>
                <w:color w:val="839496"/>
                <w:shd w:val="clear" w:color="auto" w:fill="002B36"/>
                <w:lang w:val="en-KE"/>
              </w:rPr>
              <w:t xml:space="preserve">, </w:t>
            </w:r>
            <w:r w:rsidRPr="008F72B4">
              <w:rPr>
                <w:color w:val="2AA198"/>
                <w:shd w:val="clear" w:color="auto" w:fill="002B36"/>
                <w:lang w:val="en-KE"/>
              </w:rPr>
              <w:t>0xd7</w:t>
            </w:r>
            <w:r w:rsidRPr="008F72B4">
              <w:rPr>
                <w:color w:val="839496"/>
                <w:shd w:val="clear" w:color="auto" w:fill="002B36"/>
                <w:lang w:val="en-KE"/>
              </w:rPr>
              <w:t xml:space="preserve"> }, { </w:t>
            </w:r>
            <w:r w:rsidRPr="008F72B4">
              <w:rPr>
                <w:color w:val="2AA198"/>
                <w:shd w:val="clear" w:color="auto" w:fill="002B36"/>
                <w:lang w:val="en-KE"/>
              </w:rPr>
              <w:t>0x89</w:t>
            </w:r>
            <w:r w:rsidRPr="008F72B4">
              <w:rPr>
                <w:color w:val="839496"/>
                <w:shd w:val="clear" w:color="auto" w:fill="002B36"/>
                <w:lang w:val="en-KE"/>
              </w:rPr>
              <w:t xml:space="preserve">, </w:t>
            </w:r>
            <w:r w:rsidRPr="008F72B4">
              <w:rPr>
                <w:color w:val="2AA198"/>
                <w:shd w:val="clear" w:color="auto" w:fill="002B36"/>
                <w:lang w:val="en-KE"/>
              </w:rPr>
              <w:t>0xe8</w:t>
            </w:r>
            <w:r w:rsidRPr="008F72B4">
              <w:rPr>
                <w:color w:val="839496"/>
                <w:shd w:val="clear" w:color="auto" w:fill="002B36"/>
                <w:lang w:val="en-KE"/>
              </w:rPr>
              <w:t xml:space="preserve"> },</w:t>
            </w:r>
            <w:r w:rsidRPr="008F72B4">
              <w:rPr>
                <w:color w:val="839496"/>
                <w:shd w:val="clear" w:color="auto" w:fill="002B36"/>
                <w:lang w:val="en-KE"/>
              </w:rPr>
              <w:br/>
              <w:t xml:space="preserve">  </w:t>
            </w:r>
            <w:r w:rsidRPr="008F72B4">
              <w:rPr>
                <w:color w:val="586E75"/>
                <w:shd w:val="clear" w:color="auto" w:fill="002B36"/>
                <w:lang w:val="en-KE"/>
              </w:rPr>
              <w:t>/* AGC and AEC parameters.  Note we start by disabling those features,</w:t>
            </w:r>
            <w:r w:rsidRPr="008F72B4">
              <w:rPr>
                <w:color w:val="586E75"/>
                <w:shd w:val="clear" w:color="auto" w:fill="002B36"/>
                <w:lang w:val="en-KE"/>
              </w:rPr>
              <w:br/>
              <w:t>  then turn them only after tweaking the values. */</w:t>
            </w:r>
            <w:r w:rsidRPr="008F72B4">
              <w:rPr>
                <w:color w:val="839496"/>
                <w:shd w:val="clear" w:color="auto" w:fill="002B36"/>
                <w:lang w:val="en-KE"/>
              </w:rPr>
              <w:br/>
              <w:t>  { REG_COM8, COM8_FASTAEC | COM8_AECSTEP },</w:t>
            </w:r>
            <w:r w:rsidRPr="008F72B4">
              <w:rPr>
                <w:color w:val="839496"/>
                <w:shd w:val="clear" w:color="auto" w:fill="002B36"/>
                <w:lang w:val="en-KE"/>
              </w:rPr>
              <w:br/>
              <w:t xml:space="preserve">  { REG_GAIN, </w:t>
            </w:r>
            <w:r w:rsidRPr="008F72B4">
              <w:rPr>
                <w:color w:val="2AA198"/>
                <w:shd w:val="clear" w:color="auto" w:fill="002B36"/>
                <w:lang w:val="en-KE"/>
              </w:rPr>
              <w:t>0</w:t>
            </w:r>
            <w:r w:rsidRPr="008F72B4">
              <w:rPr>
                <w:color w:val="839496"/>
                <w:shd w:val="clear" w:color="auto" w:fill="002B36"/>
                <w:lang w:val="en-KE"/>
              </w:rPr>
              <w:t xml:space="preserve"> }, { REG_AECH, </w:t>
            </w:r>
            <w:r w:rsidRPr="008F72B4">
              <w:rPr>
                <w:color w:val="2AA198"/>
                <w:shd w:val="clear" w:color="auto" w:fill="002B36"/>
                <w:lang w:val="en-KE"/>
              </w:rPr>
              <w:t>0</w:t>
            </w:r>
            <w:r w:rsidRPr="008F72B4">
              <w:rPr>
                <w:color w:val="839496"/>
                <w:shd w:val="clear" w:color="auto" w:fill="002B36"/>
                <w:lang w:val="en-KE"/>
              </w:rPr>
              <w:t xml:space="preserve"> },</w:t>
            </w:r>
            <w:r w:rsidRPr="008F72B4">
              <w:rPr>
                <w:color w:val="839496"/>
                <w:shd w:val="clear" w:color="auto" w:fill="002B36"/>
                <w:lang w:val="en-KE"/>
              </w:rPr>
              <w:br/>
              <w:t xml:space="preserve">  { REG_COM4, </w:t>
            </w:r>
            <w:r w:rsidRPr="008F72B4">
              <w:rPr>
                <w:color w:val="2AA198"/>
                <w:shd w:val="clear" w:color="auto" w:fill="002B36"/>
                <w:lang w:val="en-KE"/>
              </w:rPr>
              <w:t>0x40</w:t>
            </w:r>
            <w:r w:rsidRPr="008F72B4">
              <w:rPr>
                <w:color w:val="839496"/>
                <w:shd w:val="clear" w:color="auto" w:fill="002B36"/>
                <w:lang w:val="en-KE"/>
              </w:rPr>
              <w:t xml:space="preserve"> }, </w:t>
            </w:r>
            <w:r w:rsidRPr="008F72B4">
              <w:rPr>
                <w:color w:val="586E75"/>
                <w:shd w:val="clear" w:color="auto" w:fill="002B36"/>
                <w:lang w:val="en-KE"/>
              </w:rPr>
              <w:t>/* magic reserved bit */</w:t>
            </w:r>
            <w:r w:rsidRPr="008F72B4">
              <w:rPr>
                <w:color w:val="839496"/>
                <w:shd w:val="clear" w:color="auto" w:fill="002B36"/>
                <w:lang w:val="en-KE"/>
              </w:rPr>
              <w:br/>
              <w:t xml:space="preserve">  { REG_COM9, </w:t>
            </w:r>
            <w:r w:rsidRPr="008F72B4">
              <w:rPr>
                <w:color w:val="2AA198"/>
                <w:shd w:val="clear" w:color="auto" w:fill="002B36"/>
                <w:lang w:val="en-KE"/>
              </w:rPr>
              <w:t>0x18</w:t>
            </w:r>
            <w:r w:rsidRPr="008F72B4">
              <w:rPr>
                <w:color w:val="839496"/>
                <w:shd w:val="clear" w:color="auto" w:fill="002B36"/>
                <w:lang w:val="en-KE"/>
              </w:rPr>
              <w:t xml:space="preserve"> }, </w:t>
            </w:r>
            <w:r w:rsidRPr="008F72B4">
              <w:rPr>
                <w:color w:val="586E75"/>
                <w:shd w:val="clear" w:color="auto" w:fill="002B36"/>
                <w:lang w:val="en-KE"/>
              </w:rPr>
              <w:t>/* 4x gain + magic rsvd bit */</w:t>
            </w:r>
            <w:r w:rsidRPr="008F72B4">
              <w:rPr>
                <w:color w:val="839496"/>
                <w:shd w:val="clear" w:color="auto" w:fill="002B36"/>
                <w:lang w:val="en-KE"/>
              </w:rPr>
              <w:br/>
              <w:t xml:space="preserve">  { REG_BD50MAX, </w:t>
            </w:r>
            <w:r w:rsidRPr="008F72B4">
              <w:rPr>
                <w:color w:val="2AA198"/>
                <w:shd w:val="clear" w:color="auto" w:fill="002B36"/>
                <w:lang w:val="en-KE"/>
              </w:rPr>
              <w:t>0x05</w:t>
            </w:r>
            <w:r w:rsidRPr="008F72B4">
              <w:rPr>
                <w:color w:val="839496"/>
                <w:shd w:val="clear" w:color="auto" w:fill="002B36"/>
                <w:lang w:val="en-KE"/>
              </w:rPr>
              <w:t xml:space="preserve"> }, { REG_BD60MAX, </w:t>
            </w:r>
            <w:r w:rsidRPr="008F72B4">
              <w:rPr>
                <w:color w:val="2AA198"/>
                <w:shd w:val="clear" w:color="auto" w:fill="002B36"/>
                <w:lang w:val="en-KE"/>
              </w:rPr>
              <w:t>0x07</w:t>
            </w:r>
            <w:r w:rsidRPr="008F72B4">
              <w:rPr>
                <w:color w:val="839496"/>
                <w:shd w:val="clear" w:color="auto" w:fill="002B36"/>
                <w:lang w:val="en-KE"/>
              </w:rPr>
              <w:t xml:space="preserve"> },</w:t>
            </w:r>
            <w:r w:rsidRPr="008F72B4">
              <w:rPr>
                <w:color w:val="839496"/>
                <w:shd w:val="clear" w:color="auto" w:fill="002B36"/>
                <w:lang w:val="en-KE"/>
              </w:rPr>
              <w:br/>
              <w:t xml:space="preserve">  { REG_AEW, </w:t>
            </w:r>
            <w:r w:rsidRPr="008F72B4">
              <w:rPr>
                <w:color w:val="2AA198"/>
                <w:shd w:val="clear" w:color="auto" w:fill="002B36"/>
                <w:lang w:val="en-KE"/>
              </w:rPr>
              <w:t>0x95</w:t>
            </w:r>
            <w:r w:rsidRPr="008F72B4">
              <w:rPr>
                <w:color w:val="839496"/>
                <w:shd w:val="clear" w:color="auto" w:fill="002B36"/>
                <w:lang w:val="en-KE"/>
              </w:rPr>
              <w:t xml:space="preserve"> }, { REG_AEB, </w:t>
            </w:r>
            <w:r w:rsidRPr="008F72B4">
              <w:rPr>
                <w:color w:val="2AA198"/>
                <w:shd w:val="clear" w:color="auto" w:fill="002B36"/>
                <w:lang w:val="en-KE"/>
              </w:rPr>
              <w:t>0x33</w:t>
            </w:r>
            <w:r w:rsidRPr="008F72B4">
              <w:rPr>
                <w:color w:val="839496"/>
                <w:shd w:val="clear" w:color="auto" w:fill="002B36"/>
                <w:lang w:val="en-KE"/>
              </w:rPr>
              <w:t xml:space="preserve"> },</w:t>
            </w:r>
            <w:r w:rsidRPr="008F72B4">
              <w:rPr>
                <w:color w:val="839496"/>
                <w:shd w:val="clear" w:color="auto" w:fill="002B36"/>
                <w:lang w:val="en-KE"/>
              </w:rPr>
              <w:br/>
              <w:t xml:space="preserve">  { REG_VPT, </w:t>
            </w:r>
            <w:r w:rsidRPr="008F72B4">
              <w:rPr>
                <w:color w:val="2AA198"/>
                <w:shd w:val="clear" w:color="auto" w:fill="002B36"/>
                <w:lang w:val="en-KE"/>
              </w:rPr>
              <w:t>0xe3</w:t>
            </w:r>
            <w:r w:rsidRPr="008F72B4">
              <w:rPr>
                <w:color w:val="839496"/>
                <w:shd w:val="clear" w:color="auto" w:fill="002B36"/>
                <w:lang w:val="en-KE"/>
              </w:rPr>
              <w:t xml:space="preserve"> }, { REG_HAECC1, </w:t>
            </w:r>
            <w:r w:rsidRPr="008F72B4">
              <w:rPr>
                <w:color w:val="2AA198"/>
                <w:shd w:val="clear" w:color="auto" w:fill="002B36"/>
                <w:lang w:val="en-KE"/>
              </w:rPr>
              <w:t>0x78</w:t>
            </w:r>
            <w:r w:rsidRPr="008F72B4">
              <w:rPr>
                <w:color w:val="839496"/>
                <w:shd w:val="clear" w:color="auto" w:fill="002B36"/>
                <w:lang w:val="en-KE"/>
              </w:rPr>
              <w:t xml:space="preserve"> },</w:t>
            </w:r>
            <w:r w:rsidRPr="008F72B4">
              <w:rPr>
                <w:color w:val="839496"/>
                <w:shd w:val="clear" w:color="auto" w:fill="002B36"/>
                <w:lang w:val="en-KE"/>
              </w:rPr>
              <w:br/>
              <w:t xml:space="preserve">  { REG_HAECC2, </w:t>
            </w:r>
            <w:r w:rsidRPr="008F72B4">
              <w:rPr>
                <w:color w:val="2AA198"/>
                <w:shd w:val="clear" w:color="auto" w:fill="002B36"/>
                <w:lang w:val="en-KE"/>
              </w:rPr>
              <w:t>0x68</w:t>
            </w:r>
            <w:r w:rsidRPr="008F72B4">
              <w:rPr>
                <w:color w:val="839496"/>
                <w:shd w:val="clear" w:color="auto" w:fill="002B36"/>
                <w:lang w:val="en-KE"/>
              </w:rPr>
              <w:t xml:space="preserve"> }, { </w:t>
            </w:r>
            <w:r w:rsidRPr="008F72B4">
              <w:rPr>
                <w:color w:val="2AA198"/>
                <w:shd w:val="clear" w:color="auto" w:fill="002B36"/>
                <w:lang w:val="en-KE"/>
              </w:rPr>
              <w:t>0xa1</w:t>
            </w:r>
            <w:r w:rsidRPr="008F72B4">
              <w:rPr>
                <w:color w:val="839496"/>
                <w:shd w:val="clear" w:color="auto" w:fill="002B36"/>
                <w:lang w:val="en-KE"/>
              </w:rPr>
              <w:t xml:space="preserve">, </w:t>
            </w:r>
            <w:r w:rsidRPr="008F72B4">
              <w:rPr>
                <w:color w:val="2AA198"/>
                <w:shd w:val="clear" w:color="auto" w:fill="002B36"/>
                <w:lang w:val="en-KE"/>
              </w:rPr>
              <w:t>0x03</w:t>
            </w:r>
            <w:r w:rsidRPr="008F72B4">
              <w:rPr>
                <w:color w:val="839496"/>
                <w:shd w:val="clear" w:color="auto" w:fill="002B36"/>
                <w:lang w:val="en-KE"/>
              </w:rPr>
              <w:t xml:space="preserve"> }, </w:t>
            </w:r>
            <w:r w:rsidRPr="008F72B4">
              <w:rPr>
                <w:color w:val="586E75"/>
                <w:shd w:val="clear" w:color="auto" w:fill="002B36"/>
                <w:lang w:val="en-KE"/>
              </w:rPr>
              <w:t>/* magic */</w:t>
            </w:r>
            <w:r w:rsidRPr="008F72B4">
              <w:rPr>
                <w:color w:val="839496"/>
                <w:shd w:val="clear" w:color="auto" w:fill="002B36"/>
                <w:lang w:val="en-KE"/>
              </w:rPr>
              <w:br/>
              <w:t xml:space="preserve">  { REG_HAECC3, </w:t>
            </w:r>
            <w:r w:rsidRPr="008F72B4">
              <w:rPr>
                <w:color w:val="2AA198"/>
                <w:shd w:val="clear" w:color="auto" w:fill="002B36"/>
                <w:lang w:val="en-KE"/>
              </w:rPr>
              <w:t>0xd8</w:t>
            </w:r>
            <w:r w:rsidRPr="008F72B4">
              <w:rPr>
                <w:color w:val="839496"/>
                <w:shd w:val="clear" w:color="auto" w:fill="002B36"/>
                <w:lang w:val="en-KE"/>
              </w:rPr>
              <w:t xml:space="preserve"> }, { REG_HAECC4, </w:t>
            </w:r>
            <w:r w:rsidRPr="008F72B4">
              <w:rPr>
                <w:color w:val="2AA198"/>
                <w:shd w:val="clear" w:color="auto" w:fill="002B36"/>
                <w:lang w:val="en-KE"/>
              </w:rPr>
              <w:t>0xd8</w:t>
            </w:r>
            <w:r w:rsidRPr="008F72B4">
              <w:rPr>
                <w:color w:val="839496"/>
                <w:shd w:val="clear" w:color="auto" w:fill="002B36"/>
                <w:lang w:val="en-KE"/>
              </w:rPr>
              <w:t xml:space="preserve"> },</w:t>
            </w:r>
            <w:r w:rsidRPr="008F72B4">
              <w:rPr>
                <w:color w:val="839496"/>
                <w:shd w:val="clear" w:color="auto" w:fill="002B36"/>
                <w:lang w:val="en-KE"/>
              </w:rPr>
              <w:br/>
              <w:t xml:space="preserve">  { REG_HAECC5, </w:t>
            </w:r>
            <w:r w:rsidRPr="008F72B4">
              <w:rPr>
                <w:color w:val="2AA198"/>
                <w:shd w:val="clear" w:color="auto" w:fill="002B36"/>
                <w:lang w:val="en-KE"/>
              </w:rPr>
              <w:t>0xf0</w:t>
            </w:r>
            <w:r w:rsidRPr="008F72B4">
              <w:rPr>
                <w:color w:val="839496"/>
                <w:shd w:val="clear" w:color="auto" w:fill="002B36"/>
                <w:lang w:val="en-KE"/>
              </w:rPr>
              <w:t xml:space="preserve"> }, { REG_HAECC6, </w:t>
            </w:r>
            <w:r w:rsidRPr="008F72B4">
              <w:rPr>
                <w:color w:val="2AA198"/>
                <w:shd w:val="clear" w:color="auto" w:fill="002B36"/>
                <w:lang w:val="en-KE"/>
              </w:rPr>
              <w:t>0x90</w:t>
            </w:r>
            <w:r w:rsidRPr="008F72B4">
              <w:rPr>
                <w:color w:val="839496"/>
                <w:shd w:val="clear" w:color="auto" w:fill="002B36"/>
                <w:lang w:val="en-KE"/>
              </w:rPr>
              <w:t xml:space="preserve"> },</w:t>
            </w:r>
            <w:r w:rsidRPr="008F72B4">
              <w:rPr>
                <w:color w:val="839496"/>
                <w:shd w:val="clear" w:color="auto" w:fill="002B36"/>
                <w:lang w:val="en-KE"/>
              </w:rPr>
              <w:br/>
              <w:t xml:space="preserve">  { REG_HAECC7, </w:t>
            </w:r>
            <w:r w:rsidRPr="008F72B4">
              <w:rPr>
                <w:color w:val="2AA198"/>
                <w:shd w:val="clear" w:color="auto" w:fill="002B36"/>
                <w:lang w:val="en-KE"/>
              </w:rPr>
              <w:t>0x94</w:t>
            </w:r>
            <w:r w:rsidRPr="008F72B4">
              <w:rPr>
                <w:color w:val="839496"/>
                <w:shd w:val="clear" w:color="auto" w:fill="002B36"/>
                <w:lang w:val="en-KE"/>
              </w:rPr>
              <w:t xml:space="preserve"> },</w:t>
            </w:r>
            <w:r w:rsidRPr="008F72B4">
              <w:rPr>
                <w:color w:val="839496"/>
                <w:shd w:val="clear" w:color="auto" w:fill="002B36"/>
                <w:lang w:val="en-KE"/>
              </w:rPr>
              <w:br/>
              <w:t>  { REG_COM8, COM8_FASTAEC | COM8_AECSTEP | COM8_AGC | COM8_AEC },</w:t>
            </w:r>
            <w:r w:rsidRPr="008F72B4">
              <w:rPr>
                <w:color w:val="839496"/>
                <w:shd w:val="clear" w:color="auto" w:fill="002B36"/>
                <w:lang w:val="en-KE"/>
              </w:rPr>
              <w:br/>
              <w:t xml:space="preserve">  { </w:t>
            </w:r>
            <w:r w:rsidRPr="008F72B4">
              <w:rPr>
                <w:color w:val="2AA198"/>
                <w:shd w:val="clear" w:color="auto" w:fill="002B36"/>
                <w:lang w:val="en-KE"/>
              </w:rPr>
              <w:t>0x30</w:t>
            </w:r>
            <w:r w:rsidRPr="008F72B4">
              <w:rPr>
                <w:color w:val="839496"/>
                <w:shd w:val="clear" w:color="auto" w:fill="002B36"/>
                <w:lang w:val="en-KE"/>
              </w:rPr>
              <w:t xml:space="preserve">, </w:t>
            </w:r>
            <w:r w:rsidRPr="008F72B4">
              <w:rPr>
                <w:color w:val="2AA198"/>
                <w:shd w:val="clear" w:color="auto" w:fill="002B36"/>
                <w:lang w:val="en-KE"/>
              </w:rPr>
              <w:t>0</w:t>
            </w:r>
            <w:r w:rsidRPr="008F72B4">
              <w:rPr>
                <w:color w:val="839496"/>
                <w:shd w:val="clear" w:color="auto" w:fill="002B36"/>
                <w:lang w:val="en-KE"/>
              </w:rPr>
              <w:t xml:space="preserve"> }, { </w:t>
            </w:r>
            <w:r w:rsidRPr="008F72B4">
              <w:rPr>
                <w:color w:val="2AA198"/>
                <w:shd w:val="clear" w:color="auto" w:fill="002B36"/>
                <w:lang w:val="en-KE"/>
              </w:rPr>
              <w:t>0x31</w:t>
            </w:r>
            <w:r w:rsidRPr="008F72B4">
              <w:rPr>
                <w:color w:val="839496"/>
                <w:shd w:val="clear" w:color="auto" w:fill="002B36"/>
                <w:lang w:val="en-KE"/>
              </w:rPr>
              <w:t xml:space="preserve">, </w:t>
            </w:r>
            <w:r w:rsidRPr="008F72B4">
              <w:rPr>
                <w:color w:val="2AA198"/>
                <w:shd w:val="clear" w:color="auto" w:fill="002B36"/>
                <w:lang w:val="en-KE"/>
              </w:rPr>
              <w:t>0</w:t>
            </w:r>
            <w:r w:rsidRPr="008F72B4">
              <w:rPr>
                <w:color w:val="839496"/>
                <w:shd w:val="clear" w:color="auto" w:fill="002B36"/>
                <w:lang w:val="en-KE"/>
              </w:rPr>
              <w:t xml:space="preserve"> },</w:t>
            </w:r>
            <w:r w:rsidRPr="008F72B4">
              <w:rPr>
                <w:color w:val="586E75"/>
                <w:shd w:val="clear" w:color="auto" w:fill="002B36"/>
                <w:lang w:val="en-KE"/>
              </w:rPr>
              <w:t>//disable some delays</w:t>
            </w:r>
            <w:r w:rsidRPr="008F72B4">
              <w:rPr>
                <w:color w:val="839496"/>
                <w:shd w:val="clear" w:color="auto" w:fill="002B36"/>
                <w:lang w:val="en-KE"/>
              </w:rPr>
              <w:br/>
              <w:t xml:space="preserve">  </w:t>
            </w:r>
            <w:r w:rsidRPr="008F72B4">
              <w:rPr>
                <w:color w:val="586E75"/>
                <w:shd w:val="clear" w:color="auto" w:fill="002B36"/>
                <w:lang w:val="en-KE"/>
              </w:rPr>
              <w:t>/* Almost all of these are magic "reserved" values.  */</w:t>
            </w:r>
            <w:r w:rsidRPr="008F72B4">
              <w:rPr>
                <w:color w:val="839496"/>
                <w:shd w:val="clear" w:color="auto" w:fill="002B36"/>
                <w:lang w:val="en-KE"/>
              </w:rPr>
              <w:br/>
              <w:t xml:space="preserve">  { REG_COM5, </w:t>
            </w:r>
            <w:r w:rsidRPr="008F72B4">
              <w:rPr>
                <w:color w:val="2AA198"/>
                <w:shd w:val="clear" w:color="auto" w:fill="002B36"/>
                <w:lang w:val="en-KE"/>
              </w:rPr>
              <w:t>0x61</w:t>
            </w:r>
            <w:r w:rsidRPr="008F72B4">
              <w:rPr>
                <w:color w:val="839496"/>
                <w:shd w:val="clear" w:color="auto" w:fill="002B36"/>
                <w:lang w:val="en-KE"/>
              </w:rPr>
              <w:t xml:space="preserve"> }, { REG_COM6, </w:t>
            </w:r>
            <w:r w:rsidRPr="008F72B4">
              <w:rPr>
                <w:color w:val="2AA198"/>
                <w:shd w:val="clear" w:color="auto" w:fill="002B36"/>
                <w:lang w:val="en-KE"/>
              </w:rPr>
              <w:t>0x4b</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16</w:t>
            </w:r>
            <w:r w:rsidRPr="008F72B4">
              <w:rPr>
                <w:color w:val="839496"/>
                <w:shd w:val="clear" w:color="auto" w:fill="002B36"/>
                <w:lang w:val="en-KE"/>
              </w:rPr>
              <w:t xml:space="preserve">, </w:t>
            </w:r>
            <w:r w:rsidRPr="008F72B4">
              <w:rPr>
                <w:color w:val="2AA198"/>
                <w:shd w:val="clear" w:color="auto" w:fill="002B36"/>
                <w:lang w:val="en-KE"/>
              </w:rPr>
              <w:t>0x02</w:t>
            </w:r>
            <w:r w:rsidRPr="008F72B4">
              <w:rPr>
                <w:color w:val="839496"/>
                <w:shd w:val="clear" w:color="auto" w:fill="002B36"/>
                <w:lang w:val="en-KE"/>
              </w:rPr>
              <w:t xml:space="preserve"> }, { REG_MVFP, </w:t>
            </w:r>
            <w:r w:rsidRPr="008F72B4">
              <w:rPr>
                <w:color w:val="2AA198"/>
                <w:shd w:val="clear" w:color="auto" w:fill="002B36"/>
                <w:lang w:val="en-KE"/>
              </w:rPr>
              <w:t>0x07</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21</w:t>
            </w:r>
            <w:r w:rsidRPr="008F72B4">
              <w:rPr>
                <w:color w:val="839496"/>
                <w:shd w:val="clear" w:color="auto" w:fill="002B36"/>
                <w:lang w:val="en-KE"/>
              </w:rPr>
              <w:t xml:space="preserve">, </w:t>
            </w:r>
            <w:r w:rsidRPr="008F72B4">
              <w:rPr>
                <w:color w:val="2AA198"/>
                <w:shd w:val="clear" w:color="auto" w:fill="002B36"/>
                <w:lang w:val="en-KE"/>
              </w:rPr>
              <w:t>0x02</w:t>
            </w:r>
            <w:r w:rsidRPr="008F72B4">
              <w:rPr>
                <w:color w:val="839496"/>
                <w:shd w:val="clear" w:color="auto" w:fill="002B36"/>
                <w:lang w:val="en-KE"/>
              </w:rPr>
              <w:t xml:space="preserve"> }, { </w:t>
            </w:r>
            <w:r w:rsidRPr="008F72B4">
              <w:rPr>
                <w:color w:val="2AA198"/>
                <w:shd w:val="clear" w:color="auto" w:fill="002B36"/>
                <w:lang w:val="en-KE"/>
              </w:rPr>
              <w:t>0x22</w:t>
            </w:r>
            <w:r w:rsidRPr="008F72B4">
              <w:rPr>
                <w:color w:val="839496"/>
                <w:shd w:val="clear" w:color="auto" w:fill="002B36"/>
                <w:lang w:val="en-KE"/>
              </w:rPr>
              <w:t xml:space="preserve">, </w:t>
            </w:r>
            <w:r w:rsidRPr="008F72B4">
              <w:rPr>
                <w:color w:val="2AA198"/>
                <w:shd w:val="clear" w:color="auto" w:fill="002B36"/>
                <w:lang w:val="en-KE"/>
              </w:rPr>
              <w:t>0x91</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29</w:t>
            </w:r>
            <w:r w:rsidRPr="008F72B4">
              <w:rPr>
                <w:color w:val="839496"/>
                <w:shd w:val="clear" w:color="auto" w:fill="002B36"/>
                <w:lang w:val="en-KE"/>
              </w:rPr>
              <w:t xml:space="preserve">, </w:t>
            </w:r>
            <w:r w:rsidRPr="008F72B4">
              <w:rPr>
                <w:color w:val="2AA198"/>
                <w:shd w:val="clear" w:color="auto" w:fill="002B36"/>
                <w:lang w:val="en-KE"/>
              </w:rPr>
              <w:t>0x07</w:t>
            </w:r>
            <w:r w:rsidRPr="008F72B4">
              <w:rPr>
                <w:color w:val="839496"/>
                <w:shd w:val="clear" w:color="auto" w:fill="002B36"/>
                <w:lang w:val="en-KE"/>
              </w:rPr>
              <w:t xml:space="preserve"> }, { </w:t>
            </w:r>
            <w:r w:rsidRPr="008F72B4">
              <w:rPr>
                <w:color w:val="2AA198"/>
                <w:shd w:val="clear" w:color="auto" w:fill="002B36"/>
                <w:lang w:val="en-KE"/>
              </w:rPr>
              <w:t>0x33</w:t>
            </w:r>
            <w:r w:rsidRPr="008F72B4">
              <w:rPr>
                <w:color w:val="839496"/>
                <w:shd w:val="clear" w:color="auto" w:fill="002B36"/>
                <w:lang w:val="en-KE"/>
              </w:rPr>
              <w:t xml:space="preserve">, </w:t>
            </w:r>
            <w:r w:rsidRPr="008F72B4">
              <w:rPr>
                <w:color w:val="2AA198"/>
                <w:shd w:val="clear" w:color="auto" w:fill="002B36"/>
                <w:lang w:val="en-KE"/>
              </w:rPr>
              <w:t>0x0b</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35</w:t>
            </w:r>
            <w:r w:rsidRPr="008F72B4">
              <w:rPr>
                <w:color w:val="839496"/>
                <w:shd w:val="clear" w:color="auto" w:fill="002B36"/>
                <w:lang w:val="en-KE"/>
              </w:rPr>
              <w:t xml:space="preserve">, </w:t>
            </w:r>
            <w:r w:rsidRPr="008F72B4">
              <w:rPr>
                <w:color w:val="2AA198"/>
                <w:shd w:val="clear" w:color="auto" w:fill="002B36"/>
                <w:lang w:val="en-KE"/>
              </w:rPr>
              <w:t>0x0b</w:t>
            </w:r>
            <w:r w:rsidRPr="008F72B4">
              <w:rPr>
                <w:color w:val="839496"/>
                <w:shd w:val="clear" w:color="auto" w:fill="002B36"/>
                <w:lang w:val="en-KE"/>
              </w:rPr>
              <w:t xml:space="preserve"> }, { </w:t>
            </w:r>
            <w:r w:rsidRPr="008F72B4">
              <w:rPr>
                <w:color w:val="2AA198"/>
                <w:shd w:val="clear" w:color="auto" w:fill="002B36"/>
                <w:lang w:val="en-KE"/>
              </w:rPr>
              <w:t>0x37</w:t>
            </w:r>
            <w:r w:rsidRPr="008F72B4">
              <w:rPr>
                <w:color w:val="839496"/>
                <w:shd w:val="clear" w:color="auto" w:fill="002B36"/>
                <w:lang w:val="en-KE"/>
              </w:rPr>
              <w:t xml:space="preserve">, </w:t>
            </w:r>
            <w:r w:rsidRPr="008F72B4">
              <w:rPr>
                <w:color w:val="2AA198"/>
                <w:shd w:val="clear" w:color="auto" w:fill="002B36"/>
                <w:lang w:val="en-KE"/>
              </w:rPr>
              <w:t>0x1d</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38</w:t>
            </w:r>
            <w:r w:rsidRPr="008F72B4">
              <w:rPr>
                <w:color w:val="839496"/>
                <w:shd w:val="clear" w:color="auto" w:fill="002B36"/>
                <w:lang w:val="en-KE"/>
              </w:rPr>
              <w:t xml:space="preserve">, </w:t>
            </w:r>
            <w:r w:rsidRPr="008F72B4">
              <w:rPr>
                <w:color w:val="2AA198"/>
                <w:shd w:val="clear" w:color="auto" w:fill="002B36"/>
                <w:lang w:val="en-KE"/>
              </w:rPr>
              <w:t>0x71</w:t>
            </w:r>
            <w:r w:rsidRPr="008F72B4">
              <w:rPr>
                <w:color w:val="839496"/>
                <w:shd w:val="clear" w:color="auto" w:fill="002B36"/>
                <w:lang w:val="en-KE"/>
              </w:rPr>
              <w:t xml:space="preserve"> }, { </w:t>
            </w:r>
            <w:r w:rsidRPr="008F72B4">
              <w:rPr>
                <w:color w:val="2AA198"/>
                <w:shd w:val="clear" w:color="auto" w:fill="002B36"/>
                <w:lang w:val="en-KE"/>
              </w:rPr>
              <w:t>0x39</w:t>
            </w:r>
            <w:r w:rsidRPr="008F72B4">
              <w:rPr>
                <w:color w:val="839496"/>
                <w:shd w:val="clear" w:color="auto" w:fill="002B36"/>
                <w:lang w:val="en-KE"/>
              </w:rPr>
              <w:t xml:space="preserve">, </w:t>
            </w:r>
            <w:r w:rsidRPr="008F72B4">
              <w:rPr>
                <w:color w:val="2AA198"/>
                <w:shd w:val="clear" w:color="auto" w:fill="002B36"/>
                <w:lang w:val="en-KE"/>
              </w:rPr>
              <w:t>0x2a</w:t>
            </w:r>
            <w:r w:rsidRPr="008F72B4">
              <w:rPr>
                <w:color w:val="839496"/>
                <w:shd w:val="clear" w:color="auto" w:fill="002B36"/>
                <w:lang w:val="en-KE"/>
              </w:rPr>
              <w:t xml:space="preserve"> },</w:t>
            </w:r>
            <w:r w:rsidRPr="008F72B4">
              <w:rPr>
                <w:color w:val="839496"/>
                <w:shd w:val="clear" w:color="auto" w:fill="002B36"/>
                <w:lang w:val="en-KE"/>
              </w:rPr>
              <w:br/>
              <w:t xml:space="preserve">  { REG_COM12, </w:t>
            </w:r>
            <w:r w:rsidRPr="008F72B4">
              <w:rPr>
                <w:color w:val="2AA198"/>
                <w:shd w:val="clear" w:color="auto" w:fill="002B36"/>
                <w:lang w:val="en-KE"/>
              </w:rPr>
              <w:t>0x78</w:t>
            </w:r>
            <w:r w:rsidRPr="008F72B4">
              <w:rPr>
                <w:color w:val="839496"/>
                <w:shd w:val="clear" w:color="auto" w:fill="002B36"/>
                <w:lang w:val="en-KE"/>
              </w:rPr>
              <w:t xml:space="preserve"> }, { </w:t>
            </w:r>
            <w:r w:rsidRPr="008F72B4">
              <w:rPr>
                <w:color w:val="2AA198"/>
                <w:shd w:val="clear" w:color="auto" w:fill="002B36"/>
                <w:lang w:val="en-KE"/>
              </w:rPr>
              <w:t>0x4d</w:t>
            </w:r>
            <w:r w:rsidRPr="008F72B4">
              <w:rPr>
                <w:color w:val="839496"/>
                <w:shd w:val="clear" w:color="auto" w:fill="002B36"/>
                <w:lang w:val="en-KE"/>
              </w:rPr>
              <w:t xml:space="preserve">, </w:t>
            </w:r>
            <w:r w:rsidRPr="008F72B4">
              <w:rPr>
                <w:color w:val="2AA198"/>
                <w:shd w:val="clear" w:color="auto" w:fill="002B36"/>
                <w:lang w:val="en-KE"/>
              </w:rPr>
              <w:t>0x40</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4e</w:t>
            </w:r>
            <w:r w:rsidRPr="008F72B4">
              <w:rPr>
                <w:color w:val="839496"/>
                <w:shd w:val="clear" w:color="auto" w:fill="002B36"/>
                <w:lang w:val="en-KE"/>
              </w:rPr>
              <w:t xml:space="preserve">, </w:t>
            </w:r>
            <w:r w:rsidRPr="008F72B4">
              <w:rPr>
                <w:color w:val="2AA198"/>
                <w:shd w:val="clear" w:color="auto" w:fill="002B36"/>
                <w:lang w:val="en-KE"/>
              </w:rPr>
              <w:t>0x20</w:t>
            </w:r>
            <w:r w:rsidRPr="008F72B4">
              <w:rPr>
                <w:color w:val="839496"/>
                <w:shd w:val="clear" w:color="auto" w:fill="002B36"/>
                <w:lang w:val="en-KE"/>
              </w:rPr>
              <w:t xml:space="preserve"> }, { REG_GFIX, </w:t>
            </w:r>
            <w:r w:rsidRPr="008F72B4">
              <w:rPr>
                <w:color w:val="2AA198"/>
                <w:shd w:val="clear" w:color="auto" w:fill="002B36"/>
                <w:lang w:val="en-KE"/>
              </w:rPr>
              <w:t>0</w:t>
            </w:r>
            <w:r w:rsidRPr="008F72B4">
              <w:rPr>
                <w:color w:val="839496"/>
                <w:shd w:val="clear" w:color="auto" w:fill="002B36"/>
                <w:lang w:val="en-KE"/>
              </w:rPr>
              <w:t xml:space="preserve"> },</w:t>
            </w:r>
            <w:r w:rsidRPr="008F72B4">
              <w:rPr>
                <w:color w:val="839496"/>
                <w:shd w:val="clear" w:color="auto" w:fill="002B36"/>
                <w:lang w:val="en-KE"/>
              </w:rPr>
              <w:br/>
              <w:t xml:space="preserve">  </w:t>
            </w:r>
            <w:r w:rsidRPr="008F72B4">
              <w:rPr>
                <w:color w:val="586E75"/>
                <w:shd w:val="clear" w:color="auto" w:fill="002B36"/>
                <w:lang w:val="en-KE"/>
              </w:rPr>
              <w:t>/*{0x6b, 0x4a},*/</w:t>
            </w:r>
            <w:r w:rsidRPr="008F72B4">
              <w:rPr>
                <w:color w:val="839496"/>
                <w:shd w:val="clear" w:color="auto" w:fill="002B36"/>
                <w:lang w:val="en-KE"/>
              </w:rPr>
              <w:t xml:space="preserve">{ </w:t>
            </w:r>
            <w:r w:rsidRPr="008F72B4">
              <w:rPr>
                <w:color w:val="2AA198"/>
                <w:shd w:val="clear" w:color="auto" w:fill="002B36"/>
                <w:lang w:val="en-KE"/>
              </w:rPr>
              <w:t>0x74</w:t>
            </w:r>
            <w:r w:rsidRPr="008F72B4">
              <w:rPr>
                <w:color w:val="839496"/>
                <w:shd w:val="clear" w:color="auto" w:fill="002B36"/>
                <w:lang w:val="en-KE"/>
              </w:rPr>
              <w:t xml:space="preserve">, </w:t>
            </w:r>
            <w:r w:rsidRPr="008F72B4">
              <w:rPr>
                <w:color w:val="2AA198"/>
                <w:shd w:val="clear" w:color="auto" w:fill="002B36"/>
                <w:lang w:val="en-KE"/>
              </w:rPr>
              <w:t>0x10</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8d</w:t>
            </w:r>
            <w:r w:rsidRPr="008F72B4">
              <w:rPr>
                <w:color w:val="839496"/>
                <w:shd w:val="clear" w:color="auto" w:fill="002B36"/>
                <w:lang w:val="en-KE"/>
              </w:rPr>
              <w:t xml:space="preserve">, </w:t>
            </w:r>
            <w:r w:rsidRPr="008F72B4">
              <w:rPr>
                <w:color w:val="2AA198"/>
                <w:shd w:val="clear" w:color="auto" w:fill="002B36"/>
                <w:lang w:val="en-KE"/>
              </w:rPr>
              <w:t>0x4f</w:t>
            </w:r>
            <w:r w:rsidRPr="008F72B4">
              <w:rPr>
                <w:color w:val="839496"/>
                <w:shd w:val="clear" w:color="auto" w:fill="002B36"/>
                <w:lang w:val="en-KE"/>
              </w:rPr>
              <w:t xml:space="preserve"> }, { </w:t>
            </w:r>
            <w:r w:rsidRPr="008F72B4">
              <w:rPr>
                <w:color w:val="2AA198"/>
                <w:shd w:val="clear" w:color="auto" w:fill="002B36"/>
                <w:lang w:val="en-KE"/>
              </w:rPr>
              <w:t>0x8e</w:t>
            </w:r>
            <w:r w:rsidRPr="008F72B4">
              <w:rPr>
                <w:color w:val="839496"/>
                <w:shd w:val="clear" w:color="auto" w:fill="002B36"/>
                <w:lang w:val="en-KE"/>
              </w:rPr>
              <w:t xml:space="preserve">, </w:t>
            </w:r>
            <w:r w:rsidRPr="008F72B4">
              <w:rPr>
                <w:color w:val="2AA198"/>
                <w:shd w:val="clear" w:color="auto" w:fill="002B36"/>
                <w:lang w:val="en-KE"/>
              </w:rPr>
              <w:t>0</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8f</w:t>
            </w:r>
            <w:r w:rsidRPr="008F72B4">
              <w:rPr>
                <w:color w:val="839496"/>
                <w:shd w:val="clear" w:color="auto" w:fill="002B36"/>
                <w:lang w:val="en-KE"/>
              </w:rPr>
              <w:t xml:space="preserve">, </w:t>
            </w:r>
            <w:r w:rsidRPr="008F72B4">
              <w:rPr>
                <w:color w:val="2AA198"/>
                <w:shd w:val="clear" w:color="auto" w:fill="002B36"/>
                <w:lang w:val="en-KE"/>
              </w:rPr>
              <w:t>0</w:t>
            </w:r>
            <w:r w:rsidRPr="008F72B4">
              <w:rPr>
                <w:color w:val="839496"/>
                <w:shd w:val="clear" w:color="auto" w:fill="002B36"/>
                <w:lang w:val="en-KE"/>
              </w:rPr>
              <w:t xml:space="preserve"> }, { </w:t>
            </w:r>
            <w:r w:rsidRPr="008F72B4">
              <w:rPr>
                <w:color w:val="2AA198"/>
                <w:shd w:val="clear" w:color="auto" w:fill="002B36"/>
                <w:lang w:val="en-KE"/>
              </w:rPr>
              <w:t>0x90</w:t>
            </w:r>
            <w:r w:rsidRPr="008F72B4">
              <w:rPr>
                <w:color w:val="839496"/>
                <w:shd w:val="clear" w:color="auto" w:fill="002B36"/>
                <w:lang w:val="en-KE"/>
              </w:rPr>
              <w:t xml:space="preserve">, </w:t>
            </w:r>
            <w:r w:rsidRPr="008F72B4">
              <w:rPr>
                <w:color w:val="2AA198"/>
                <w:shd w:val="clear" w:color="auto" w:fill="002B36"/>
                <w:lang w:val="en-KE"/>
              </w:rPr>
              <w:t>0</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91</w:t>
            </w:r>
            <w:r w:rsidRPr="008F72B4">
              <w:rPr>
                <w:color w:val="839496"/>
                <w:shd w:val="clear" w:color="auto" w:fill="002B36"/>
                <w:lang w:val="en-KE"/>
              </w:rPr>
              <w:t xml:space="preserve">, </w:t>
            </w:r>
            <w:r w:rsidRPr="008F72B4">
              <w:rPr>
                <w:color w:val="2AA198"/>
                <w:shd w:val="clear" w:color="auto" w:fill="002B36"/>
                <w:lang w:val="en-KE"/>
              </w:rPr>
              <w:t>0</w:t>
            </w:r>
            <w:r w:rsidRPr="008F72B4">
              <w:rPr>
                <w:color w:val="839496"/>
                <w:shd w:val="clear" w:color="auto" w:fill="002B36"/>
                <w:lang w:val="en-KE"/>
              </w:rPr>
              <w:t xml:space="preserve"> }, { </w:t>
            </w:r>
            <w:r w:rsidRPr="008F72B4">
              <w:rPr>
                <w:color w:val="2AA198"/>
                <w:shd w:val="clear" w:color="auto" w:fill="002B36"/>
                <w:lang w:val="en-KE"/>
              </w:rPr>
              <w:t>0x96</w:t>
            </w:r>
            <w:r w:rsidRPr="008F72B4">
              <w:rPr>
                <w:color w:val="839496"/>
                <w:shd w:val="clear" w:color="auto" w:fill="002B36"/>
                <w:lang w:val="en-KE"/>
              </w:rPr>
              <w:t xml:space="preserve">, </w:t>
            </w:r>
            <w:r w:rsidRPr="008F72B4">
              <w:rPr>
                <w:color w:val="2AA198"/>
                <w:shd w:val="clear" w:color="auto" w:fill="002B36"/>
                <w:lang w:val="en-KE"/>
              </w:rPr>
              <w:t>0</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9a</w:t>
            </w:r>
            <w:r w:rsidRPr="008F72B4">
              <w:rPr>
                <w:color w:val="839496"/>
                <w:shd w:val="clear" w:color="auto" w:fill="002B36"/>
                <w:lang w:val="en-KE"/>
              </w:rPr>
              <w:t xml:space="preserve">, </w:t>
            </w:r>
            <w:r w:rsidRPr="008F72B4">
              <w:rPr>
                <w:color w:val="2AA198"/>
                <w:shd w:val="clear" w:color="auto" w:fill="002B36"/>
                <w:lang w:val="en-KE"/>
              </w:rPr>
              <w:t>0</w:t>
            </w:r>
            <w:r w:rsidRPr="008F72B4">
              <w:rPr>
                <w:color w:val="839496"/>
                <w:shd w:val="clear" w:color="auto" w:fill="002B36"/>
                <w:lang w:val="en-KE"/>
              </w:rPr>
              <w:t xml:space="preserve"> }, { </w:t>
            </w:r>
            <w:r w:rsidRPr="008F72B4">
              <w:rPr>
                <w:color w:val="2AA198"/>
                <w:shd w:val="clear" w:color="auto" w:fill="002B36"/>
                <w:lang w:val="en-KE"/>
              </w:rPr>
              <w:t>0xb0</w:t>
            </w:r>
            <w:r w:rsidRPr="008F72B4">
              <w:rPr>
                <w:color w:val="839496"/>
                <w:shd w:val="clear" w:color="auto" w:fill="002B36"/>
                <w:lang w:val="en-KE"/>
              </w:rPr>
              <w:t xml:space="preserve">, </w:t>
            </w:r>
            <w:r w:rsidRPr="008F72B4">
              <w:rPr>
                <w:color w:val="2AA198"/>
                <w:shd w:val="clear" w:color="auto" w:fill="002B36"/>
                <w:lang w:val="en-KE"/>
              </w:rPr>
              <w:t>0x84</w:t>
            </w:r>
            <w:r w:rsidRPr="008F72B4">
              <w:rPr>
                <w:color w:val="839496"/>
                <w:shd w:val="clear" w:color="auto" w:fill="002B36"/>
                <w:lang w:val="en-KE"/>
              </w:rPr>
              <w:t xml:space="preserve"> },</w:t>
            </w:r>
            <w:r w:rsidRPr="008F72B4">
              <w:rPr>
                <w:color w:val="839496"/>
                <w:shd w:val="clear" w:color="auto" w:fill="002B36"/>
                <w:lang w:val="en-KE"/>
              </w:rPr>
              <w:br/>
            </w:r>
            <w:r w:rsidRPr="008F72B4">
              <w:rPr>
                <w:color w:val="839496"/>
                <w:shd w:val="clear" w:color="auto" w:fill="002B36"/>
                <w:lang w:val="en-KE"/>
              </w:rPr>
              <w:lastRenderedPageBreak/>
              <w:t xml:space="preserve">  { </w:t>
            </w:r>
            <w:r w:rsidRPr="008F72B4">
              <w:rPr>
                <w:color w:val="2AA198"/>
                <w:shd w:val="clear" w:color="auto" w:fill="002B36"/>
                <w:lang w:val="en-KE"/>
              </w:rPr>
              <w:t>0xb1</w:t>
            </w:r>
            <w:r w:rsidRPr="008F72B4">
              <w:rPr>
                <w:color w:val="839496"/>
                <w:shd w:val="clear" w:color="auto" w:fill="002B36"/>
                <w:lang w:val="en-KE"/>
              </w:rPr>
              <w:t xml:space="preserve">, </w:t>
            </w:r>
            <w:r w:rsidRPr="008F72B4">
              <w:rPr>
                <w:color w:val="2AA198"/>
                <w:shd w:val="clear" w:color="auto" w:fill="002B36"/>
                <w:lang w:val="en-KE"/>
              </w:rPr>
              <w:t>0x0c</w:t>
            </w:r>
            <w:r w:rsidRPr="008F72B4">
              <w:rPr>
                <w:color w:val="839496"/>
                <w:shd w:val="clear" w:color="auto" w:fill="002B36"/>
                <w:lang w:val="en-KE"/>
              </w:rPr>
              <w:t xml:space="preserve"> }, { </w:t>
            </w:r>
            <w:r w:rsidRPr="008F72B4">
              <w:rPr>
                <w:color w:val="2AA198"/>
                <w:shd w:val="clear" w:color="auto" w:fill="002B36"/>
                <w:lang w:val="en-KE"/>
              </w:rPr>
              <w:t>0xb2</w:t>
            </w:r>
            <w:r w:rsidRPr="008F72B4">
              <w:rPr>
                <w:color w:val="839496"/>
                <w:shd w:val="clear" w:color="auto" w:fill="002B36"/>
                <w:lang w:val="en-KE"/>
              </w:rPr>
              <w:t xml:space="preserve">, </w:t>
            </w:r>
            <w:r w:rsidRPr="008F72B4">
              <w:rPr>
                <w:color w:val="2AA198"/>
                <w:shd w:val="clear" w:color="auto" w:fill="002B36"/>
                <w:lang w:val="en-KE"/>
              </w:rPr>
              <w:t>0x0e</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b3</w:t>
            </w:r>
            <w:r w:rsidRPr="008F72B4">
              <w:rPr>
                <w:color w:val="839496"/>
                <w:shd w:val="clear" w:color="auto" w:fill="002B36"/>
                <w:lang w:val="en-KE"/>
              </w:rPr>
              <w:t xml:space="preserve">, </w:t>
            </w:r>
            <w:r w:rsidRPr="008F72B4">
              <w:rPr>
                <w:color w:val="2AA198"/>
                <w:shd w:val="clear" w:color="auto" w:fill="002B36"/>
                <w:lang w:val="en-KE"/>
              </w:rPr>
              <w:t>0x82</w:t>
            </w:r>
            <w:r w:rsidRPr="008F72B4">
              <w:rPr>
                <w:color w:val="839496"/>
                <w:shd w:val="clear" w:color="auto" w:fill="002B36"/>
                <w:lang w:val="en-KE"/>
              </w:rPr>
              <w:t xml:space="preserve"> }, { </w:t>
            </w:r>
            <w:r w:rsidRPr="008F72B4">
              <w:rPr>
                <w:color w:val="2AA198"/>
                <w:shd w:val="clear" w:color="auto" w:fill="002B36"/>
                <w:lang w:val="en-KE"/>
              </w:rPr>
              <w:t>0xb8</w:t>
            </w:r>
            <w:r w:rsidRPr="008F72B4">
              <w:rPr>
                <w:color w:val="839496"/>
                <w:shd w:val="clear" w:color="auto" w:fill="002B36"/>
                <w:lang w:val="en-KE"/>
              </w:rPr>
              <w:t xml:space="preserve">, </w:t>
            </w:r>
            <w:r w:rsidRPr="008F72B4">
              <w:rPr>
                <w:color w:val="2AA198"/>
                <w:shd w:val="clear" w:color="auto" w:fill="002B36"/>
                <w:lang w:val="en-KE"/>
              </w:rPr>
              <w:t>0x0a</w:t>
            </w:r>
            <w:r w:rsidRPr="008F72B4">
              <w:rPr>
                <w:color w:val="839496"/>
                <w:shd w:val="clear" w:color="auto" w:fill="002B36"/>
                <w:lang w:val="en-KE"/>
              </w:rPr>
              <w:t xml:space="preserve"> },</w:t>
            </w:r>
            <w:r w:rsidRPr="008F72B4">
              <w:rPr>
                <w:color w:val="839496"/>
                <w:shd w:val="clear" w:color="auto" w:fill="002B36"/>
                <w:lang w:val="en-KE"/>
              </w:rPr>
              <w:br/>
              <w:t xml:space="preserve">  </w:t>
            </w:r>
            <w:r w:rsidRPr="008F72B4">
              <w:rPr>
                <w:color w:val="586E75"/>
                <w:shd w:val="clear" w:color="auto" w:fill="002B36"/>
                <w:lang w:val="en-KE"/>
              </w:rPr>
              <w:t>/* More reserved magic, some of which tweaks white balance */</w:t>
            </w:r>
            <w:r w:rsidRPr="008F72B4">
              <w:rPr>
                <w:color w:val="839496"/>
                <w:shd w:val="clear" w:color="auto" w:fill="002B36"/>
                <w:lang w:val="en-KE"/>
              </w:rPr>
              <w:br/>
              <w:t xml:space="preserve">  { </w:t>
            </w:r>
            <w:r w:rsidRPr="008F72B4">
              <w:rPr>
                <w:color w:val="2AA198"/>
                <w:shd w:val="clear" w:color="auto" w:fill="002B36"/>
                <w:lang w:val="en-KE"/>
              </w:rPr>
              <w:t>0x43</w:t>
            </w:r>
            <w:r w:rsidRPr="008F72B4">
              <w:rPr>
                <w:color w:val="839496"/>
                <w:shd w:val="clear" w:color="auto" w:fill="002B36"/>
                <w:lang w:val="en-KE"/>
              </w:rPr>
              <w:t xml:space="preserve">, </w:t>
            </w:r>
            <w:r w:rsidRPr="008F72B4">
              <w:rPr>
                <w:color w:val="2AA198"/>
                <w:shd w:val="clear" w:color="auto" w:fill="002B36"/>
                <w:lang w:val="en-KE"/>
              </w:rPr>
              <w:t>0x0a</w:t>
            </w:r>
            <w:r w:rsidRPr="008F72B4">
              <w:rPr>
                <w:color w:val="839496"/>
                <w:shd w:val="clear" w:color="auto" w:fill="002B36"/>
                <w:lang w:val="en-KE"/>
              </w:rPr>
              <w:t xml:space="preserve"> }, { </w:t>
            </w:r>
            <w:r w:rsidRPr="008F72B4">
              <w:rPr>
                <w:color w:val="2AA198"/>
                <w:shd w:val="clear" w:color="auto" w:fill="002B36"/>
                <w:lang w:val="en-KE"/>
              </w:rPr>
              <w:t>0x44</w:t>
            </w:r>
            <w:r w:rsidRPr="008F72B4">
              <w:rPr>
                <w:color w:val="839496"/>
                <w:shd w:val="clear" w:color="auto" w:fill="002B36"/>
                <w:lang w:val="en-KE"/>
              </w:rPr>
              <w:t xml:space="preserve">, </w:t>
            </w:r>
            <w:r w:rsidRPr="008F72B4">
              <w:rPr>
                <w:color w:val="2AA198"/>
                <w:shd w:val="clear" w:color="auto" w:fill="002B36"/>
                <w:lang w:val="en-KE"/>
              </w:rPr>
              <w:t>0xf0</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45</w:t>
            </w:r>
            <w:r w:rsidRPr="008F72B4">
              <w:rPr>
                <w:color w:val="839496"/>
                <w:shd w:val="clear" w:color="auto" w:fill="002B36"/>
                <w:lang w:val="en-KE"/>
              </w:rPr>
              <w:t xml:space="preserve">, </w:t>
            </w:r>
            <w:r w:rsidRPr="008F72B4">
              <w:rPr>
                <w:color w:val="2AA198"/>
                <w:shd w:val="clear" w:color="auto" w:fill="002B36"/>
                <w:lang w:val="en-KE"/>
              </w:rPr>
              <w:t>0x34</w:t>
            </w:r>
            <w:r w:rsidRPr="008F72B4">
              <w:rPr>
                <w:color w:val="839496"/>
                <w:shd w:val="clear" w:color="auto" w:fill="002B36"/>
                <w:lang w:val="en-KE"/>
              </w:rPr>
              <w:t xml:space="preserve"> }, { </w:t>
            </w:r>
            <w:r w:rsidRPr="008F72B4">
              <w:rPr>
                <w:color w:val="2AA198"/>
                <w:shd w:val="clear" w:color="auto" w:fill="002B36"/>
                <w:lang w:val="en-KE"/>
              </w:rPr>
              <w:t>0x46</w:t>
            </w:r>
            <w:r w:rsidRPr="008F72B4">
              <w:rPr>
                <w:color w:val="839496"/>
                <w:shd w:val="clear" w:color="auto" w:fill="002B36"/>
                <w:lang w:val="en-KE"/>
              </w:rPr>
              <w:t xml:space="preserve">, </w:t>
            </w:r>
            <w:r w:rsidRPr="008F72B4">
              <w:rPr>
                <w:color w:val="2AA198"/>
                <w:shd w:val="clear" w:color="auto" w:fill="002B36"/>
                <w:lang w:val="en-KE"/>
              </w:rPr>
              <w:t>0x58</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47</w:t>
            </w:r>
            <w:r w:rsidRPr="008F72B4">
              <w:rPr>
                <w:color w:val="839496"/>
                <w:shd w:val="clear" w:color="auto" w:fill="002B36"/>
                <w:lang w:val="en-KE"/>
              </w:rPr>
              <w:t xml:space="preserve">, </w:t>
            </w:r>
            <w:r w:rsidRPr="008F72B4">
              <w:rPr>
                <w:color w:val="2AA198"/>
                <w:shd w:val="clear" w:color="auto" w:fill="002B36"/>
                <w:lang w:val="en-KE"/>
              </w:rPr>
              <w:t>0x28</w:t>
            </w:r>
            <w:r w:rsidRPr="008F72B4">
              <w:rPr>
                <w:color w:val="839496"/>
                <w:shd w:val="clear" w:color="auto" w:fill="002B36"/>
                <w:lang w:val="en-KE"/>
              </w:rPr>
              <w:t xml:space="preserve"> }, { </w:t>
            </w:r>
            <w:r w:rsidRPr="008F72B4">
              <w:rPr>
                <w:color w:val="2AA198"/>
                <w:shd w:val="clear" w:color="auto" w:fill="002B36"/>
                <w:lang w:val="en-KE"/>
              </w:rPr>
              <w:t>0x48</w:t>
            </w:r>
            <w:r w:rsidRPr="008F72B4">
              <w:rPr>
                <w:color w:val="839496"/>
                <w:shd w:val="clear" w:color="auto" w:fill="002B36"/>
                <w:lang w:val="en-KE"/>
              </w:rPr>
              <w:t xml:space="preserve">, </w:t>
            </w:r>
            <w:r w:rsidRPr="008F72B4">
              <w:rPr>
                <w:color w:val="2AA198"/>
                <w:shd w:val="clear" w:color="auto" w:fill="002B36"/>
                <w:lang w:val="en-KE"/>
              </w:rPr>
              <w:t>0x3a</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59</w:t>
            </w:r>
            <w:r w:rsidRPr="008F72B4">
              <w:rPr>
                <w:color w:val="839496"/>
                <w:shd w:val="clear" w:color="auto" w:fill="002B36"/>
                <w:lang w:val="en-KE"/>
              </w:rPr>
              <w:t xml:space="preserve">, </w:t>
            </w:r>
            <w:r w:rsidRPr="008F72B4">
              <w:rPr>
                <w:color w:val="2AA198"/>
                <w:shd w:val="clear" w:color="auto" w:fill="002B36"/>
                <w:lang w:val="en-KE"/>
              </w:rPr>
              <w:t>0x88</w:t>
            </w:r>
            <w:r w:rsidRPr="008F72B4">
              <w:rPr>
                <w:color w:val="839496"/>
                <w:shd w:val="clear" w:color="auto" w:fill="002B36"/>
                <w:lang w:val="en-KE"/>
              </w:rPr>
              <w:t xml:space="preserve"> }, { </w:t>
            </w:r>
            <w:r w:rsidRPr="008F72B4">
              <w:rPr>
                <w:color w:val="2AA198"/>
                <w:shd w:val="clear" w:color="auto" w:fill="002B36"/>
                <w:lang w:val="en-KE"/>
              </w:rPr>
              <w:t>0x5a</w:t>
            </w:r>
            <w:r w:rsidRPr="008F72B4">
              <w:rPr>
                <w:color w:val="839496"/>
                <w:shd w:val="clear" w:color="auto" w:fill="002B36"/>
                <w:lang w:val="en-KE"/>
              </w:rPr>
              <w:t xml:space="preserve">, </w:t>
            </w:r>
            <w:r w:rsidRPr="008F72B4">
              <w:rPr>
                <w:color w:val="2AA198"/>
                <w:shd w:val="clear" w:color="auto" w:fill="002B36"/>
                <w:lang w:val="en-KE"/>
              </w:rPr>
              <w:t>0x88</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5b</w:t>
            </w:r>
            <w:r w:rsidRPr="008F72B4">
              <w:rPr>
                <w:color w:val="839496"/>
                <w:shd w:val="clear" w:color="auto" w:fill="002B36"/>
                <w:lang w:val="en-KE"/>
              </w:rPr>
              <w:t xml:space="preserve">, </w:t>
            </w:r>
            <w:r w:rsidRPr="008F72B4">
              <w:rPr>
                <w:color w:val="2AA198"/>
                <w:shd w:val="clear" w:color="auto" w:fill="002B36"/>
                <w:lang w:val="en-KE"/>
              </w:rPr>
              <w:t>0x44</w:t>
            </w:r>
            <w:r w:rsidRPr="008F72B4">
              <w:rPr>
                <w:color w:val="839496"/>
                <w:shd w:val="clear" w:color="auto" w:fill="002B36"/>
                <w:lang w:val="en-KE"/>
              </w:rPr>
              <w:t xml:space="preserve"> }, { </w:t>
            </w:r>
            <w:r w:rsidRPr="008F72B4">
              <w:rPr>
                <w:color w:val="2AA198"/>
                <w:shd w:val="clear" w:color="auto" w:fill="002B36"/>
                <w:lang w:val="en-KE"/>
              </w:rPr>
              <w:t>0x5c</w:t>
            </w:r>
            <w:r w:rsidRPr="008F72B4">
              <w:rPr>
                <w:color w:val="839496"/>
                <w:shd w:val="clear" w:color="auto" w:fill="002B36"/>
                <w:lang w:val="en-KE"/>
              </w:rPr>
              <w:t xml:space="preserve">, </w:t>
            </w:r>
            <w:r w:rsidRPr="008F72B4">
              <w:rPr>
                <w:color w:val="2AA198"/>
                <w:shd w:val="clear" w:color="auto" w:fill="002B36"/>
                <w:lang w:val="en-KE"/>
              </w:rPr>
              <w:t>0x67</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5d</w:t>
            </w:r>
            <w:r w:rsidRPr="008F72B4">
              <w:rPr>
                <w:color w:val="839496"/>
                <w:shd w:val="clear" w:color="auto" w:fill="002B36"/>
                <w:lang w:val="en-KE"/>
              </w:rPr>
              <w:t xml:space="preserve">, </w:t>
            </w:r>
            <w:r w:rsidRPr="008F72B4">
              <w:rPr>
                <w:color w:val="2AA198"/>
                <w:shd w:val="clear" w:color="auto" w:fill="002B36"/>
                <w:lang w:val="en-KE"/>
              </w:rPr>
              <w:t>0x49</w:t>
            </w:r>
            <w:r w:rsidRPr="008F72B4">
              <w:rPr>
                <w:color w:val="839496"/>
                <w:shd w:val="clear" w:color="auto" w:fill="002B36"/>
                <w:lang w:val="en-KE"/>
              </w:rPr>
              <w:t xml:space="preserve"> }, { </w:t>
            </w:r>
            <w:r w:rsidRPr="008F72B4">
              <w:rPr>
                <w:color w:val="2AA198"/>
                <w:shd w:val="clear" w:color="auto" w:fill="002B36"/>
                <w:lang w:val="en-KE"/>
              </w:rPr>
              <w:t>0x5e</w:t>
            </w:r>
            <w:r w:rsidRPr="008F72B4">
              <w:rPr>
                <w:color w:val="839496"/>
                <w:shd w:val="clear" w:color="auto" w:fill="002B36"/>
                <w:lang w:val="en-KE"/>
              </w:rPr>
              <w:t xml:space="preserve">, </w:t>
            </w:r>
            <w:r w:rsidRPr="008F72B4">
              <w:rPr>
                <w:color w:val="2AA198"/>
                <w:shd w:val="clear" w:color="auto" w:fill="002B36"/>
                <w:lang w:val="en-KE"/>
              </w:rPr>
              <w:t>0x0e</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6c</w:t>
            </w:r>
            <w:r w:rsidRPr="008F72B4">
              <w:rPr>
                <w:color w:val="839496"/>
                <w:shd w:val="clear" w:color="auto" w:fill="002B36"/>
                <w:lang w:val="en-KE"/>
              </w:rPr>
              <w:t xml:space="preserve">, </w:t>
            </w:r>
            <w:r w:rsidRPr="008F72B4">
              <w:rPr>
                <w:color w:val="2AA198"/>
                <w:shd w:val="clear" w:color="auto" w:fill="002B36"/>
                <w:lang w:val="en-KE"/>
              </w:rPr>
              <w:t>0x0a</w:t>
            </w:r>
            <w:r w:rsidRPr="008F72B4">
              <w:rPr>
                <w:color w:val="839496"/>
                <w:shd w:val="clear" w:color="auto" w:fill="002B36"/>
                <w:lang w:val="en-KE"/>
              </w:rPr>
              <w:t xml:space="preserve"> }, { </w:t>
            </w:r>
            <w:r w:rsidRPr="008F72B4">
              <w:rPr>
                <w:color w:val="2AA198"/>
                <w:shd w:val="clear" w:color="auto" w:fill="002B36"/>
                <w:lang w:val="en-KE"/>
              </w:rPr>
              <w:t>0x6d</w:t>
            </w:r>
            <w:r w:rsidRPr="008F72B4">
              <w:rPr>
                <w:color w:val="839496"/>
                <w:shd w:val="clear" w:color="auto" w:fill="002B36"/>
                <w:lang w:val="en-KE"/>
              </w:rPr>
              <w:t xml:space="preserve">, </w:t>
            </w:r>
            <w:r w:rsidRPr="008F72B4">
              <w:rPr>
                <w:color w:val="2AA198"/>
                <w:shd w:val="clear" w:color="auto" w:fill="002B36"/>
                <w:lang w:val="en-KE"/>
              </w:rPr>
              <w:t>0x55</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6e</w:t>
            </w:r>
            <w:r w:rsidRPr="008F72B4">
              <w:rPr>
                <w:color w:val="839496"/>
                <w:shd w:val="clear" w:color="auto" w:fill="002B36"/>
                <w:lang w:val="en-KE"/>
              </w:rPr>
              <w:t xml:space="preserve">, </w:t>
            </w:r>
            <w:r w:rsidRPr="008F72B4">
              <w:rPr>
                <w:color w:val="2AA198"/>
                <w:shd w:val="clear" w:color="auto" w:fill="002B36"/>
                <w:lang w:val="en-KE"/>
              </w:rPr>
              <w:t>0x11</w:t>
            </w:r>
            <w:r w:rsidRPr="008F72B4">
              <w:rPr>
                <w:color w:val="839496"/>
                <w:shd w:val="clear" w:color="auto" w:fill="002B36"/>
                <w:lang w:val="en-KE"/>
              </w:rPr>
              <w:t xml:space="preserve"> }, { </w:t>
            </w:r>
            <w:r w:rsidRPr="008F72B4">
              <w:rPr>
                <w:color w:val="2AA198"/>
                <w:shd w:val="clear" w:color="auto" w:fill="002B36"/>
                <w:lang w:val="en-KE"/>
              </w:rPr>
              <w:t>0x6f</w:t>
            </w:r>
            <w:r w:rsidRPr="008F72B4">
              <w:rPr>
                <w:color w:val="839496"/>
                <w:shd w:val="clear" w:color="auto" w:fill="002B36"/>
                <w:lang w:val="en-KE"/>
              </w:rPr>
              <w:t xml:space="preserve">, </w:t>
            </w:r>
            <w:r w:rsidRPr="008F72B4">
              <w:rPr>
                <w:color w:val="2AA198"/>
                <w:shd w:val="clear" w:color="auto" w:fill="002B36"/>
                <w:lang w:val="en-KE"/>
              </w:rPr>
              <w:t>0x9e</w:t>
            </w:r>
            <w:r w:rsidRPr="008F72B4">
              <w:rPr>
                <w:color w:val="839496"/>
                <w:shd w:val="clear" w:color="auto" w:fill="002B36"/>
                <w:lang w:val="en-KE"/>
              </w:rPr>
              <w:t xml:space="preserve"> }, </w:t>
            </w:r>
            <w:r w:rsidRPr="008F72B4">
              <w:rPr>
                <w:color w:val="586E75"/>
                <w:shd w:val="clear" w:color="auto" w:fill="002B36"/>
                <w:lang w:val="en-KE"/>
              </w:rPr>
              <w:t>/* it was 0x9F "9e for advance AWB" */</w:t>
            </w:r>
            <w:r w:rsidRPr="008F72B4">
              <w:rPr>
                <w:color w:val="839496"/>
                <w:shd w:val="clear" w:color="auto" w:fill="002B36"/>
                <w:lang w:val="en-KE"/>
              </w:rPr>
              <w:br/>
              <w:t xml:space="preserve">  { </w:t>
            </w:r>
            <w:r w:rsidRPr="008F72B4">
              <w:rPr>
                <w:color w:val="2AA198"/>
                <w:shd w:val="clear" w:color="auto" w:fill="002B36"/>
                <w:lang w:val="en-KE"/>
              </w:rPr>
              <w:t>0x6a</w:t>
            </w:r>
            <w:r w:rsidRPr="008F72B4">
              <w:rPr>
                <w:color w:val="839496"/>
                <w:shd w:val="clear" w:color="auto" w:fill="002B36"/>
                <w:lang w:val="en-KE"/>
              </w:rPr>
              <w:t xml:space="preserve">, </w:t>
            </w:r>
            <w:r w:rsidRPr="008F72B4">
              <w:rPr>
                <w:color w:val="2AA198"/>
                <w:shd w:val="clear" w:color="auto" w:fill="002B36"/>
                <w:lang w:val="en-KE"/>
              </w:rPr>
              <w:t>0x40</w:t>
            </w:r>
            <w:r w:rsidRPr="008F72B4">
              <w:rPr>
                <w:color w:val="839496"/>
                <w:shd w:val="clear" w:color="auto" w:fill="002B36"/>
                <w:lang w:val="en-KE"/>
              </w:rPr>
              <w:t xml:space="preserve"> }, { REG_BLUE, </w:t>
            </w:r>
            <w:r w:rsidRPr="008F72B4">
              <w:rPr>
                <w:color w:val="2AA198"/>
                <w:shd w:val="clear" w:color="auto" w:fill="002B36"/>
                <w:lang w:val="en-KE"/>
              </w:rPr>
              <w:t>0x40</w:t>
            </w:r>
            <w:r w:rsidRPr="008F72B4">
              <w:rPr>
                <w:color w:val="839496"/>
                <w:shd w:val="clear" w:color="auto" w:fill="002B36"/>
                <w:lang w:val="en-KE"/>
              </w:rPr>
              <w:t xml:space="preserve"> },</w:t>
            </w:r>
            <w:r w:rsidRPr="008F72B4">
              <w:rPr>
                <w:color w:val="839496"/>
                <w:shd w:val="clear" w:color="auto" w:fill="002B36"/>
                <w:lang w:val="en-KE"/>
              </w:rPr>
              <w:br/>
              <w:t xml:space="preserve">  { REG_RED, </w:t>
            </w:r>
            <w:r w:rsidRPr="008F72B4">
              <w:rPr>
                <w:color w:val="2AA198"/>
                <w:shd w:val="clear" w:color="auto" w:fill="002B36"/>
                <w:lang w:val="en-KE"/>
              </w:rPr>
              <w:t>0x60</w:t>
            </w:r>
            <w:r w:rsidRPr="008F72B4">
              <w:rPr>
                <w:color w:val="839496"/>
                <w:shd w:val="clear" w:color="auto" w:fill="002B36"/>
                <w:lang w:val="en-KE"/>
              </w:rPr>
              <w:t xml:space="preserve"> },</w:t>
            </w:r>
            <w:r w:rsidRPr="008F72B4">
              <w:rPr>
                <w:color w:val="839496"/>
                <w:shd w:val="clear" w:color="auto" w:fill="002B36"/>
                <w:lang w:val="en-KE"/>
              </w:rPr>
              <w:br/>
              <w:t>  { REG_COM8, COM8_FASTAEC | COM8_AECSTEP | COM8_AGC | COM8_AEC | COM8_AWB },</w:t>
            </w:r>
            <w:r w:rsidRPr="008F72B4">
              <w:rPr>
                <w:color w:val="839496"/>
                <w:shd w:val="clear" w:color="auto" w:fill="002B36"/>
                <w:lang w:val="en-KE"/>
              </w:rPr>
              <w:br/>
              <w:t xml:space="preserve">  </w:t>
            </w:r>
            <w:r w:rsidRPr="008F72B4">
              <w:rPr>
                <w:color w:val="586E75"/>
                <w:shd w:val="clear" w:color="auto" w:fill="002B36"/>
                <w:lang w:val="en-KE"/>
              </w:rPr>
              <w:t>/* Matrix coefficients */</w:t>
            </w:r>
            <w:r w:rsidRPr="008F72B4">
              <w:rPr>
                <w:color w:val="839496"/>
                <w:shd w:val="clear" w:color="auto" w:fill="002B36"/>
                <w:lang w:val="en-KE"/>
              </w:rPr>
              <w:br/>
              <w:t xml:space="preserve">  { </w:t>
            </w:r>
            <w:r w:rsidRPr="008F72B4">
              <w:rPr>
                <w:color w:val="2AA198"/>
                <w:shd w:val="clear" w:color="auto" w:fill="002B36"/>
                <w:lang w:val="en-KE"/>
              </w:rPr>
              <w:t>0x4f</w:t>
            </w:r>
            <w:r w:rsidRPr="008F72B4">
              <w:rPr>
                <w:color w:val="839496"/>
                <w:shd w:val="clear" w:color="auto" w:fill="002B36"/>
                <w:lang w:val="en-KE"/>
              </w:rPr>
              <w:t xml:space="preserve">, </w:t>
            </w:r>
            <w:r w:rsidRPr="008F72B4">
              <w:rPr>
                <w:color w:val="2AA198"/>
                <w:shd w:val="clear" w:color="auto" w:fill="002B36"/>
                <w:lang w:val="en-KE"/>
              </w:rPr>
              <w:t>0x80</w:t>
            </w:r>
            <w:r w:rsidRPr="008F72B4">
              <w:rPr>
                <w:color w:val="839496"/>
                <w:shd w:val="clear" w:color="auto" w:fill="002B36"/>
                <w:lang w:val="en-KE"/>
              </w:rPr>
              <w:t xml:space="preserve"> }, { </w:t>
            </w:r>
            <w:r w:rsidRPr="008F72B4">
              <w:rPr>
                <w:color w:val="2AA198"/>
                <w:shd w:val="clear" w:color="auto" w:fill="002B36"/>
                <w:lang w:val="en-KE"/>
              </w:rPr>
              <w:t>0x50</w:t>
            </w:r>
            <w:r w:rsidRPr="008F72B4">
              <w:rPr>
                <w:color w:val="839496"/>
                <w:shd w:val="clear" w:color="auto" w:fill="002B36"/>
                <w:lang w:val="en-KE"/>
              </w:rPr>
              <w:t xml:space="preserve">, </w:t>
            </w:r>
            <w:r w:rsidRPr="008F72B4">
              <w:rPr>
                <w:color w:val="2AA198"/>
                <w:shd w:val="clear" w:color="auto" w:fill="002B36"/>
                <w:lang w:val="en-KE"/>
              </w:rPr>
              <w:t>0x80</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51</w:t>
            </w:r>
            <w:r w:rsidRPr="008F72B4">
              <w:rPr>
                <w:color w:val="839496"/>
                <w:shd w:val="clear" w:color="auto" w:fill="002B36"/>
                <w:lang w:val="en-KE"/>
              </w:rPr>
              <w:t xml:space="preserve">, </w:t>
            </w:r>
            <w:r w:rsidRPr="008F72B4">
              <w:rPr>
                <w:color w:val="2AA198"/>
                <w:shd w:val="clear" w:color="auto" w:fill="002B36"/>
                <w:lang w:val="en-KE"/>
              </w:rPr>
              <w:t>0</w:t>
            </w:r>
            <w:r w:rsidRPr="008F72B4">
              <w:rPr>
                <w:color w:val="839496"/>
                <w:shd w:val="clear" w:color="auto" w:fill="002B36"/>
                <w:lang w:val="en-KE"/>
              </w:rPr>
              <w:t xml:space="preserve"> },    { </w:t>
            </w:r>
            <w:r w:rsidRPr="008F72B4">
              <w:rPr>
                <w:color w:val="2AA198"/>
                <w:shd w:val="clear" w:color="auto" w:fill="002B36"/>
                <w:lang w:val="en-KE"/>
              </w:rPr>
              <w:t>0x52</w:t>
            </w:r>
            <w:r w:rsidRPr="008F72B4">
              <w:rPr>
                <w:color w:val="839496"/>
                <w:shd w:val="clear" w:color="auto" w:fill="002B36"/>
                <w:lang w:val="en-KE"/>
              </w:rPr>
              <w:t xml:space="preserve">, </w:t>
            </w:r>
            <w:r w:rsidRPr="008F72B4">
              <w:rPr>
                <w:color w:val="2AA198"/>
                <w:shd w:val="clear" w:color="auto" w:fill="002B36"/>
                <w:lang w:val="en-KE"/>
              </w:rPr>
              <w:t>0x22</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53</w:t>
            </w:r>
            <w:r w:rsidRPr="008F72B4">
              <w:rPr>
                <w:color w:val="839496"/>
                <w:shd w:val="clear" w:color="auto" w:fill="002B36"/>
                <w:lang w:val="en-KE"/>
              </w:rPr>
              <w:t xml:space="preserve">, </w:t>
            </w:r>
            <w:r w:rsidRPr="008F72B4">
              <w:rPr>
                <w:color w:val="2AA198"/>
                <w:shd w:val="clear" w:color="auto" w:fill="002B36"/>
                <w:lang w:val="en-KE"/>
              </w:rPr>
              <w:t>0x5e</w:t>
            </w:r>
            <w:r w:rsidRPr="008F72B4">
              <w:rPr>
                <w:color w:val="839496"/>
                <w:shd w:val="clear" w:color="auto" w:fill="002B36"/>
                <w:lang w:val="en-KE"/>
              </w:rPr>
              <w:t xml:space="preserve"> }, { </w:t>
            </w:r>
            <w:r w:rsidRPr="008F72B4">
              <w:rPr>
                <w:color w:val="2AA198"/>
                <w:shd w:val="clear" w:color="auto" w:fill="002B36"/>
                <w:lang w:val="en-KE"/>
              </w:rPr>
              <w:t>0x54</w:t>
            </w:r>
            <w:r w:rsidRPr="008F72B4">
              <w:rPr>
                <w:color w:val="839496"/>
                <w:shd w:val="clear" w:color="auto" w:fill="002B36"/>
                <w:lang w:val="en-KE"/>
              </w:rPr>
              <w:t xml:space="preserve">, </w:t>
            </w:r>
            <w:r w:rsidRPr="008F72B4">
              <w:rPr>
                <w:color w:val="2AA198"/>
                <w:shd w:val="clear" w:color="auto" w:fill="002B36"/>
                <w:lang w:val="en-KE"/>
              </w:rPr>
              <w:t>0x80</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58</w:t>
            </w:r>
            <w:r w:rsidRPr="008F72B4">
              <w:rPr>
                <w:color w:val="839496"/>
                <w:shd w:val="clear" w:color="auto" w:fill="002B36"/>
                <w:lang w:val="en-KE"/>
              </w:rPr>
              <w:t xml:space="preserve">, </w:t>
            </w:r>
            <w:r w:rsidRPr="008F72B4">
              <w:rPr>
                <w:color w:val="2AA198"/>
                <w:shd w:val="clear" w:color="auto" w:fill="002B36"/>
                <w:lang w:val="en-KE"/>
              </w:rPr>
              <w:t>0x9e</w:t>
            </w:r>
            <w:r w:rsidRPr="008F72B4">
              <w:rPr>
                <w:color w:val="839496"/>
                <w:shd w:val="clear" w:color="auto" w:fill="002B36"/>
                <w:lang w:val="en-KE"/>
              </w:rPr>
              <w:t xml:space="preserve"> },</w:t>
            </w:r>
            <w:r w:rsidRPr="008F72B4">
              <w:rPr>
                <w:color w:val="839496"/>
                <w:shd w:val="clear" w:color="auto" w:fill="002B36"/>
                <w:lang w:val="en-KE"/>
              </w:rPr>
              <w:br/>
              <w:t xml:space="preserve">  { REG_COM16, COM16_AWBGAIN }, { REG_EDGE, </w:t>
            </w:r>
            <w:r w:rsidRPr="008F72B4">
              <w:rPr>
                <w:color w:val="2AA198"/>
                <w:shd w:val="clear" w:color="auto" w:fill="002B36"/>
                <w:lang w:val="en-KE"/>
              </w:rPr>
              <w:t>0</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75</w:t>
            </w:r>
            <w:r w:rsidRPr="008F72B4">
              <w:rPr>
                <w:color w:val="839496"/>
                <w:shd w:val="clear" w:color="auto" w:fill="002B36"/>
                <w:lang w:val="en-KE"/>
              </w:rPr>
              <w:t xml:space="preserve">, </w:t>
            </w:r>
            <w:r w:rsidRPr="008F72B4">
              <w:rPr>
                <w:color w:val="2AA198"/>
                <w:shd w:val="clear" w:color="auto" w:fill="002B36"/>
                <w:lang w:val="en-KE"/>
              </w:rPr>
              <w:t>0x05</w:t>
            </w:r>
            <w:r w:rsidRPr="008F72B4">
              <w:rPr>
                <w:color w:val="839496"/>
                <w:shd w:val="clear" w:color="auto" w:fill="002B36"/>
                <w:lang w:val="en-KE"/>
              </w:rPr>
              <w:t xml:space="preserve"> }, { REG_REG76, </w:t>
            </w:r>
            <w:r w:rsidRPr="008F72B4">
              <w:rPr>
                <w:color w:val="2AA198"/>
                <w:shd w:val="clear" w:color="auto" w:fill="002B36"/>
                <w:lang w:val="en-KE"/>
              </w:rPr>
              <w:t>0xe1</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4c</w:t>
            </w:r>
            <w:r w:rsidRPr="008F72B4">
              <w:rPr>
                <w:color w:val="839496"/>
                <w:shd w:val="clear" w:color="auto" w:fill="002B36"/>
                <w:lang w:val="en-KE"/>
              </w:rPr>
              <w:t xml:space="preserve">, </w:t>
            </w:r>
            <w:r w:rsidRPr="008F72B4">
              <w:rPr>
                <w:color w:val="2AA198"/>
                <w:shd w:val="clear" w:color="auto" w:fill="002B36"/>
                <w:lang w:val="en-KE"/>
              </w:rPr>
              <w:t>0</w:t>
            </w:r>
            <w:r w:rsidRPr="008F72B4">
              <w:rPr>
                <w:color w:val="839496"/>
                <w:shd w:val="clear" w:color="auto" w:fill="002B36"/>
                <w:lang w:val="en-KE"/>
              </w:rPr>
              <w:t xml:space="preserve"> },     { </w:t>
            </w:r>
            <w:r w:rsidRPr="008F72B4">
              <w:rPr>
                <w:color w:val="2AA198"/>
                <w:shd w:val="clear" w:color="auto" w:fill="002B36"/>
                <w:lang w:val="en-KE"/>
              </w:rPr>
              <w:t>0x77</w:t>
            </w:r>
            <w:r w:rsidRPr="008F72B4">
              <w:rPr>
                <w:color w:val="839496"/>
                <w:shd w:val="clear" w:color="auto" w:fill="002B36"/>
                <w:lang w:val="en-KE"/>
              </w:rPr>
              <w:t xml:space="preserve">, </w:t>
            </w:r>
            <w:r w:rsidRPr="008F72B4">
              <w:rPr>
                <w:color w:val="2AA198"/>
                <w:shd w:val="clear" w:color="auto" w:fill="002B36"/>
                <w:lang w:val="en-KE"/>
              </w:rPr>
              <w:t>0x01</w:t>
            </w:r>
            <w:r w:rsidRPr="008F72B4">
              <w:rPr>
                <w:color w:val="839496"/>
                <w:shd w:val="clear" w:color="auto" w:fill="002B36"/>
                <w:lang w:val="en-KE"/>
              </w:rPr>
              <w:t xml:space="preserve"> },</w:t>
            </w:r>
            <w:r w:rsidRPr="008F72B4">
              <w:rPr>
                <w:color w:val="839496"/>
                <w:shd w:val="clear" w:color="auto" w:fill="002B36"/>
                <w:lang w:val="en-KE"/>
              </w:rPr>
              <w:br/>
              <w:t xml:space="preserve">  { REG_COM13, </w:t>
            </w:r>
            <w:r w:rsidRPr="008F72B4">
              <w:rPr>
                <w:color w:val="586E75"/>
                <w:shd w:val="clear" w:color="auto" w:fill="002B36"/>
                <w:lang w:val="en-KE"/>
              </w:rPr>
              <w:t>/*0xc3*/</w:t>
            </w:r>
            <w:r w:rsidRPr="008F72B4">
              <w:rPr>
                <w:color w:val="2AA198"/>
                <w:shd w:val="clear" w:color="auto" w:fill="002B36"/>
                <w:lang w:val="en-KE"/>
              </w:rPr>
              <w:t>0x48</w:t>
            </w:r>
            <w:r w:rsidRPr="008F72B4">
              <w:rPr>
                <w:color w:val="839496"/>
                <w:shd w:val="clear" w:color="auto" w:fill="002B36"/>
                <w:lang w:val="en-KE"/>
              </w:rPr>
              <w:t xml:space="preserve"> }, { </w:t>
            </w:r>
            <w:r w:rsidRPr="008F72B4">
              <w:rPr>
                <w:color w:val="2AA198"/>
                <w:shd w:val="clear" w:color="auto" w:fill="002B36"/>
                <w:lang w:val="en-KE"/>
              </w:rPr>
              <w:t>0x4b</w:t>
            </w:r>
            <w:r w:rsidRPr="008F72B4">
              <w:rPr>
                <w:color w:val="839496"/>
                <w:shd w:val="clear" w:color="auto" w:fill="002B36"/>
                <w:lang w:val="en-KE"/>
              </w:rPr>
              <w:t xml:space="preserve">, </w:t>
            </w:r>
            <w:r w:rsidRPr="008F72B4">
              <w:rPr>
                <w:color w:val="2AA198"/>
                <w:shd w:val="clear" w:color="auto" w:fill="002B36"/>
                <w:lang w:val="en-KE"/>
              </w:rPr>
              <w:t>0x09</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c9</w:t>
            </w:r>
            <w:r w:rsidRPr="008F72B4">
              <w:rPr>
                <w:color w:val="839496"/>
                <w:shd w:val="clear" w:color="auto" w:fill="002B36"/>
                <w:lang w:val="en-KE"/>
              </w:rPr>
              <w:t xml:space="preserve">, </w:t>
            </w:r>
            <w:r w:rsidRPr="008F72B4">
              <w:rPr>
                <w:color w:val="2AA198"/>
                <w:shd w:val="clear" w:color="auto" w:fill="002B36"/>
                <w:lang w:val="en-KE"/>
              </w:rPr>
              <w:t>0x60</w:t>
            </w:r>
            <w:r w:rsidRPr="008F72B4">
              <w:rPr>
                <w:color w:val="839496"/>
                <w:shd w:val="clear" w:color="auto" w:fill="002B36"/>
                <w:lang w:val="en-KE"/>
              </w:rPr>
              <w:t xml:space="preserve"> },   </w:t>
            </w:r>
            <w:r w:rsidRPr="008F72B4">
              <w:rPr>
                <w:color w:val="586E75"/>
                <w:shd w:val="clear" w:color="auto" w:fill="002B36"/>
                <w:lang w:val="en-KE"/>
              </w:rPr>
              <w:t>/*{REG_COM16, 0x38},*/</w:t>
            </w:r>
            <w:r w:rsidRPr="008F72B4">
              <w:rPr>
                <w:color w:val="839496"/>
                <w:shd w:val="clear" w:color="auto" w:fill="002B36"/>
                <w:lang w:val="en-KE"/>
              </w:rPr>
              <w:br/>
              <w:t xml:space="preserve">  { </w:t>
            </w:r>
            <w:r w:rsidRPr="008F72B4">
              <w:rPr>
                <w:color w:val="2AA198"/>
                <w:shd w:val="clear" w:color="auto" w:fill="002B36"/>
                <w:lang w:val="en-KE"/>
              </w:rPr>
              <w:t>0x56</w:t>
            </w:r>
            <w:r w:rsidRPr="008F72B4">
              <w:rPr>
                <w:color w:val="839496"/>
                <w:shd w:val="clear" w:color="auto" w:fill="002B36"/>
                <w:lang w:val="en-KE"/>
              </w:rPr>
              <w:t xml:space="preserve">, </w:t>
            </w:r>
            <w:r w:rsidRPr="008F72B4">
              <w:rPr>
                <w:color w:val="2AA198"/>
                <w:shd w:val="clear" w:color="auto" w:fill="002B36"/>
                <w:lang w:val="en-KE"/>
              </w:rPr>
              <w:t>0x40</w:t>
            </w:r>
            <w:r w:rsidRPr="008F72B4">
              <w:rPr>
                <w:color w:val="839496"/>
                <w:shd w:val="clear" w:color="auto" w:fill="002B36"/>
                <w:lang w:val="en-KE"/>
              </w:rPr>
              <w:t xml:space="preserve"> },</w:t>
            </w:r>
            <w:r w:rsidRPr="008F72B4">
              <w:rPr>
                <w:color w:val="839496"/>
                <w:shd w:val="clear" w:color="auto" w:fill="002B36"/>
                <w:lang w:val="en-KE"/>
              </w:rPr>
              <w:br/>
            </w:r>
            <w:r w:rsidRPr="008F72B4">
              <w:rPr>
                <w:color w:val="839496"/>
                <w:shd w:val="clear" w:color="auto" w:fill="002B36"/>
                <w:lang w:val="en-KE"/>
              </w:rPr>
              <w:br/>
              <w:t xml:space="preserve">  { </w:t>
            </w:r>
            <w:r w:rsidRPr="008F72B4">
              <w:rPr>
                <w:color w:val="2AA198"/>
                <w:shd w:val="clear" w:color="auto" w:fill="002B36"/>
                <w:lang w:val="en-KE"/>
              </w:rPr>
              <w:t>0x34</w:t>
            </w:r>
            <w:r w:rsidRPr="008F72B4">
              <w:rPr>
                <w:color w:val="839496"/>
                <w:shd w:val="clear" w:color="auto" w:fill="002B36"/>
                <w:lang w:val="en-KE"/>
              </w:rPr>
              <w:t xml:space="preserve">, </w:t>
            </w:r>
            <w:r w:rsidRPr="008F72B4">
              <w:rPr>
                <w:color w:val="2AA198"/>
                <w:shd w:val="clear" w:color="auto" w:fill="002B36"/>
                <w:lang w:val="en-KE"/>
              </w:rPr>
              <w:t>0x11</w:t>
            </w:r>
            <w:r w:rsidRPr="008F72B4">
              <w:rPr>
                <w:color w:val="839496"/>
                <w:shd w:val="clear" w:color="auto" w:fill="002B36"/>
                <w:lang w:val="en-KE"/>
              </w:rPr>
              <w:t xml:space="preserve"> }, { REG_COM11, COM11_EXP | COM11_HZAUTO },</w:t>
            </w:r>
            <w:r w:rsidRPr="008F72B4">
              <w:rPr>
                <w:color w:val="839496"/>
                <w:shd w:val="clear" w:color="auto" w:fill="002B36"/>
                <w:lang w:val="en-KE"/>
              </w:rPr>
              <w:br/>
              <w:t xml:space="preserve">  { </w:t>
            </w:r>
            <w:r w:rsidRPr="008F72B4">
              <w:rPr>
                <w:color w:val="2AA198"/>
                <w:shd w:val="clear" w:color="auto" w:fill="002B36"/>
                <w:lang w:val="en-KE"/>
              </w:rPr>
              <w:t>0xa4</w:t>
            </w:r>
            <w:r w:rsidRPr="008F72B4">
              <w:rPr>
                <w:color w:val="839496"/>
                <w:shd w:val="clear" w:color="auto" w:fill="002B36"/>
                <w:lang w:val="en-KE"/>
              </w:rPr>
              <w:t xml:space="preserve">, </w:t>
            </w:r>
            <w:r w:rsidRPr="008F72B4">
              <w:rPr>
                <w:color w:val="2AA198"/>
                <w:shd w:val="clear" w:color="auto" w:fill="002B36"/>
                <w:lang w:val="en-KE"/>
              </w:rPr>
              <w:t>0x82</w:t>
            </w:r>
            <w:r w:rsidRPr="008F72B4">
              <w:rPr>
                <w:color w:val="586E75"/>
                <w:shd w:val="clear" w:color="auto" w:fill="002B36"/>
                <w:lang w:val="en-KE"/>
              </w:rPr>
              <w:t>/*Was 0x88*/</w:t>
            </w:r>
            <w:r w:rsidRPr="008F72B4">
              <w:rPr>
                <w:color w:val="839496"/>
                <w:shd w:val="clear" w:color="auto" w:fill="002B36"/>
                <w:lang w:val="en-KE"/>
              </w:rPr>
              <w:t xml:space="preserve"> }, { </w:t>
            </w:r>
            <w:r w:rsidRPr="008F72B4">
              <w:rPr>
                <w:color w:val="2AA198"/>
                <w:shd w:val="clear" w:color="auto" w:fill="002B36"/>
                <w:lang w:val="en-KE"/>
              </w:rPr>
              <w:t>0x96</w:t>
            </w:r>
            <w:r w:rsidRPr="008F72B4">
              <w:rPr>
                <w:color w:val="839496"/>
                <w:shd w:val="clear" w:color="auto" w:fill="002B36"/>
                <w:lang w:val="en-KE"/>
              </w:rPr>
              <w:t xml:space="preserve">, </w:t>
            </w:r>
            <w:r w:rsidRPr="008F72B4">
              <w:rPr>
                <w:color w:val="2AA198"/>
                <w:shd w:val="clear" w:color="auto" w:fill="002B36"/>
                <w:lang w:val="en-KE"/>
              </w:rPr>
              <w:t>0</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97</w:t>
            </w:r>
            <w:r w:rsidRPr="008F72B4">
              <w:rPr>
                <w:color w:val="839496"/>
                <w:shd w:val="clear" w:color="auto" w:fill="002B36"/>
                <w:lang w:val="en-KE"/>
              </w:rPr>
              <w:t xml:space="preserve">, </w:t>
            </w:r>
            <w:r w:rsidRPr="008F72B4">
              <w:rPr>
                <w:color w:val="2AA198"/>
                <w:shd w:val="clear" w:color="auto" w:fill="002B36"/>
                <w:lang w:val="en-KE"/>
              </w:rPr>
              <w:t>0x30</w:t>
            </w:r>
            <w:r w:rsidRPr="008F72B4">
              <w:rPr>
                <w:color w:val="839496"/>
                <w:shd w:val="clear" w:color="auto" w:fill="002B36"/>
                <w:lang w:val="en-KE"/>
              </w:rPr>
              <w:t xml:space="preserve"> }, { </w:t>
            </w:r>
            <w:r w:rsidRPr="008F72B4">
              <w:rPr>
                <w:color w:val="2AA198"/>
                <w:shd w:val="clear" w:color="auto" w:fill="002B36"/>
                <w:lang w:val="en-KE"/>
              </w:rPr>
              <w:t>0x98</w:t>
            </w:r>
            <w:r w:rsidRPr="008F72B4">
              <w:rPr>
                <w:color w:val="839496"/>
                <w:shd w:val="clear" w:color="auto" w:fill="002B36"/>
                <w:lang w:val="en-KE"/>
              </w:rPr>
              <w:t xml:space="preserve">, </w:t>
            </w:r>
            <w:r w:rsidRPr="008F72B4">
              <w:rPr>
                <w:color w:val="2AA198"/>
                <w:shd w:val="clear" w:color="auto" w:fill="002B36"/>
                <w:lang w:val="en-KE"/>
              </w:rPr>
              <w:t>0x20</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99</w:t>
            </w:r>
            <w:r w:rsidRPr="008F72B4">
              <w:rPr>
                <w:color w:val="839496"/>
                <w:shd w:val="clear" w:color="auto" w:fill="002B36"/>
                <w:lang w:val="en-KE"/>
              </w:rPr>
              <w:t xml:space="preserve">, </w:t>
            </w:r>
            <w:r w:rsidRPr="008F72B4">
              <w:rPr>
                <w:color w:val="2AA198"/>
                <w:shd w:val="clear" w:color="auto" w:fill="002B36"/>
                <w:lang w:val="en-KE"/>
              </w:rPr>
              <w:t>0x30</w:t>
            </w:r>
            <w:r w:rsidRPr="008F72B4">
              <w:rPr>
                <w:color w:val="839496"/>
                <w:shd w:val="clear" w:color="auto" w:fill="002B36"/>
                <w:lang w:val="en-KE"/>
              </w:rPr>
              <w:t xml:space="preserve"> }, { </w:t>
            </w:r>
            <w:r w:rsidRPr="008F72B4">
              <w:rPr>
                <w:color w:val="2AA198"/>
                <w:shd w:val="clear" w:color="auto" w:fill="002B36"/>
                <w:lang w:val="en-KE"/>
              </w:rPr>
              <w:t>0x9a</w:t>
            </w:r>
            <w:r w:rsidRPr="008F72B4">
              <w:rPr>
                <w:color w:val="839496"/>
                <w:shd w:val="clear" w:color="auto" w:fill="002B36"/>
                <w:lang w:val="en-KE"/>
              </w:rPr>
              <w:t xml:space="preserve">, </w:t>
            </w:r>
            <w:r w:rsidRPr="008F72B4">
              <w:rPr>
                <w:color w:val="2AA198"/>
                <w:shd w:val="clear" w:color="auto" w:fill="002B36"/>
                <w:lang w:val="en-KE"/>
              </w:rPr>
              <w:t>0x84</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9b</w:t>
            </w:r>
            <w:r w:rsidRPr="008F72B4">
              <w:rPr>
                <w:color w:val="839496"/>
                <w:shd w:val="clear" w:color="auto" w:fill="002B36"/>
                <w:lang w:val="en-KE"/>
              </w:rPr>
              <w:t xml:space="preserve">, </w:t>
            </w:r>
            <w:r w:rsidRPr="008F72B4">
              <w:rPr>
                <w:color w:val="2AA198"/>
                <w:shd w:val="clear" w:color="auto" w:fill="002B36"/>
                <w:lang w:val="en-KE"/>
              </w:rPr>
              <w:t>0x29</w:t>
            </w:r>
            <w:r w:rsidRPr="008F72B4">
              <w:rPr>
                <w:color w:val="839496"/>
                <w:shd w:val="clear" w:color="auto" w:fill="002B36"/>
                <w:lang w:val="en-KE"/>
              </w:rPr>
              <w:t xml:space="preserve"> }, { </w:t>
            </w:r>
            <w:r w:rsidRPr="008F72B4">
              <w:rPr>
                <w:color w:val="2AA198"/>
                <w:shd w:val="clear" w:color="auto" w:fill="002B36"/>
                <w:lang w:val="en-KE"/>
              </w:rPr>
              <w:t>0x9c</w:t>
            </w:r>
            <w:r w:rsidRPr="008F72B4">
              <w:rPr>
                <w:color w:val="839496"/>
                <w:shd w:val="clear" w:color="auto" w:fill="002B36"/>
                <w:lang w:val="en-KE"/>
              </w:rPr>
              <w:t xml:space="preserve">, </w:t>
            </w:r>
            <w:r w:rsidRPr="008F72B4">
              <w:rPr>
                <w:color w:val="2AA198"/>
                <w:shd w:val="clear" w:color="auto" w:fill="002B36"/>
                <w:lang w:val="en-KE"/>
              </w:rPr>
              <w:t>0x03</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9d</w:t>
            </w:r>
            <w:r w:rsidRPr="008F72B4">
              <w:rPr>
                <w:color w:val="839496"/>
                <w:shd w:val="clear" w:color="auto" w:fill="002B36"/>
                <w:lang w:val="en-KE"/>
              </w:rPr>
              <w:t xml:space="preserve">, </w:t>
            </w:r>
            <w:r w:rsidRPr="008F72B4">
              <w:rPr>
                <w:color w:val="2AA198"/>
                <w:shd w:val="clear" w:color="auto" w:fill="002B36"/>
                <w:lang w:val="en-KE"/>
              </w:rPr>
              <w:t>0x4c</w:t>
            </w:r>
            <w:r w:rsidRPr="008F72B4">
              <w:rPr>
                <w:color w:val="839496"/>
                <w:shd w:val="clear" w:color="auto" w:fill="002B36"/>
                <w:lang w:val="en-KE"/>
              </w:rPr>
              <w:t xml:space="preserve"> }, { </w:t>
            </w:r>
            <w:r w:rsidRPr="008F72B4">
              <w:rPr>
                <w:color w:val="2AA198"/>
                <w:shd w:val="clear" w:color="auto" w:fill="002B36"/>
                <w:lang w:val="en-KE"/>
              </w:rPr>
              <w:t>0x9e</w:t>
            </w:r>
            <w:r w:rsidRPr="008F72B4">
              <w:rPr>
                <w:color w:val="839496"/>
                <w:shd w:val="clear" w:color="auto" w:fill="002B36"/>
                <w:lang w:val="en-KE"/>
              </w:rPr>
              <w:t xml:space="preserve">, </w:t>
            </w:r>
            <w:r w:rsidRPr="008F72B4">
              <w:rPr>
                <w:color w:val="2AA198"/>
                <w:shd w:val="clear" w:color="auto" w:fill="002B36"/>
                <w:lang w:val="en-KE"/>
              </w:rPr>
              <w:t>0x3f</w:t>
            </w:r>
            <w:r w:rsidRPr="008F72B4">
              <w:rPr>
                <w:color w:val="839496"/>
                <w:shd w:val="clear" w:color="auto" w:fill="002B36"/>
                <w:lang w:val="en-KE"/>
              </w:rPr>
              <w:t xml:space="preserve"> },</w:t>
            </w:r>
            <w:r w:rsidRPr="008F72B4">
              <w:rPr>
                <w:color w:val="839496"/>
                <w:shd w:val="clear" w:color="auto" w:fill="002B36"/>
                <w:lang w:val="en-KE"/>
              </w:rPr>
              <w:br/>
            </w:r>
            <w:r w:rsidRPr="008F72B4">
              <w:rPr>
                <w:color w:val="839496"/>
                <w:shd w:val="clear" w:color="auto" w:fill="002B36"/>
                <w:lang w:val="en-KE"/>
              </w:rPr>
              <w:lastRenderedPageBreak/>
              <w:t xml:space="preserve">  { </w:t>
            </w:r>
            <w:r w:rsidRPr="008F72B4">
              <w:rPr>
                <w:color w:val="2AA198"/>
                <w:shd w:val="clear" w:color="auto" w:fill="002B36"/>
                <w:lang w:val="en-KE"/>
              </w:rPr>
              <w:t>0x78</w:t>
            </w:r>
            <w:r w:rsidRPr="008F72B4">
              <w:rPr>
                <w:color w:val="839496"/>
                <w:shd w:val="clear" w:color="auto" w:fill="002B36"/>
                <w:lang w:val="en-KE"/>
              </w:rPr>
              <w:t xml:space="preserve">, </w:t>
            </w:r>
            <w:r w:rsidRPr="008F72B4">
              <w:rPr>
                <w:color w:val="2AA198"/>
                <w:shd w:val="clear" w:color="auto" w:fill="002B36"/>
                <w:lang w:val="en-KE"/>
              </w:rPr>
              <w:t>0x04</w:t>
            </w:r>
            <w:r w:rsidRPr="008F72B4">
              <w:rPr>
                <w:color w:val="839496"/>
                <w:shd w:val="clear" w:color="auto" w:fill="002B36"/>
                <w:lang w:val="en-KE"/>
              </w:rPr>
              <w:t xml:space="preserve"> },</w:t>
            </w:r>
            <w:r w:rsidRPr="008F72B4">
              <w:rPr>
                <w:color w:val="839496"/>
                <w:shd w:val="clear" w:color="auto" w:fill="002B36"/>
                <w:lang w:val="en-KE"/>
              </w:rPr>
              <w:br/>
              <w:t xml:space="preserve">  </w:t>
            </w:r>
            <w:r w:rsidRPr="008F72B4">
              <w:rPr>
                <w:color w:val="586E75"/>
                <w:shd w:val="clear" w:color="auto" w:fill="002B36"/>
                <w:lang w:val="en-KE"/>
              </w:rPr>
              <w:t>/* Extra-weird stuff.  Some sort of multiplexor register */</w:t>
            </w:r>
            <w:r w:rsidRPr="008F72B4">
              <w:rPr>
                <w:color w:val="839496"/>
                <w:shd w:val="clear" w:color="auto" w:fill="002B36"/>
                <w:lang w:val="en-KE"/>
              </w:rPr>
              <w:br/>
              <w:t xml:space="preserve">  { </w:t>
            </w:r>
            <w:r w:rsidRPr="008F72B4">
              <w:rPr>
                <w:color w:val="2AA198"/>
                <w:shd w:val="clear" w:color="auto" w:fill="002B36"/>
                <w:lang w:val="en-KE"/>
              </w:rPr>
              <w:t>0x79</w:t>
            </w:r>
            <w:r w:rsidRPr="008F72B4">
              <w:rPr>
                <w:color w:val="839496"/>
                <w:shd w:val="clear" w:color="auto" w:fill="002B36"/>
                <w:lang w:val="en-KE"/>
              </w:rPr>
              <w:t xml:space="preserve">, </w:t>
            </w:r>
            <w:r w:rsidRPr="008F72B4">
              <w:rPr>
                <w:color w:val="2AA198"/>
                <w:shd w:val="clear" w:color="auto" w:fill="002B36"/>
                <w:lang w:val="en-KE"/>
              </w:rPr>
              <w:t>0x01</w:t>
            </w:r>
            <w:r w:rsidRPr="008F72B4">
              <w:rPr>
                <w:color w:val="839496"/>
                <w:shd w:val="clear" w:color="auto" w:fill="002B36"/>
                <w:lang w:val="en-KE"/>
              </w:rPr>
              <w:t xml:space="preserve"> }, { </w:t>
            </w:r>
            <w:r w:rsidRPr="008F72B4">
              <w:rPr>
                <w:color w:val="2AA198"/>
                <w:shd w:val="clear" w:color="auto" w:fill="002B36"/>
                <w:lang w:val="en-KE"/>
              </w:rPr>
              <w:t>0xc8</w:t>
            </w:r>
            <w:r w:rsidRPr="008F72B4">
              <w:rPr>
                <w:color w:val="839496"/>
                <w:shd w:val="clear" w:color="auto" w:fill="002B36"/>
                <w:lang w:val="en-KE"/>
              </w:rPr>
              <w:t xml:space="preserve">, </w:t>
            </w:r>
            <w:r w:rsidRPr="008F72B4">
              <w:rPr>
                <w:color w:val="2AA198"/>
                <w:shd w:val="clear" w:color="auto" w:fill="002B36"/>
                <w:lang w:val="en-KE"/>
              </w:rPr>
              <w:t>0xf0</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79</w:t>
            </w:r>
            <w:r w:rsidRPr="008F72B4">
              <w:rPr>
                <w:color w:val="839496"/>
                <w:shd w:val="clear" w:color="auto" w:fill="002B36"/>
                <w:lang w:val="en-KE"/>
              </w:rPr>
              <w:t xml:space="preserve">, </w:t>
            </w:r>
            <w:r w:rsidRPr="008F72B4">
              <w:rPr>
                <w:color w:val="2AA198"/>
                <w:shd w:val="clear" w:color="auto" w:fill="002B36"/>
                <w:lang w:val="en-KE"/>
              </w:rPr>
              <w:t>0x0f</w:t>
            </w:r>
            <w:r w:rsidRPr="008F72B4">
              <w:rPr>
                <w:color w:val="839496"/>
                <w:shd w:val="clear" w:color="auto" w:fill="002B36"/>
                <w:lang w:val="en-KE"/>
              </w:rPr>
              <w:t xml:space="preserve"> }, { </w:t>
            </w:r>
            <w:r w:rsidRPr="008F72B4">
              <w:rPr>
                <w:color w:val="2AA198"/>
                <w:shd w:val="clear" w:color="auto" w:fill="002B36"/>
                <w:lang w:val="en-KE"/>
              </w:rPr>
              <w:t>0xc8</w:t>
            </w:r>
            <w:r w:rsidRPr="008F72B4">
              <w:rPr>
                <w:color w:val="839496"/>
                <w:shd w:val="clear" w:color="auto" w:fill="002B36"/>
                <w:lang w:val="en-KE"/>
              </w:rPr>
              <w:t xml:space="preserve">, </w:t>
            </w:r>
            <w:r w:rsidRPr="008F72B4">
              <w:rPr>
                <w:color w:val="2AA198"/>
                <w:shd w:val="clear" w:color="auto" w:fill="002B36"/>
                <w:lang w:val="en-KE"/>
              </w:rPr>
              <w:t>0x00</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79</w:t>
            </w:r>
            <w:r w:rsidRPr="008F72B4">
              <w:rPr>
                <w:color w:val="839496"/>
                <w:shd w:val="clear" w:color="auto" w:fill="002B36"/>
                <w:lang w:val="en-KE"/>
              </w:rPr>
              <w:t xml:space="preserve">, </w:t>
            </w:r>
            <w:r w:rsidRPr="008F72B4">
              <w:rPr>
                <w:color w:val="2AA198"/>
                <w:shd w:val="clear" w:color="auto" w:fill="002B36"/>
                <w:lang w:val="en-KE"/>
              </w:rPr>
              <w:t>0x10</w:t>
            </w:r>
            <w:r w:rsidRPr="008F72B4">
              <w:rPr>
                <w:color w:val="839496"/>
                <w:shd w:val="clear" w:color="auto" w:fill="002B36"/>
                <w:lang w:val="en-KE"/>
              </w:rPr>
              <w:t xml:space="preserve"> }, { </w:t>
            </w:r>
            <w:r w:rsidRPr="008F72B4">
              <w:rPr>
                <w:color w:val="2AA198"/>
                <w:shd w:val="clear" w:color="auto" w:fill="002B36"/>
                <w:lang w:val="en-KE"/>
              </w:rPr>
              <w:t>0xc8</w:t>
            </w:r>
            <w:r w:rsidRPr="008F72B4">
              <w:rPr>
                <w:color w:val="839496"/>
                <w:shd w:val="clear" w:color="auto" w:fill="002B36"/>
                <w:lang w:val="en-KE"/>
              </w:rPr>
              <w:t xml:space="preserve">, </w:t>
            </w:r>
            <w:r w:rsidRPr="008F72B4">
              <w:rPr>
                <w:color w:val="2AA198"/>
                <w:shd w:val="clear" w:color="auto" w:fill="002B36"/>
                <w:lang w:val="en-KE"/>
              </w:rPr>
              <w:t>0x7e</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79</w:t>
            </w:r>
            <w:r w:rsidRPr="008F72B4">
              <w:rPr>
                <w:color w:val="839496"/>
                <w:shd w:val="clear" w:color="auto" w:fill="002B36"/>
                <w:lang w:val="en-KE"/>
              </w:rPr>
              <w:t xml:space="preserve">, </w:t>
            </w:r>
            <w:r w:rsidRPr="008F72B4">
              <w:rPr>
                <w:color w:val="2AA198"/>
                <w:shd w:val="clear" w:color="auto" w:fill="002B36"/>
                <w:lang w:val="en-KE"/>
              </w:rPr>
              <w:t>0x0a</w:t>
            </w:r>
            <w:r w:rsidRPr="008F72B4">
              <w:rPr>
                <w:color w:val="839496"/>
                <w:shd w:val="clear" w:color="auto" w:fill="002B36"/>
                <w:lang w:val="en-KE"/>
              </w:rPr>
              <w:t xml:space="preserve"> }, { </w:t>
            </w:r>
            <w:r w:rsidRPr="008F72B4">
              <w:rPr>
                <w:color w:val="2AA198"/>
                <w:shd w:val="clear" w:color="auto" w:fill="002B36"/>
                <w:lang w:val="en-KE"/>
              </w:rPr>
              <w:t>0xc8</w:t>
            </w:r>
            <w:r w:rsidRPr="008F72B4">
              <w:rPr>
                <w:color w:val="839496"/>
                <w:shd w:val="clear" w:color="auto" w:fill="002B36"/>
                <w:lang w:val="en-KE"/>
              </w:rPr>
              <w:t xml:space="preserve">, </w:t>
            </w:r>
            <w:r w:rsidRPr="008F72B4">
              <w:rPr>
                <w:color w:val="2AA198"/>
                <w:shd w:val="clear" w:color="auto" w:fill="002B36"/>
                <w:lang w:val="en-KE"/>
              </w:rPr>
              <w:t>0x80</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79</w:t>
            </w:r>
            <w:r w:rsidRPr="008F72B4">
              <w:rPr>
                <w:color w:val="839496"/>
                <w:shd w:val="clear" w:color="auto" w:fill="002B36"/>
                <w:lang w:val="en-KE"/>
              </w:rPr>
              <w:t xml:space="preserve">, </w:t>
            </w:r>
            <w:r w:rsidRPr="008F72B4">
              <w:rPr>
                <w:color w:val="2AA198"/>
                <w:shd w:val="clear" w:color="auto" w:fill="002B36"/>
                <w:lang w:val="en-KE"/>
              </w:rPr>
              <w:t>0x0b</w:t>
            </w:r>
            <w:r w:rsidRPr="008F72B4">
              <w:rPr>
                <w:color w:val="839496"/>
                <w:shd w:val="clear" w:color="auto" w:fill="002B36"/>
                <w:lang w:val="en-KE"/>
              </w:rPr>
              <w:t xml:space="preserve"> }, { </w:t>
            </w:r>
            <w:r w:rsidRPr="008F72B4">
              <w:rPr>
                <w:color w:val="2AA198"/>
                <w:shd w:val="clear" w:color="auto" w:fill="002B36"/>
                <w:lang w:val="en-KE"/>
              </w:rPr>
              <w:t>0xc8</w:t>
            </w:r>
            <w:r w:rsidRPr="008F72B4">
              <w:rPr>
                <w:color w:val="839496"/>
                <w:shd w:val="clear" w:color="auto" w:fill="002B36"/>
                <w:lang w:val="en-KE"/>
              </w:rPr>
              <w:t xml:space="preserve">, </w:t>
            </w:r>
            <w:r w:rsidRPr="008F72B4">
              <w:rPr>
                <w:color w:val="2AA198"/>
                <w:shd w:val="clear" w:color="auto" w:fill="002B36"/>
                <w:lang w:val="en-KE"/>
              </w:rPr>
              <w:t>0x01</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79</w:t>
            </w:r>
            <w:r w:rsidRPr="008F72B4">
              <w:rPr>
                <w:color w:val="839496"/>
                <w:shd w:val="clear" w:color="auto" w:fill="002B36"/>
                <w:lang w:val="en-KE"/>
              </w:rPr>
              <w:t xml:space="preserve">, </w:t>
            </w:r>
            <w:r w:rsidRPr="008F72B4">
              <w:rPr>
                <w:color w:val="2AA198"/>
                <w:shd w:val="clear" w:color="auto" w:fill="002B36"/>
                <w:lang w:val="en-KE"/>
              </w:rPr>
              <w:t>0x0c</w:t>
            </w:r>
            <w:r w:rsidRPr="008F72B4">
              <w:rPr>
                <w:color w:val="839496"/>
                <w:shd w:val="clear" w:color="auto" w:fill="002B36"/>
                <w:lang w:val="en-KE"/>
              </w:rPr>
              <w:t xml:space="preserve"> }, { </w:t>
            </w:r>
            <w:r w:rsidRPr="008F72B4">
              <w:rPr>
                <w:color w:val="2AA198"/>
                <w:shd w:val="clear" w:color="auto" w:fill="002B36"/>
                <w:lang w:val="en-KE"/>
              </w:rPr>
              <w:t>0xc8</w:t>
            </w:r>
            <w:r w:rsidRPr="008F72B4">
              <w:rPr>
                <w:color w:val="839496"/>
                <w:shd w:val="clear" w:color="auto" w:fill="002B36"/>
                <w:lang w:val="en-KE"/>
              </w:rPr>
              <w:t xml:space="preserve">, </w:t>
            </w:r>
            <w:r w:rsidRPr="008F72B4">
              <w:rPr>
                <w:color w:val="2AA198"/>
                <w:shd w:val="clear" w:color="auto" w:fill="002B36"/>
                <w:lang w:val="en-KE"/>
              </w:rPr>
              <w:t>0x0f</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79</w:t>
            </w:r>
            <w:r w:rsidRPr="008F72B4">
              <w:rPr>
                <w:color w:val="839496"/>
                <w:shd w:val="clear" w:color="auto" w:fill="002B36"/>
                <w:lang w:val="en-KE"/>
              </w:rPr>
              <w:t xml:space="preserve">, </w:t>
            </w:r>
            <w:r w:rsidRPr="008F72B4">
              <w:rPr>
                <w:color w:val="2AA198"/>
                <w:shd w:val="clear" w:color="auto" w:fill="002B36"/>
                <w:lang w:val="en-KE"/>
              </w:rPr>
              <w:t>0x0d</w:t>
            </w:r>
            <w:r w:rsidRPr="008F72B4">
              <w:rPr>
                <w:color w:val="839496"/>
                <w:shd w:val="clear" w:color="auto" w:fill="002B36"/>
                <w:lang w:val="en-KE"/>
              </w:rPr>
              <w:t xml:space="preserve"> }, { </w:t>
            </w:r>
            <w:r w:rsidRPr="008F72B4">
              <w:rPr>
                <w:color w:val="2AA198"/>
                <w:shd w:val="clear" w:color="auto" w:fill="002B36"/>
                <w:lang w:val="en-KE"/>
              </w:rPr>
              <w:t>0xc8</w:t>
            </w:r>
            <w:r w:rsidRPr="008F72B4">
              <w:rPr>
                <w:color w:val="839496"/>
                <w:shd w:val="clear" w:color="auto" w:fill="002B36"/>
                <w:lang w:val="en-KE"/>
              </w:rPr>
              <w:t xml:space="preserve">, </w:t>
            </w:r>
            <w:r w:rsidRPr="008F72B4">
              <w:rPr>
                <w:color w:val="2AA198"/>
                <w:shd w:val="clear" w:color="auto" w:fill="002B36"/>
                <w:lang w:val="en-KE"/>
              </w:rPr>
              <w:t>0x20</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79</w:t>
            </w:r>
            <w:r w:rsidRPr="008F72B4">
              <w:rPr>
                <w:color w:val="839496"/>
                <w:shd w:val="clear" w:color="auto" w:fill="002B36"/>
                <w:lang w:val="en-KE"/>
              </w:rPr>
              <w:t xml:space="preserve">, </w:t>
            </w:r>
            <w:r w:rsidRPr="008F72B4">
              <w:rPr>
                <w:color w:val="2AA198"/>
                <w:shd w:val="clear" w:color="auto" w:fill="002B36"/>
                <w:lang w:val="en-KE"/>
              </w:rPr>
              <w:t>0x09</w:t>
            </w:r>
            <w:r w:rsidRPr="008F72B4">
              <w:rPr>
                <w:color w:val="839496"/>
                <w:shd w:val="clear" w:color="auto" w:fill="002B36"/>
                <w:lang w:val="en-KE"/>
              </w:rPr>
              <w:t xml:space="preserve"> }, { </w:t>
            </w:r>
            <w:r w:rsidRPr="008F72B4">
              <w:rPr>
                <w:color w:val="2AA198"/>
                <w:shd w:val="clear" w:color="auto" w:fill="002B36"/>
                <w:lang w:val="en-KE"/>
              </w:rPr>
              <w:t>0xc8</w:t>
            </w:r>
            <w:r w:rsidRPr="008F72B4">
              <w:rPr>
                <w:color w:val="839496"/>
                <w:shd w:val="clear" w:color="auto" w:fill="002B36"/>
                <w:lang w:val="en-KE"/>
              </w:rPr>
              <w:t xml:space="preserve">, </w:t>
            </w:r>
            <w:r w:rsidRPr="008F72B4">
              <w:rPr>
                <w:color w:val="2AA198"/>
                <w:shd w:val="clear" w:color="auto" w:fill="002B36"/>
                <w:lang w:val="en-KE"/>
              </w:rPr>
              <w:t>0x80</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79</w:t>
            </w:r>
            <w:r w:rsidRPr="008F72B4">
              <w:rPr>
                <w:color w:val="839496"/>
                <w:shd w:val="clear" w:color="auto" w:fill="002B36"/>
                <w:lang w:val="en-KE"/>
              </w:rPr>
              <w:t xml:space="preserve">, </w:t>
            </w:r>
            <w:r w:rsidRPr="008F72B4">
              <w:rPr>
                <w:color w:val="2AA198"/>
                <w:shd w:val="clear" w:color="auto" w:fill="002B36"/>
                <w:lang w:val="en-KE"/>
              </w:rPr>
              <w:t>0x02</w:t>
            </w:r>
            <w:r w:rsidRPr="008F72B4">
              <w:rPr>
                <w:color w:val="839496"/>
                <w:shd w:val="clear" w:color="auto" w:fill="002B36"/>
                <w:lang w:val="en-KE"/>
              </w:rPr>
              <w:t xml:space="preserve"> }, { </w:t>
            </w:r>
            <w:r w:rsidRPr="008F72B4">
              <w:rPr>
                <w:color w:val="2AA198"/>
                <w:shd w:val="clear" w:color="auto" w:fill="002B36"/>
                <w:lang w:val="en-KE"/>
              </w:rPr>
              <w:t>0xc8</w:t>
            </w:r>
            <w:r w:rsidRPr="008F72B4">
              <w:rPr>
                <w:color w:val="839496"/>
                <w:shd w:val="clear" w:color="auto" w:fill="002B36"/>
                <w:lang w:val="en-KE"/>
              </w:rPr>
              <w:t xml:space="preserve">, </w:t>
            </w:r>
            <w:r w:rsidRPr="008F72B4">
              <w:rPr>
                <w:color w:val="2AA198"/>
                <w:shd w:val="clear" w:color="auto" w:fill="002B36"/>
                <w:lang w:val="en-KE"/>
              </w:rPr>
              <w:t>0xc0</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79</w:t>
            </w:r>
            <w:r w:rsidRPr="008F72B4">
              <w:rPr>
                <w:color w:val="839496"/>
                <w:shd w:val="clear" w:color="auto" w:fill="002B36"/>
                <w:lang w:val="en-KE"/>
              </w:rPr>
              <w:t xml:space="preserve">, </w:t>
            </w:r>
            <w:r w:rsidRPr="008F72B4">
              <w:rPr>
                <w:color w:val="2AA198"/>
                <w:shd w:val="clear" w:color="auto" w:fill="002B36"/>
                <w:lang w:val="en-KE"/>
              </w:rPr>
              <w:t>0x03</w:t>
            </w:r>
            <w:r w:rsidRPr="008F72B4">
              <w:rPr>
                <w:color w:val="839496"/>
                <w:shd w:val="clear" w:color="auto" w:fill="002B36"/>
                <w:lang w:val="en-KE"/>
              </w:rPr>
              <w:t xml:space="preserve"> }, { </w:t>
            </w:r>
            <w:r w:rsidRPr="008F72B4">
              <w:rPr>
                <w:color w:val="2AA198"/>
                <w:shd w:val="clear" w:color="auto" w:fill="002B36"/>
                <w:lang w:val="en-KE"/>
              </w:rPr>
              <w:t>0xc8</w:t>
            </w:r>
            <w:r w:rsidRPr="008F72B4">
              <w:rPr>
                <w:color w:val="839496"/>
                <w:shd w:val="clear" w:color="auto" w:fill="002B36"/>
                <w:lang w:val="en-KE"/>
              </w:rPr>
              <w:t xml:space="preserve">, </w:t>
            </w:r>
            <w:r w:rsidRPr="008F72B4">
              <w:rPr>
                <w:color w:val="2AA198"/>
                <w:shd w:val="clear" w:color="auto" w:fill="002B36"/>
                <w:lang w:val="en-KE"/>
              </w:rPr>
              <w:t>0x40</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79</w:t>
            </w:r>
            <w:r w:rsidRPr="008F72B4">
              <w:rPr>
                <w:color w:val="839496"/>
                <w:shd w:val="clear" w:color="auto" w:fill="002B36"/>
                <w:lang w:val="en-KE"/>
              </w:rPr>
              <w:t xml:space="preserve">, </w:t>
            </w:r>
            <w:r w:rsidRPr="008F72B4">
              <w:rPr>
                <w:color w:val="2AA198"/>
                <w:shd w:val="clear" w:color="auto" w:fill="002B36"/>
                <w:lang w:val="en-KE"/>
              </w:rPr>
              <w:t>0x05</w:t>
            </w:r>
            <w:r w:rsidRPr="008F72B4">
              <w:rPr>
                <w:color w:val="839496"/>
                <w:shd w:val="clear" w:color="auto" w:fill="002B36"/>
                <w:lang w:val="en-KE"/>
              </w:rPr>
              <w:t xml:space="preserve"> }, { </w:t>
            </w:r>
            <w:r w:rsidRPr="008F72B4">
              <w:rPr>
                <w:color w:val="2AA198"/>
                <w:shd w:val="clear" w:color="auto" w:fill="002B36"/>
                <w:lang w:val="en-KE"/>
              </w:rPr>
              <w:t>0xc8</w:t>
            </w:r>
            <w:r w:rsidRPr="008F72B4">
              <w:rPr>
                <w:color w:val="839496"/>
                <w:shd w:val="clear" w:color="auto" w:fill="002B36"/>
                <w:lang w:val="en-KE"/>
              </w:rPr>
              <w:t xml:space="preserve">, </w:t>
            </w:r>
            <w:r w:rsidRPr="008F72B4">
              <w:rPr>
                <w:color w:val="2AA198"/>
                <w:shd w:val="clear" w:color="auto" w:fill="002B36"/>
                <w:lang w:val="en-KE"/>
              </w:rPr>
              <w:t>0x30</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79</w:t>
            </w:r>
            <w:r w:rsidRPr="008F72B4">
              <w:rPr>
                <w:color w:val="839496"/>
                <w:shd w:val="clear" w:color="auto" w:fill="002B36"/>
                <w:lang w:val="en-KE"/>
              </w:rPr>
              <w:t xml:space="preserve">, </w:t>
            </w:r>
            <w:r w:rsidRPr="008F72B4">
              <w:rPr>
                <w:color w:val="2AA198"/>
                <w:shd w:val="clear" w:color="auto" w:fill="002B36"/>
                <w:lang w:val="en-KE"/>
              </w:rPr>
              <w:t>0x26</w:t>
            </w:r>
            <w:r w:rsidRPr="008F72B4">
              <w:rPr>
                <w:color w:val="839496"/>
                <w:shd w:val="clear" w:color="auto" w:fill="002B36"/>
                <w:lang w:val="en-KE"/>
              </w:rPr>
              <w:t xml:space="preserve"> },</w:t>
            </w:r>
            <w:r w:rsidRPr="008F72B4">
              <w:rPr>
                <w:color w:val="839496"/>
                <w:shd w:val="clear" w:color="auto" w:fill="002B36"/>
                <w:lang w:val="en-KE"/>
              </w:rPr>
              <w:br/>
              <w:t xml:space="preserve">  { </w:t>
            </w:r>
            <w:r w:rsidRPr="008F72B4">
              <w:rPr>
                <w:color w:val="2AA198"/>
                <w:shd w:val="clear" w:color="auto" w:fill="002B36"/>
                <w:lang w:val="en-KE"/>
              </w:rPr>
              <w:t>0xff</w:t>
            </w:r>
            <w:r w:rsidRPr="008F72B4">
              <w:rPr>
                <w:color w:val="839496"/>
                <w:shd w:val="clear" w:color="auto" w:fill="002B36"/>
                <w:lang w:val="en-KE"/>
              </w:rPr>
              <w:t xml:space="preserve">, </w:t>
            </w:r>
            <w:r w:rsidRPr="008F72B4">
              <w:rPr>
                <w:color w:val="2AA198"/>
                <w:shd w:val="clear" w:color="auto" w:fill="002B36"/>
                <w:lang w:val="en-KE"/>
              </w:rPr>
              <w:t>0xff</w:t>
            </w:r>
            <w:r w:rsidRPr="008F72B4">
              <w:rPr>
                <w:color w:val="839496"/>
                <w:shd w:val="clear" w:color="auto" w:fill="002B36"/>
                <w:lang w:val="en-KE"/>
              </w:rPr>
              <w:t xml:space="preserve"> }, </w:t>
            </w:r>
            <w:r w:rsidRPr="008F72B4">
              <w:rPr>
                <w:color w:val="586E75"/>
                <w:shd w:val="clear" w:color="auto" w:fill="002B36"/>
                <w:lang w:val="en-KE"/>
              </w:rPr>
              <w:t>/* END MARKER */</w:t>
            </w:r>
            <w:r w:rsidRPr="008F72B4">
              <w:rPr>
                <w:color w:val="839496"/>
                <w:shd w:val="clear" w:color="auto" w:fill="002B36"/>
                <w:lang w:val="en-KE"/>
              </w:rPr>
              <w:br/>
              <w:t>};</w:t>
            </w:r>
            <w:r w:rsidRPr="008F72B4">
              <w:rPr>
                <w:color w:val="839496"/>
                <w:shd w:val="clear" w:color="auto" w:fill="002B36"/>
                <w:lang w:val="en-KE"/>
              </w:rPr>
              <w:br/>
            </w:r>
            <w:r w:rsidRPr="008F72B4">
              <w:rPr>
                <w:color w:val="839496"/>
                <w:shd w:val="clear" w:color="auto" w:fill="002B36"/>
                <w:lang w:val="en-KE"/>
              </w:rPr>
              <w:br/>
            </w:r>
            <w:r w:rsidRPr="008F72B4">
              <w:rPr>
                <w:color w:val="859900"/>
                <w:shd w:val="clear" w:color="auto" w:fill="002B36"/>
                <w:lang w:val="en-KE"/>
              </w:rPr>
              <w:t>void</w:t>
            </w:r>
            <w:r w:rsidRPr="008F72B4">
              <w:rPr>
                <w:color w:val="839496"/>
                <w:shd w:val="clear" w:color="auto" w:fill="002B36"/>
                <w:lang w:val="en-KE"/>
              </w:rPr>
              <w:t xml:space="preserve"> </w:t>
            </w:r>
            <w:r w:rsidRPr="008F72B4">
              <w:rPr>
                <w:color w:val="268BD2"/>
                <w:shd w:val="clear" w:color="auto" w:fill="002B36"/>
                <w:lang w:val="en-KE"/>
              </w:rPr>
              <w:t>error_led</w:t>
            </w:r>
            <w:r w:rsidRPr="008F72B4">
              <w:rPr>
                <w:color w:val="839496"/>
                <w:shd w:val="clear" w:color="auto" w:fill="002B36"/>
                <w:lang w:val="en-KE"/>
              </w:rPr>
              <w:t>(</w:t>
            </w:r>
            <w:r w:rsidRPr="008F72B4">
              <w:rPr>
                <w:color w:val="859900"/>
                <w:shd w:val="clear" w:color="auto" w:fill="002B36"/>
                <w:lang w:val="en-KE"/>
              </w:rPr>
              <w:t>void</w:t>
            </w:r>
            <w:r w:rsidRPr="008F72B4">
              <w:rPr>
                <w:color w:val="839496"/>
                <w:shd w:val="clear" w:color="auto" w:fill="002B36"/>
                <w:lang w:val="en-KE"/>
              </w:rPr>
              <w:t>){</w:t>
            </w:r>
            <w:r w:rsidRPr="008F72B4">
              <w:rPr>
                <w:color w:val="839496"/>
                <w:shd w:val="clear" w:color="auto" w:fill="002B36"/>
                <w:lang w:val="en-KE"/>
              </w:rPr>
              <w:br/>
              <w:t xml:space="preserve">  DDRB |= </w:t>
            </w:r>
            <w:r w:rsidRPr="008F72B4">
              <w:rPr>
                <w:color w:val="2AA198"/>
                <w:shd w:val="clear" w:color="auto" w:fill="002B36"/>
                <w:lang w:val="en-KE"/>
              </w:rPr>
              <w:t>32</w:t>
            </w:r>
            <w:r w:rsidRPr="008F72B4">
              <w:rPr>
                <w:color w:val="839496"/>
                <w:shd w:val="clear" w:color="auto" w:fill="002B36"/>
                <w:lang w:val="en-KE"/>
              </w:rPr>
              <w:t>;</w:t>
            </w:r>
            <w:r w:rsidRPr="008F72B4">
              <w:rPr>
                <w:color w:val="586E75"/>
                <w:shd w:val="clear" w:color="auto" w:fill="002B36"/>
                <w:lang w:val="en-KE"/>
              </w:rPr>
              <w:t>//make sure led is output</w:t>
            </w:r>
            <w:r w:rsidRPr="008F72B4">
              <w:rPr>
                <w:color w:val="839496"/>
                <w:shd w:val="clear" w:color="auto" w:fill="002B36"/>
                <w:lang w:val="en-KE"/>
              </w:rPr>
              <w:br/>
              <w:t xml:space="preserve">  </w:t>
            </w:r>
            <w:r w:rsidRPr="008F72B4">
              <w:rPr>
                <w:color w:val="859900"/>
                <w:shd w:val="clear" w:color="auto" w:fill="002B36"/>
                <w:lang w:val="en-KE"/>
              </w:rPr>
              <w:t>while</w:t>
            </w:r>
            <w:r w:rsidRPr="008F72B4">
              <w:rPr>
                <w:color w:val="839496"/>
                <w:shd w:val="clear" w:color="auto" w:fill="002B36"/>
                <w:lang w:val="en-KE"/>
              </w:rPr>
              <w:t xml:space="preserve"> (</w:t>
            </w:r>
            <w:r w:rsidRPr="008F72B4">
              <w:rPr>
                <w:color w:val="2AA198"/>
                <w:shd w:val="clear" w:color="auto" w:fill="002B36"/>
                <w:lang w:val="en-KE"/>
              </w:rPr>
              <w:t>1</w:t>
            </w:r>
            <w:r w:rsidRPr="008F72B4">
              <w:rPr>
                <w:color w:val="839496"/>
                <w:shd w:val="clear" w:color="auto" w:fill="002B36"/>
                <w:lang w:val="en-KE"/>
              </w:rPr>
              <w:t>){</w:t>
            </w:r>
            <w:r w:rsidRPr="008F72B4">
              <w:rPr>
                <w:color w:val="586E75"/>
                <w:shd w:val="clear" w:color="auto" w:fill="002B36"/>
                <w:lang w:val="en-KE"/>
              </w:rPr>
              <w:t>//wait for reset</w:t>
            </w:r>
            <w:r w:rsidRPr="008F72B4">
              <w:rPr>
                <w:color w:val="839496"/>
                <w:shd w:val="clear" w:color="auto" w:fill="002B36"/>
                <w:lang w:val="en-KE"/>
              </w:rPr>
              <w:br/>
              <w:t xml:space="preserve">    PORTB ^= </w:t>
            </w:r>
            <w:r w:rsidRPr="008F72B4">
              <w:rPr>
                <w:color w:val="2AA198"/>
                <w:shd w:val="clear" w:color="auto" w:fill="002B36"/>
                <w:lang w:val="en-KE"/>
              </w:rPr>
              <w:t>32</w:t>
            </w:r>
            <w:r w:rsidRPr="008F72B4">
              <w:rPr>
                <w:color w:val="839496"/>
                <w:shd w:val="clear" w:color="auto" w:fill="002B36"/>
                <w:lang w:val="en-KE"/>
              </w:rPr>
              <w:t>;</w:t>
            </w:r>
            <w:r w:rsidRPr="008F72B4">
              <w:rPr>
                <w:color w:val="586E75"/>
                <w:shd w:val="clear" w:color="auto" w:fill="002B36"/>
                <w:lang w:val="en-KE"/>
              </w:rPr>
              <w:t>// toggle led</w:t>
            </w:r>
            <w:r w:rsidRPr="008F72B4">
              <w:rPr>
                <w:color w:val="839496"/>
                <w:shd w:val="clear" w:color="auto" w:fill="002B36"/>
                <w:lang w:val="en-KE"/>
              </w:rPr>
              <w:br/>
              <w:t>    _delay_ms(</w:t>
            </w:r>
            <w:r w:rsidRPr="008F72B4">
              <w:rPr>
                <w:color w:val="2AA198"/>
                <w:shd w:val="clear" w:color="auto" w:fill="002B36"/>
                <w:lang w:val="en-KE"/>
              </w:rPr>
              <w:t>100</w:t>
            </w:r>
            <w:r w:rsidRPr="008F72B4">
              <w:rPr>
                <w:color w:val="839496"/>
                <w:shd w:val="clear" w:color="auto" w:fill="002B36"/>
                <w:lang w:val="en-KE"/>
              </w:rPr>
              <w:t>);</w:t>
            </w:r>
            <w:r w:rsidRPr="008F72B4">
              <w:rPr>
                <w:color w:val="839496"/>
                <w:shd w:val="clear" w:color="auto" w:fill="002B36"/>
                <w:lang w:val="en-KE"/>
              </w:rPr>
              <w:br/>
              <w:t>  }</w:t>
            </w:r>
            <w:r w:rsidRPr="008F72B4">
              <w:rPr>
                <w:color w:val="839496"/>
                <w:shd w:val="clear" w:color="auto" w:fill="002B36"/>
                <w:lang w:val="en-KE"/>
              </w:rPr>
              <w:br/>
              <w:t>}</w:t>
            </w:r>
            <w:r w:rsidRPr="008F72B4">
              <w:rPr>
                <w:color w:val="839496"/>
                <w:shd w:val="clear" w:color="auto" w:fill="002B36"/>
                <w:lang w:val="en-KE"/>
              </w:rPr>
              <w:br/>
            </w:r>
            <w:r w:rsidRPr="008F72B4">
              <w:rPr>
                <w:color w:val="839496"/>
                <w:shd w:val="clear" w:color="auto" w:fill="002B36"/>
                <w:lang w:val="en-KE"/>
              </w:rPr>
              <w:br/>
            </w:r>
            <w:r w:rsidRPr="008F72B4">
              <w:rPr>
                <w:color w:val="859900"/>
                <w:shd w:val="clear" w:color="auto" w:fill="002B36"/>
                <w:lang w:val="en-KE"/>
              </w:rPr>
              <w:t>void</w:t>
            </w:r>
            <w:r w:rsidRPr="008F72B4">
              <w:rPr>
                <w:color w:val="839496"/>
                <w:shd w:val="clear" w:color="auto" w:fill="002B36"/>
                <w:lang w:val="en-KE"/>
              </w:rPr>
              <w:t xml:space="preserve"> </w:t>
            </w:r>
            <w:r w:rsidRPr="008F72B4">
              <w:rPr>
                <w:color w:val="268BD2"/>
                <w:shd w:val="clear" w:color="auto" w:fill="002B36"/>
                <w:lang w:val="en-KE"/>
              </w:rPr>
              <w:t>twiStart</w:t>
            </w:r>
            <w:r w:rsidRPr="008F72B4">
              <w:rPr>
                <w:color w:val="839496"/>
                <w:shd w:val="clear" w:color="auto" w:fill="002B36"/>
                <w:lang w:val="en-KE"/>
              </w:rPr>
              <w:t>(</w:t>
            </w:r>
            <w:r w:rsidRPr="008F72B4">
              <w:rPr>
                <w:color w:val="859900"/>
                <w:shd w:val="clear" w:color="auto" w:fill="002B36"/>
                <w:lang w:val="en-KE"/>
              </w:rPr>
              <w:t>void</w:t>
            </w:r>
            <w:r w:rsidRPr="008F72B4">
              <w:rPr>
                <w:color w:val="839496"/>
                <w:shd w:val="clear" w:color="auto" w:fill="002B36"/>
                <w:lang w:val="en-KE"/>
              </w:rPr>
              <w:t>){</w:t>
            </w:r>
            <w:r w:rsidRPr="008F72B4">
              <w:rPr>
                <w:color w:val="839496"/>
                <w:shd w:val="clear" w:color="auto" w:fill="002B36"/>
                <w:lang w:val="en-KE"/>
              </w:rPr>
              <w:br/>
              <w:t>  TWCR = _BV(TWINT) | _BV(TWSTA) | _BV(TWEN);</w:t>
            </w:r>
            <w:r w:rsidRPr="008F72B4">
              <w:rPr>
                <w:color w:val="586E75"/>
                <w:shd w:val="clear" w:color="auto" w:fill="002B36"/>
                <w:lang w:val="en-KE"/>
              </w:rPr>
              <w:t>//send start</w:t>
            </w:r>
            <w:r w:rsidRPr="008F72B4">
              <w:rPr>
                <w:color w:val="839496"/>
                <w:shd w:val="clear" w:color="auto" w:fill="002B36"/>
                <w:lang w:val="en-KE"/>
              </w:rPr>
              <w:br/>
              <w:t xml:space="preserve">  </w:t>
            </w:r>
            <w:r w:rsidRPr="008F72B4">
              <w:rPr>
                <w:color w:val="859900"/>
                <w:shd w:val="clear" w:color="auto" w:fill="002B36"/>
                <w:lang w:val="en-KE"/>
              </w:rPr>
              <w:t>while</w:t>
            </w:r>
            <w:r w:rsidRPr="008F72B4">
              <w:rPr>
                <w:color w:val="839496"/>
                <w:shd w:val="clear" w:color="auto" w:fill="002B36"/>
                <w:lang w:val="en-KE"/>
              </w:rPr>
              <w:t xml:space="preserve"> (!(TWCR &amp; (</w:t>
            </w:r>
            <w:r w:rsidRPr="008F72B4">
              <w:rPr>
                <w:color w:val="2AA198"/>
                <w:shd w:val="clear" w:color="auto" w:fill="002B36"/>
                <w:lang w:val="en-KE"/>
              </w:rPr>
              <w:t>1</w:t>
            </w:r>
            <w:r w:rsidRPr="008F72B4">
              <w:rPr>
                <w:color w:val="839496"/>
                <w:shd w:val="clear" w:color="auto" w:fill="002B36"/>
                <w:lang w:val="en-KE"/>
              </w:rPr>
              <w:t xml:space="preserve"> &lt;&lt; TWINT)));</w:t>
            </w:r>
            <w:r w:rsidRPr="008F72B4">
              <w:rPr>
                <w:color w:val="586E75"/>
                <w:shd w:val="clear" w:color="auto" w:fill="002B36"/>
                <w:lang w:val="en-KE"/>
              </w:rPr>
              <w:t>//wait for start to be transmitted</w:t>
            </w:r>
            <w:r w:rsidRPr="008F72B4">
              <w:rPr>
                <w:color w:val="839496"/>
                <w:shd w:val="clear" w:color="auto" w:fill="002B36"/>
                <w:lang w:val="en-KE"/>
              </w:rPr>
              <w:br/>
              <w:t xml:space="preserve">  </w:t>
            </w:r>
            <w:r w:rsidRPr="008F72B4">
              <w:rPr>
                <w:color w:val="859900"/>
                <w:shd w:val="clear" w:color="auto" w:fill="002B36"/>
                <w:lang w:val="en-KE"/>
              </w:rPr>
              <w:t>if</w:t>
            </w:r>
            <w:r w:rsidRPr="008F72B4">
              <w:rPr>
                <w:color w:val="839496"/>
                <w:shd w:val="clear" w:color="auto" w:fill="002B36"/>
                <w:lang w:val="en-KE"/>
              </w:rPr>
              <w:t xml:space="preserve"> ((TWSR &amp; </w:t>
            </w:r>
            <w:r w:rsidRPr="008F72B4">
              <w:rPr>
                <w:color w:val="2AA198"/>
                <w:shd w:val="clear" w:color="auto" w:fill="002B36"/>
                <w:lang w:val="en-KE"/>
              </w:rPr>
              <w:t>0xF8</w:t>
            </w:r>
            <w:r w:rsidRPr="008F72B4">
              <w:rPr>
                <w:color w:val="839496"/>
                <w:shd w:val="clear" w:color="auto" w:fill="002B36"/>
                <w:lang w:val="en-KE"/>
              </w:rPr>
              <w:t>) != TW_START)</w:t>
            </w:r>
            <w:r w:rsidRPr="008F72B4">
              <w:rPr>
                <w:color w:val="839496"/>
                <w:shd w:val="clear" w:color="auto" w:fill="002B36"/>
                <w:lang w:val="en-KE"/>
              </w:rPr>
              <w:br/>
              <w:t>    error_led();</w:t>
            </w:r>
            <w:r w:rsidRPr="008F72B4">
              <w:rPr>
                <w:color w:val="839496"/>
                <w:shd w:val="clear" w:color="auto" w:fill="002B36"/>
                <w:lang w:val="en-KE"/>
              </w:rPr>
              <w:br/>
              <w:t>}</w:t>
            </w:r>
            <w:r w:rsidRPr="008F72B4">
              <w:rPr>
                <w:color w:val="839496"/>
                <w:shd w:val="clear" w:color="auto" w:fill="002B36"/>
                <w:lang w:val="en-KE"/>
              </w:rPr>
              <w:br/>
            </w:r>
            <w:r w:rsidRPr="008F72B4">
              <w:rPr>
                <w:color w:val="839496"/>
                <w:shd w:val="clear" w:color="auto" w:fill="002B36"/>
                <w:lang w:val="en-KE"/>
              </w:rPr>
              <w:br/>
            </w:r>
            <w:r w:rsidRPr="008F72B4">
              <w:rPr>
                <w:color w:val="859900"/>
                <w:shd w:val="clear" w:color="auto" w:fill="002B36"/>
                <w:lang w:val="en-KE"/>
              </w:rPr>
              <w:t>void</w:t>
            </w:r>
            <w:r w:rsidRPr="008F72B4">
              <w:rPr>
                <w:color w:val="839496"/>
                <w:shd w:val="clear" w:color="auto" w:fill="002B36"/>
                <w:lang w:val="en-KE"/>
              </w:rPr>
              <w:t xml:space="preserve"> </w:t>
            </w:r>
            <w:r w:rsidRPr="008F72B4">
              <w:rPr>
                <w:color w:val="268BD2"/>
                <w:shd w:val="clear" w:color="auto" w:fill="002B36"/>
                <w:lang w:val="en-KE"/>
              </w:rPr>
              <w:t>twiWriteByte</w:t>
            </w:r>
            <w:r w:rsidRPr="008F72B4">
              <w:rPr>
                <w:color w:val="839496"/>
                <w:shd w:val="clear" w:color="auto" w:fill="002B36"/>
                <w:lang w:val="en-KE"/>
              </w:rPr>
              <w:t>(</w:t>
            </w:r>
            <w:r w:rsidRPr="008F72B4">
              <w:rPr>
                <w:color w:val="859900"/>
                <w:shd w:val="clear" w:color="auto" w:fill="002B36"/>
                <w:lang w:val="en-KE"/>
              </w:rPr>
              <w:t>uint8_t</w:t>
            </w:r>
            <w:r w:rsidRPr="008F72B4">
              <w:rPr>
                <w:color w:val="839496"/>
                <w:shd w:val="clear" w:color="auto" w:fill="002B36"/>
                <w:lang w:val="en-KE"/>
              </w:rPr>
              <w:t xml:space="preserve"> DATA, </w:t>
            </w:r>
            <w:r w:rsidRPr="008F72B4">
              <w:rPr>
                <w:color w:val="859900"/>
                <w:shd w:val="clear" w:color="auto" w:fill="002B36"/>
                <w:lang w:val="en-KE"/>
              </w:rPr>
              <w:t>uint8_t</w:t>
            </w:r>
            <w:r w:rsidRPr="008F72B4">
              <w:rPr>
                <w:color w:val="839496"/>
                <w:shd w:val="clear" w:color="auto" w:fill="002B36"/>
                <w:lang w:val="en-KE"/>
              </w:rPr>
              <w:t xml:space="preserve"> type){</w:t>
            </w:r>
            <w:r w:rsidRPr="008F72B4">
              <w:rPr>
                <w:color w:val="839496"/>
                <w:shd w:val="clear" w:color="auto" w:fill="002B36"/>
                <w:lang w:val="en-KE"/>
              </w:rPr>
              <w:br/>
            </w:r>
            <w:r w:rsidRPr="008F72B4">
              <w:rPr>
                <w:color w:val="839496"/>
                <w:shd w:val="clear" w:color="auto" w:fill="002B36"/>
                <w:lang w:val="en-KE"/>
              </w:rPr>
              <w:lastRenderedPageBreak/>
              <w:t>  TWDR = DATA;</w:t>
            </w:r>
            <w:r w:rsidRPr="008F72B4">
              <w:rPr>
                <w:color w:val="839496"/>
                <w:shd w:val="clear" w:color="auto" w:fill="002B36"/>
                <w:lang w:val="en-KE"/>
              </w:rPr>
              <w:br/>
              <w:t>  TWCR = _BV(TWINT) | _BV(TWEN);</w:t>
            </w:r>
            <w:r w:rsidRPr="008F72B4">
              <w:rPr>
                <w:color w:val="839496"/>
                <w:shd w:val="clear" w:color="auto" w:fill="002B36"/>
                <w:lang w:val="en-KE"/>
              </w:rPr>
              <w:br/>
              <w:t xml:space="preserve">  </w:t>
            </w:r>
            <w:r w:rsidRPr="008F72B4">
              <w:rPr>
                <w:color w:val="859900"/>
                <w:shd w:val="clear" w:color="auto" w:fill="002B36"/>
                <w:lang w:val="en-KE"/>
              </w:rPr>
              <w:t>while</w:t>
            </w:r>
            <w:r w:rsidRPr="008F72B4">
              <w:rPr>
                <w:color w:val="839496"/>
                <w:shd w:val="clear" w:color="auto" w:fill="002B36"/>
                <w:lang w:val="en-KE"/>
              </w:rPr>
              <w:t xml:space="preserve"> (!(TWCR &amp; (</w:t>
            </w:r>
            <w:r w:rsidRPr="008F72B4">
              <w:rPr>
                <w:color w:val="2AA198"/>
                <w:shd w:val="clear" w:color="auto" w:fill="002B36"/>
                <w:lang w:val="en-KE"/>
              </w:rPr>
              <w:t>1</w:t>
            </w:r>
            <w:r w:rsidRPr="008F72B4">
              <w:rPr>
                <w:color w:val="839496"/>
                <w:shd w:val="clear" w:color="auto" w:fill="002B36"/>
                <w:lang w:val="en-KE"/>
              </w:rPr>
              <w:t xml:space="preserve"> &lt;&lt; TWINT))) {}</w:t>
            </w:r>
            <w:r w:rsidRPr="008F72B4">
              <w:rPr>
                <w:color w:val="839496"/>
                <w:shd w:val="clear" w:color="auto" w:fill="002B36"/>
                <w:lang w:val="en-KE"/>
              </w:rPr>
              <w:br/>
              <w:t xml:space="preserve">  </w:t>
            </w:r>
            <w:r w:rsidRPr="008F72B4">
              <w:rPr>
                <w:color w:val="859900"/>
                <w:shd w:val="clear" w:color="auto" w:fill="002B36"/>
                <w:lang w:val="en-KE"/>
              </w:rPr>
              <w:t>if</w:t>
            </w:r>
            <w:r w:rsidRPr="008F72B4">
              <w:rPr>
                <w:color w:val="839496"/>
                <w:shd w:val="clear" w:color="auto" w:fill="002B36"/>
                <w:lang w:val="en-KE"/>
              </w:rPr>
              <w:t xml:space="preserve"> ((TWSR &amp; </w:t>
            </w:r>
            <w:r w:rsidRPr="008F72B4">
              <w:rPr>
                <w:color w:val="2AA198"/>
                <w:shd w:val="clear" w:color="auto" w:fill="002B36"/>
                <w:lang w:val="en-KE"/>
              </w:rPr>
              <w:t>0xF8</w:t>
            </w:r>
            <w:r w:rsidRPr="008F72B4">
              <w:rPr>
                <w:color w:val="839496"/>
                <w:shd w:val="clear" w:color="auto" w:fill="002B36"/>
                <w:lang w:val="en-KE"/>
              </w:rPr>
              <w:t>) != type)</w:t>
            </w:r>
            <w:r w:rsidRPr="008F72B4">
              <w:rPr>
                <w:color w:val="839496"/>
                <w:shd w:val="clear" w:color="auto" w:fill="002B36"/>
                <w:lang w:val="en-KE"/>
              </w:rPr>
              <w:br/>
              <w:t>    error_led();</w:t>
            </w:r>
            <w:r w:rsidRPr="008F72B4">
              <w:rPr>
                <w:color w:val="839496"/>
                <w:shd w:val="clear" w:color="auto" w:fill="002B36"/>
                <w:lang w:val="en-KE"/>
              </w:rPr>
              <w:br/>
              <w:t>}</w:t>
            </w:r>
            <w:r w:rsidRPr="008F72B4">
              <w:rPr>
                <w:color w:val="839496"/>
                <w:shd w:val="clear" w:color="auto" w:fill="002B36"/>
                <w:lang w:val="en-KE"/>
              </w:rPr>
              <w:br/>
            </w:r>
            <w:r w:rsidRPr="008F72B4">
              <w:rPr>
                <w:color w:val="839496"/>
                <w:shd w:val="clear" w:color="auto" w:fill="002B36"/>
                <w:lang w:val="en-KE"/>
              </w:rPr>
              <w:br/>
            </w:r>
            <w:r w:rsidRPr="008F72B4">
              <w:rPr>
                <w:color w:val="859900"/>
                <w:shd w:val="clear" w:color="auto" w:fill="002B36"/>
                <w:lang w:val="en-KE"/>
              </w:rPr>
              <w:t>void</w:t>
            </w:r>
            <w:r w:rsidRPr="008F72B4">
              <w:rPr>
                <w:color w:val="839496"/>
                <w:shd w:val="clear" w:color="auto" w:fill="002B36"/>
                <w:lang w:val="en-KE"/>
              </w:rPr>
              <w:t xml:space="preserve"> </w:t>
            </w:r>
            <w:r w:rsidRPr="008F72B4">
              <w:rPr>
                <w:color w:val="268BD2"/>
                <w:shd w:val="clear" w:color="auto" w:fill="002B36"/>
                <w:lang w:val="en-KE"/>
              </w:rPr>
              <w:t>twiAddr</w:t>
            </w:r>
            <w:r w:rsidRPr="008F72B4">
              <w:rPr>
                <w:color w:val="839496"/>
                <w:shd w:val="clear" w:color="auto" w:fill="002B36"/>
                <w:lang w:val="en-KE"/>
              </w:rPr>
              <w:t>(</w:t>
            </w:r>
            <w:r w:rsidRPr="008F72B4">
              <w:rPr>
                <w:color w:val="859900"/>
                <w:shd w:val="clear" w:color="auto" w:fill="002B36"/>
                <w:lang w:val="en-KE"/>
              </w:rPr>
              <w:t>uint8_t</w:t>
            </w:r>
            <w:r w:rsidRPr="008F72B4">
              <w:rPr>
                <w:color w:val="839496"/>
                <w:shd w:val="clear" w:color="auto" w:fill="002B36"/>
                <w:lang w:val="en-KE"/>
              </w:rPr>
              <w:t xml:space="preserve"> addr, </w:t>
            </w:r>
            <w:r w:rsidRPr="008F72B4">
              <w:rPr>
                <w:color w:val="859900"/>
                <w:shd w:val="clear" w:color="auto" w:fill="002B36"/>
                <w:lang w:val="en-KE"/>
              </w:rPr>
              <w:t>uint8_t</w:t>
            </w:r>
            <w:r w:rsidRPr="008F72B4">
              <w:rPr>
                <w:color w:val="839496"/>
                <w:shd w:val="clear" w:color="auto" w:fill="002B36"/>
                <w:lang w:val="en-KE"/>
              </w:rPr>
              <w:t xml:space="preserve"> typeTWI){</w:t>
            </w:r>
            <w:r w:rsidRPr="008F72B4">
              <w:rPr>
                <w:color w:val="839496"/>
                <w:shd w:val="clear" w:color="auto" w:fill="002B36"/>
                <w:lang w:val="en-KE"/>
              </w:rPr>
              <w:br/>
              <w:t>  TWDR = addr;</w:t>
            </w:r>
            <w:r w:rsidRPr="008F72B4">
              <w:rPr>
                <w:color w:val="586E75"/>
                <w:shd w:val="clear" w:color="auto" w:fill="002B36"/>
                <w:lang w:val="en-KE"/>
              </w:rPr>
              <w:t>//send address</w:t>
            </w:r>
            <w:r w:rsidRPr="008F72B4">
              <w:rPr>
                <w:color w:val="839496"/>
                <w:shd w:val="clear" w:color="auto" w:fill="002B36"/>
                <w:lang w:val="en-KE"/>
              </w:rPr>
              <w:br/>
              <w:t xml:space="preserve">  TWCR = _BV(TWINT) | _BV(TWEN);    </w:t>
            </w:r>
            <w:r w:rsidRPr="008F72B4">
              <w:rPr>
                <w:color w:val="586E75"/>
                <w:shd w:val="clear" w:color="auto" w:fill="002B36"/>
                <w:lang w:val="en-KE"/>
              </w:rPr>
              <w:t>/* clear interrupt to start transmission */</w:t>
            </w:r>
            <w:r w:rsidRPr="008F72B4">
              <w:rPr>
                <w:color w:val="839496"/>
                <w:shd w:val="clear" w:color="auto" w:fill="002B36"/>
                <w:lang w:val="en-KE"/>
              </w:rPr>
              <w:br/>
              <w:t xml:space="preserve">  </w:t>
            </w:r>
            <w:r w:rsidRPr="008F72B4">
              <w:rPr>
                <w:color w:val="859900"/>
                <w:shd w:val="clear" w:color="auto" w:fill="002B36"/>
                <w:lang w:val="en-KE"/>
              </w:rPr>
              <w:t>while</w:t>
            </w:r>
            <w:r w:rsidRPr="008F72B4">
              <w:rPr>
                <w:color w:val="839496"/>
                <w:shd w:val="clear" w:color="auto" w:fill="002B36"/>
                <w:lang w:val="en-KE"/>
              </w:rPr>
              <w:t xml:space="preserve"> ((TWCR &amp; _BV(TWINT)) == </w:t>
            </w:r>
            <w:r w:rsidRPr="008F72B4">
              <w:rPr>
                <w:color w:val="2AA198"/>
                <w:shd w:val="clear" w:color="auto" w:fill="002B36"/>
                <w:lang w:val="en-KE"/>
              </w:rPr>
              <w:t>0</w:t>
            </w:r>
            <w:r w:rsidRPr="008F72B4">
              <w:rPr>
                <w:color w:val="839496"/>
                <w:shd w:val="clear" w:color="auto" w:fill="002B36"/>
                <w:lang w:val="en-KE"/>
              </w:rPr>
              <w:t xml:space="preserve">); </w:t>
            </w:r>
            <w:r w:rsidRPr="008F72B4">
              <w:rPr>
                <w:color w:val="586E75"/>
                <w:shd w:val="clear" w:color="auto" w:fill="002B36"/>
                <w:lang w:val="en-KE"/>
              </w:rPr>
              <w:t>/* wait for transmission */</w:t>
            </w:r>
            <w:r w:rsidRPr="008F72B4">
              <w:rPr>
                <w:color w:val="839496"/>
                <w:shd w:val="clear" w:color="auto" w:fill="002B36"/>
                <w:lang w:val="en-KE"/>
              </w:rPr>
              <w:br/>
              <w:t xml:space="preserve">  </w:t>
            </w:r>
            <w:r w:rsidRPr="008F72B4">
              <w:rPr>
                <w:color w:val="859900"/>
                <w:shd w:val="clear" w:color="auto" w:fill="002B36"/>
                <w:lang w:val="en-KE"/>
              </w:rPr>
              <w:t>if</w:t>
            </w:r>
            <w:r w:rsidRPr="008F72B4">
              <w:rPr>
                <w:color w:val="839496"/>
                <w:shd w:val="clear" w:color="auto" w:fill="002B36"/>
                <w:lang w:val="en-KE"/>
              </w:rPr>
              <w:t xml:space="preserve"> ((TWSR &amp; </w:t>
            </w:r>
            <w:r w:rsidRPr="008F72B4">
              <w:rPr>
                <w:color w:val="2AA198"/>
                <w:shd w:val="clear" w:color="auto" w:fill="002B36"/>
                <w:lang w:val="en-KE"/>
              </w:rPr>
              <w:t>0xF8</w:t>
            </w:r>
            <w:r w:rsidRPr="008F72B4">
              <w:rPr>
                <w:color w:val="839496"/>
                <w:shd w:val="clear" w:color="auto" w:fill="002B36"/>
                <w:lang w:val="en-KE"/>
              </w:rPr>
              <w:t>) != typeTWI)</w:t>
            </w:r>
            <w:r w:rsidRPr="008F72B4">
              <w:rPr>
                <w:color w:val="839496"/>
                <w:shd w:val="clear" w:color="auto" w:fill="002B36"/>
                <w:lang w:val="en-KE"/>
              </w:rPr>
              <w:br/>
              <w:t>    error_led();</w:t>
            </w:r>
            <w:r w:rsidRPr="008F72B4">
              <w:rPr>
                <w:color w:val="839496"/>
                <w:shd w:val="clear" w:color="auto" w:fill="002B36"/>
                <w:lang w:val="en-KE"/>
              </w:rPr>
              <w:br/>
              <w:t>}</w:t>
            </w:r>
            <w:r w:rsidRPr="008F72B4">
              <w:rPr>
                <w:color w:val="839496"/>
                <w:shd w:val="clear" w:color="auto" w:fill="002B36"/>
                <w:lang w:val="en-KE"/>
              </w:rPr>
              <w:br/>
            </w:r>
            <w:r w:rsidRPr="008F72B4">
              <w:rPr>
                <w:color w:val="839496"/>
                <w:shd w:val="clear" w:color="auto" w:fill="002B36"/>
                <w:lang w:val="en-KE"/>
              </w:rPr>
              <w:br/>
              <w:t>voidwriteReg(</w:t>
            </w:r>
            <w:r w:rsidRPr="008F72B4">
              <w:rPr>
                <w:color w:val="859900"/>
                <w:shd w:val="clear" w:color="auto" w:fill="002B36"/>
                <w:lang w:val="en-KE"/>
              </w:rPr>
              <w:t>uint8_t</w:t>
            </w:r>
            <w:r w:rsidRPr="008F72B4">
              <w:rPr>
                <w:color w:val="839496"/>
                <w:shd w:val="clear" w:color="auto" w:fill="002B36"/>
                <w:lang w:val="en-KE"/>
              </w:rPr>
              <w:t xml:space="preserve"> reg, </w:t>
            </w:r>
            <w:r w:rsidRPr="008F72B4">
              <w:rPr>
                <w:color w:val="859900"/>
                <w:shd w:val="clear" w:color="auto" w:fill="002B36"/>
                <w:lang w:val="en-KE"/>
              </w:rPr>
              <w:t>uint8_t</w:t>
            </w:r>
            <w:r w:rsidRPr="008F72B4">
              <w:rPr>
                <w:color w:val="839496"/>
                <w:shd w:val="clear" w:color="auto" w:fill="002B36"/>
                <w:lang w:val="en-KE"/>
              </w:rPr>
              <w:t xml:space="preserve"> dat){</w:t>
            </w:r>
            <w:r w:rsidRPr="008F72B4">
              <w:rPr>
                <w:color w:val="839496"/>
                <w:shd w:val="clear" w:color="auto" w:fill="002B36"/>
                <w:lang w:val="en-KE"/>
              </w:rPr>
              <w:br/>
              <w:t xml:space="preserve">  </w:t>
            </w:r>
            <w:r w:rsidRPr="008F72B4">
              <w:rPr>
                <w:color w:val="586E75"/>
                <w:shd w:val="clear" w:color="auto" w:fill="002B36"/>
                <w:lang w:val="en-KE"/>
              </w:rPr>
              <w:t>//send start condition</w:t>
            </w:r>
            <w:r w:rsidRPr="008F72B4">
              <w:rPr>
                <w:color w:val="839496"/>
                <w:shd w:val="clear" w:color="auto" w:fill="002B36"/>
                <w:lang w:val="en-KE"/>
              </w:rPr>
              <w:br/>
              <w:t>  twiStart();</w:t>
            </w:r>
            <w:r w:rsidRPr="008F72B4">
              <w:rPr>
                <w:color w:val="839496"/>
                <w:shd w:val="clear" w:color="auto" w:fill="002B36"/>
                <w:lang w:val="en-KE"/>
              </w:rPr>
              <w:br/>
              <w:t>  twiAddr(camAddr_WR, TW_MT_SLA_ACK);</w:t>
            </w:r>
            <w:r w:rsidRPr="008F72B4">
              <w:rPr>
                <w:color w:val="839496"/>
                <w:shd w:val="clear" w:color="auto" w:fill="002B36"/>
                <w:lang w:val="en-KE"/>
              </w:rPr>
              <w:br/>
              <w:t>  twiWriteByte(reg, TW_MT_DATA_ACK);</w:t>
            </w:r>
            <w:r w:rsidRPr="008F72B4">
              <w:rPr>
                <w:color w:val="839496"/>
                <w:shd w:val="clear" w:color="auto" w:fill="002B36"/>
                <w:lang w:val="en-KE"/>
              </w:rPr>
              <w:br/>
              <w:t>  twiWriteByte(dat, TW_MT_DATA_ACK);</w:t>
            </w:r>
            <w:r w:rsidRPr="008F72B4">
              <w:rPr>
                <w:color w:val="839496"/>
                <w:shd w:val="clear" w:color="auto" w:fill="002B36"/>
                <w:lang w:val="en-KE"/>
              </w:rPr>
              <w:br/>
              <w:t>  TWCR = (</w:t>
            </w:r>
            <w:r w:rsidRPr="008F72B4">
              <w:rPr>
                <w:color w:val="2AA198"/>
                <w:shd w:val="clear" w:color="auto" w:fill="002B36"/>
                <w:lang w:val="en-KE"/>
              </w:rPr>
              <w:t>1</w:t>
            </w:r>
            <w:r w:rsidRPr="008F72B4">
              <w:rPr>
                <w:color w:val="839496"/>
                <w:shd w:val="clear" w:color="auto" w:fill="002B36"/>
                <w:lang w:val="en-KE"/>
              </w:rPr>
              <w:t xml:space="preserve"> &lt;&lt; TWINT) | (</w:t>
            </w:r>
            <w:r w:rsidRPr="008F72B4">
              <w:rPr>
                <w:color w:val="2AA198"/>
                <w:shd w:val="clear" w:color="auto" w:fill="002B36"/>
                <w:lang w:val="en-KE"/>
              </w:rPr>
              <w:t>1</w:t>
            </w:r>
            <w:r w:rsidRPr="008F72B4">
              <w:rPr>
                <w:color w:val="839496"/>
                <w:shd w:val="clear" w:color="auto" w:fill="002B36"/>
                <w:lang w:val="en-KE"/>
              </w:rPr>
              <w:t xml:space="preserve"> &lt;&lt; TWEN) | (</w:t>
            </w:r>
            <w:r w:rsidRPr="008F72B4">
              <w:rPr>
                <w:color w:val="2AA198"/>
                <w:shd w:val="clear" w:color="auto" w:fill="002B36"/>
                <w:lang w:val="en-KE"/>
              </w:rPr>
              <w:t>1</w:t>
            </w:r>
            <w:r w:rsidRPr="008F72B4">
              <w:rPr>
                <w:color w:val="839496"/>
                <w:shd w:val="clear" w:color="auto" w:fill="002B36"/>
                <w:lang w:val="en-KE"/>
              </w:rPr>
              <w:t xml:space="preserve"> &lt;&lt; TWSTO);</w:t>
            </w:r>
            <w:r w:rsidRPr="008F72B4">
              <w:rPr>
                <w:color w:val="586E75"/>
                <w:shd w:val="clear" w:color="auto" w:fill="002B36"/>
                <w:lang w:val="en-KE"/>
              </w:rPr>
              <w:t>//send stop</w:t>
            </w:r>
            <w:r w:rsidRPr="008F72B4">
              <w:rPr>
                <w:color w:val="839496"/>
                <w:shd w:val="clear" w:color="auto" w:fill="002B36"/>
                <w:lang w:val="en-KE"/>
              </w:rPr>
              <w:br/>
              <w:t>  _delay_ms(</w:t>
            </w:r>
            <w:r w:rsidRPr="008F72B4">
              <w:rPr>
                <w:color w:val="2AA198"/>
                <w:shd w:val="clear" w:color="auto" w:fill="002B36"/>
                <w:lang w:val="en-KE"/>
              </w:rPr>
              <w:t>1</w:t>
            </w:r>
            <w:r w:rsidRPr="008F72B4">
              <w:rPr>
                <w:color w:val="839496"/>
                <w:shd w:val="clear" w:color="auto" w:fill="002B36"/>
                <w:lang w:val="en-KE"/>
              </w:rPr>
              <w:t>);</w:t>
            </w:r>
            <w:r w:rsidRPr="008F72B4">
              <w:rPr>
                <w:color w:val="839496"/>
                <w:shd w:val="clear" w:color="auto" w:fill="002B36"/>
                <w:lang w:val="en-KE"/>
              </w:rPr>
              <w:br/>
              <w:t>}</w:t>
            </w:r>
            <w:r w:rsidRPr="008F72B4">
              <w:rPr>
                <w:color w:val="839496"/>
                <w:shd w:val="clear" w:color="auto" w:fill="002B36"/>
                <w:lang w:val="en-KE"/>
              </w:rPr>
              <w:br/>
            </w:r>
            <w:r w:rsidRPr="008F72B4">
              <w:rPr>
                <w:color w:val="839496"/>
                <w:shd w:val="clear" w:color="auto" w:fill="002B36"/>
                <w:lang w:val="en-KE"/>
              </w:rPr>
              <w:br/>
            </w:r>
            <w:r w:rsidRPr="008F72B4">
              <w:rPr>
                <w:color w:val="859900"/>
                <w:shd w:val="clear" w:color="auto" w:fill="002B36"/>
                <w:lang w:val="en-KE"/>
              </w:rPr>
              <w:t>static</w:t>
            </w:r>
            <w:r w:rsidRPr="008F72B4">
              <w:rPr>
                <w:color w:val="839496"/>
                <w:shd w:val="clear" w:color="auto" w:fill="002B36"/>
                <w:lang w:val="en-KE"/>
              </w:rPr>
              <w:t xml:space="preserve"> uint8_t </w:t>
            </w:r>
            <w:r w:rsidRPr="008F72B4">
              <w:rPr>
                <w:color w:val="268BD2"/>
                <w:shd w:val="clear" w:color="auto" w:fill="002B36"/>
                <w:lang w:val="en-KE"/>
              </w:rPr>
              <w:t>twiRd</w:t>
            </w:r>
            <w:r w:rsidRPr="008F72B4">
              <w:rPr>
                <w:color w:val="839496"/>
                <w:shd w:val="clear" w:color="auto" w:fill="002B36"/>
                <w:lang w:val="en-KE"/>
              </w:rPr>
              <w:t>(</w:t>
            </w:r>
            <w:r w:rsidRPr="008F72B4">
              <w:rPr>
                <w:color w:val="859900"/>
                <w:shd w:val="clear" w:color="auto" w:fill="002B36"/>
                <w:lang w:val="en-KE"/>
              </w:rPr>
              <w:t>uint8_t</w:t>
            </w:r>
            <w:r w:rsidRPr="008F72B4">
              <w:rPr>
                <w:color w:val="839496"/>
                <w:shd w:val="clear" w:color="auto" w:fill="002B36"/>
                <w:lang w:val="en-KE"/>
              </w:rPr>
              <w:t xml:space="preserve"> nack){</w:t>
            </w:r>
            <w:r w:rsidRPr="008F72B4">
              <w:rPr>
                <w:color w:val="839496"/>
                <w:shd w:val="clear" w:color="auto" w:fill="002B36"/>
                <w:lang w:val="en-KE"/>
              </w:rPr>
              <w:br/>
              <w:t xml:space="preserve">  </w:t>
            </w:r>
            <w:r w:rsidRPr="008F72B4">
              <w:rPr>
                <w:color w:val="859900"/>
                <w:shd w:val="clear" w:color="auto" w:fill="002B36"/>
                <w:lang w:val="en-KE"/>
              </w:rPr>
              <w:t>if</w:t>
            </w:r>
            <w:r w:rsidRPr="008F72B4">
              <w:rPr>
                <w:color w:val="839496"/>
                <w:shd w:val="clear" w:color="auto" w:fill="002B36"/>
                <w:lang w:val="en-KE"/>
              </w:rPr>
              <w:t xml:space="preserve"> (nack){</w:t>
            </w:r>
            <w:r w:rsidRPr="008F72B4">
              <w:rPr>
                <w:color w:val="839496"/>
                <w:shd w:val="clear" w:color="auto" w:fill="002B36"/>
                <w:lang w:val="en-KE"/>
              </w:rPr>
              <w:br/>
              <w:t>    TWCR = _BV(TWINT) | _BV(TWEN);</w:t>
            </w:r>
            <w:r w:rsidRPr="008F72B4">
              <w:rPr>
                <w:color w:val="839496"/>
                <w:shd w:val="clear" w:color="auto" w:fill="002B36"/>
                <w:lang w:val="en-KE"/>
              </w:rPr>
              <w:br/>
              <w:t xml:space="preserve">    </w:t>
            </w:r>
            <w:r w:rsidRPr="008F72B4">
              <w:rPr>
                <w:color w:val="859900"/>
                <w:shd w:val="clear" w:color="auto" w:fill="002B36"/>
                <w:lang w:val="en-KE"/>
              </w:rPr>
              <w:t>while</w:t>
            </w:r>
            <w:r w:rsidRPr="008F72B4">
              <w:rPr>
                <w:color w:val="839496"/>
                <w:shd w:val="clear" w:color="auto" w:fill="002B36"/>
                <w:lang w:val="en-KE"/>
              </w:rPr>
              <w:t xml:space="preserve"> ((TWCR &amp; _BV(TWINT)) == </w:t>
            </w:r>
            <w:r w:rsidRPr="008F72B4">
              <w:rPr>
                <w:color w:val="2AA198"/>
                <w:shd w:val="clear" w:color="auto" w:fill="002B36"/>
                <w:lang w:val="en-KE"/>
              </w:rPr>
              <w:t>0</w:t>
            </w:r>
            <w:r w:rsidRPr="008F72B4">
              <w:rPr>
                <w:color w:val="839496"/>
                <w:shd w:val="clear" w:color="auto" w:fill="002B36"/>
                <w:lang w:val="en-KE"/>
              </w:rPr>
              <w:t xml:space="preserve">); </w:t>
            </w:r>
            <w:r w:rsidRPr="008F72B4">
              <w:rPr>
                <w:color w:val="586E75"/>
                <w:shd w:val="clear" w:color="auto" w:fill="002B36"/>
                <w:lang w:val="en-KE"/>
              </w:rPr>
              <w:t>/* wait for transmission */</w:t>
            </w:r>
            <w:r w:rsidRPr="008F72B4">
              <w:rPr>
                <w:color w:val="839496"/>
                <w:shd w:val="clear" w:color="auto" w:fill="002B36"/>
                <w:lang w:val="en-KE"/>
              </w:rPr>
              <w:br/>
              <w:t xml:space="preserve">    </w:t>
            </w:r>
            <w:r w:rsidRPr="008F72B4">
              <w:rPr>
                <w:color w:val="859900"/>
                <w:shd w:val="clear" w:color="auto" w:fill="002B36"/>
                <w:lang w:val="en-KE"/>
              </w:rPr>
              <w:t>if</w:t>
            </w:r>
            <w:r w:rsidRPr="008F72B4">
              <w:rPr>
                <w:color w:val="839496"/>
                <w:shd w:val="clear" w:color="auto" w:fill="002B36"/>
                <w:lang w:val="en-KE"/>
              </w:rPr>
              <w:t xml:space="preserve"> ((TWSR &amp; </w:t>
            </w:r>
            <w:r w:rsidRPr="008F72B4">
              <w:rPr>
                <w:color w:val="2AA198"/>
                <w:shd w:val="clear" w:color="auto" w:fill="002B36"/>
                <w:lang w:val="en-KE"/>
              </w:rPr>
              <w:t>0xF8</w:t>
            </w:r>
            <w:r w:rsidRPr="008F72B4">
              <w:rPr>
                <w:color w:val="839496"/>
                <w:shd w:val="clear" w:color="auto" w:fill="002B36"/>
                <w:lang w:val="en-KE"/>
              </w:rPr>
              <w:t>) != TW_MR_DATA_NACK)</w:t>
            </w:r>
            <w:r w:rsidRPr="008F72B4">
              <w:rPr>
                <w:color w:val="839496"/>
                <w:shd w:val="clear" w:color="auto" w:fill="002B36"/>
                <w:lang w:val="en-KE"/>
              </w:rPr>
              <w:br/>
              <w:t>      error_led();</w:t>
            </w:r>
            <w:r w:rsidRPr="008F72B4">
              <w:rPr>
                <w:color w:val="839496"/>
                <w:shd w:val="clear" w:color="auto" w:fill="002B36"/>
                <w:lang w:val="en-KE"/>
              </w:rPr>
              <w:br/>
              <w:t xml:space="preserve">    </w:t>
            </w:r>
            <w:r w:rsidRPr="008F72B4">
              <w:rPr>
                <w:color w:val="859900"/>
                <w:shd w:val="clear" w:color="auto" w:fill="002B36"/>
                <w:lang w:val="en-KE"/>
              </w:rPr>
              <w:t>return</w:t>
            </w:r>
            <w:r w:rsidRPr="008F72B4">
              <w:rPr>
                <w:color w:val="839496"/>
                <w:shd w:val="clear" w:color="auto" w:fill="002B36"/>
                <w:lang w:val="en-KE"/>
              </w:rPr>
              <w:t xml:space="preserve"> TWDR;</w:t>
            </w:r>
            <w:r w:rsidRPr="008F72B4">
              <w:rPr>
                <w:color w:val="839496"/>
                <w:shd w:val="clear" w:color="auto" w:fill="002B36"/>
                <w:lang w:val="en-KE"/>
              </w:rPr>
              <w:br/>
              <w:t>  }</w:t>
            </w:r>
            <w:r w:rsidRPr="008F72B4">
              <w:rPr>
                <w:color w:val="839496"/>
                <w:shd w:val="clear" w:color="auto" w:fill="002B36"/>
                <w:lang w:val="en-KE"/>
              </w:rPr>
              <w:br/>
            </w:r>
            <w:r w:rsidRPr="008F72B4">
              <w:rPr>
                <w:color w:val="839496"/>
                <w:shd w:val="clear" w:color="auto" w:fill="002B36"/>
                <w:lang w:val="en-KE"/>
              </w:rPr>
              <w:lastRenderedPageBreak/>
              <w:t xml:space="preserve">  </w:t>
            </w:r>
            <w:r w:rsidRPr="008F72B4">
              <w:rPr>
                <w:color w:val="859900"/>
                <w:shd w:val="clear" w:color="auto" w:fill="002B36"/>
                <w:lang w:val="en-KE"/>
              </w:rPr>
              <w:t>else</w:t>
            </w:r>
            <w:r w:rsidRPr="008F72B4">
              <w:rPr>
                <w:color w:val="839496"/>
                <w:shd w:val="clear" w:color="auto" w:fill="002B36"/>
                <w:lang w:val="en-KE"/>
              </w:rPr>
              <w:t>{</w:t>
            </w:r>
            <w:r w:rsidRPr="008F72B4">
              <w:rPr>
                <w:color w:val="839496"/>
                <w:shd w:val="clear" w:color="auto" w:fill="002B36"/>
                <w:lang w:val="en-KE"/>
              </w:rPr>
              <w:br/>
              <w:t>    TWCR = _BV(TWINT) | _BV(TWEN) | _BV(TWEA);</w:t>
            </w:r>
            <w:r w:rsidRPr="008F72B4">
              <w:rPr>
                <w:color w:val="839496"/>
                <w:shd w:val="clear" w:color="auto" w:fill="002B36"/>
                <w:lang w:val="en-KE"/>
              </w:rPr>
              <w:br/>
              <w:t xml:space="preserve">    </w:t>
            </w:r>
            <w:r w:rsidRPr="008F72B4">
              <w:rPr>
                <w:color w:val="859900"/>
                <w:shd w:val="clear" w:color="auto" w:fill="002B36"/>
                <w:lang w:val="en-KE"/>
              </w:rPr>
              <w:t>while</w:t>
            </w:r>
            <w:r w:rsidRPr="008F72B4">
              <w:rPr>
                <w:color w:val="839496"/>
                <w:shd w:val="clear" w:color="auto" w:fill="002B36"/>
                <w:lang w:val="en-KE"/>
              </w:rPr>
              <w:t xml:space="preserve"> ((TWCR &amp; _BV(TWINT)) == </w:t>
            </w:r>
            <w:r w:rsidRPr="008F72B4">
              <w:rPr>
                <w:color w:val="2AA198"/>
                <w:shd w:val="clear" w:color="auto" w:fill="002B36"/>
                <w:lang w:val="en-KE"/>
              </w:rPr>
              <w:t>0</w:t>
            </w:r>
            <w:r w:rsidRPr="008F72B4">
              <w:rPr>
                <w:color w:val="839496"/>
                <w:shd w:val="clear" w:color="auto" w:fill="002B36"/>
                <w:lang w:val="en-KE"/>
              </w:rPr>
              <w:t xml:space="preserve">); </w:t>
            </w:r>
            <w:r w:rsidRPr="008F72B4">
              <w:rPr>
                <w:color w:val="586E75"/>
                <w:shd w:val="clear" w:color="auto" w:fill="002B36"/>
                <w:lang w:val="en-KE"/>
              </w:rPr>
              <w:t>/* wait for transmission */</w:t>
            </w:r>
            <w:r w:rsidRPr="008F72B4">
              <w:rPr>
                <w:color w:val="839496"/>
                <w:shd w:val="clear" w:color="auto" w:fill="002B36"/>
                <w:lang w:val="en-KE"/>
              </w:rPr>
              <w:br/>
              <w:t xml:space="preserve">    </w:t>
            </w:r>
            <w:r w:rsidRPr="008F72B4">
              <w:rPr>
                <w:color w:val="859900"/>
                <w:shd w:val="clear" w:color="auto" w:fill="002B36"/>
                <w:lang w:val="en-KE"/>
              </w:rPr>
              <w:t>if</w:t>
            </w:r>
            <w:r w:rsidRPr="008F72B4">
              <w:rPr>
                <w:color w:val="839496"/>
                <w:shd w:val="clear" w:color="auto" w:fill="002B36"/>
                <w:lang w:val="en-KE"/>
              </w:rPr>
              <w:t xml:space="preserve"> ((TWSR &amp; </w:t>
            </w:r>
            <w:r w:rsidRPr="008F72B4">
              <w:rPr>
                <w:color w:val="2AA198"/>
                <w:shd w:val="clear" w:color="auto" w:fill="002B36"/>
                <w:lang w:val="en-KE"/>
              </w:rPr>
              <w:t>0xF8</w:t>
            </w:r>
            <w:r w:rsidRPr="008F72B4">
              <w:rPr>
                <w:color w:val="839496"/>
                <w:shd w:val="clear" w:color="auto" w:fill="002B36"/>
                <w:lang w:val="en-KE"/>
              </w:rPr>
              <w:t>) != TW_MR_DATA_ACK)</w:t>
            </w:r>
            <w:r w:rsidRPr="008F72B4">
              <w:rPr>
                <w:color w:val="839496"/>
                <w:shd w:val="clear" w:color="auto" w:fill="002B36"/>
                <w:lang w:val="en-KE"/>
              </w:rPr>
              <w:br/>
              <w:t>      error_led();</w:t>
            </w:r>
            <w:r w:rsidRPr="008F72B4">
              <w:rPr>
                <w:color w:val="839496"/>
                <w:shd w:val="clear" w:color="auto" w:fill="002B36"/>
                <w:lang w:val="en-KE"/>
              </w:rPr>
              <w:br/>
              <w:t xml:space="preserve">    </w:t>
            </w:r>
            <w:r w:rsidRPr="008F72B4">
              <w:rPr>
                <w:color w:val="859900"/>
                <w:shd w:val="clear" w:color="auto" w:fill="002B36"/>
                <w:lang w:val="en-KE"/>
              </w:rPr>
              <w:t>return</w:t>
            </w:r>
            <w:r w:rsidRPr="008F72B4">
              <w:rPr>
                <w:color w:val="839496"/>
                <w:shd w:val="clear" w:color="auto" w:fill="002B36"/>
                <w:lang w:val="en-KE"/>
              </w:rPr>
              <w:t xml:space="preserve"> TWDR;</w:t>
            </w:r>
            <w:r w:rsidRPr="008F72B4">
              <w:rPr>
                <w:color w:val="839496"/>
                <w:shd w:val="clear" w:color="auto" w:fill="002B36"/>
                <w:lang w:val="en-KE"/>
              </w:rPr>
              <w:br/>
              <w:t>  }</w:t>
            </w:r>
            <w:r w:rsidRPr="008F72B4">
              <w:rPr>
                <w:color w:val="839496"/>
                <w:shd w:val="clear" w:color="auto" w:fill="002B36"/>
                <w:lang w:val="en-KE"/>
              </w:rPr>
              <w:br/>
              <w:t>}</w:t>
            </w:r>
            <w:r w:rsidRPr="008F72B4">
              <w:rPr>
                <w:color w:val="839496"/>
                <w:shd w:val="clear" w:color="auto" w:fill="002B36"/>
                <w:lang w:val="en-KE"/>
              </w:rPr>
              <w:br/>
            </w:r>
            <w:r w:rsidRPr="008F72B4">
              <w:rPr>
                <w:color w:val="839496"/>
                <w:shd w:val="clear" w:color="auto" w:fill="002B36"/>
                <w:lang w:val="en-KE"/>
              </w:rPr>
              <w:br/>
            </w:r>
            <w:r w:rsidRPr="008F72B4">
              <w:rPr>
                <w:color w:val="859900"/>
                <w:shd w:val="clear" w:color="auto" w:fill="002B36"/>
                <w:lang w:val="en-KE"/>
              </w:rPr>
              <w:t>uint8_t</w:t>
            </w:r>
            <w:r w:rsidRPr="008F72B4">
              <w:rPr>
                <w:color w:val="839496"/>
                <w:shd w:val="clear" w:color="auto" w:fill="002B36"/>
                <w:lang w:val="en-KE"/>
              </w:rPr>
              <w:t xml:space="preserve"> rdReg(</w:t>
            </w:r>
            <w:r w:rsidRPr="008F72B4">
              <w:rPr>
                <w:color w:val="859900"/>
                <w:shd w:val="clear" w:color="auto" w:fill="002B36"/>
                <w:lang w:val="en-KE"/>
              </w:rPr>
              <w:t>uint8_t</w:t>
            </w:r>
            <w:r w:rsidRPr="008F72B4">
              <w:rPr>
                <w:color w:val="839496"/>
                <w:shd w:val="clear" w:color="auto" w:fill="002B36"/>
                <w:lang w:val="en-KE"/>
              </w:rPr>
              <w:t xml:space="preserve"> reg){</w:t>
            </w:r>
            <w:r w:rsidRPr="008F72B4">
              <w:rPr>
                <w:color w:val="839496"/>
                <w:shd w:val="clear" w:color="auto" w:fill="002B36"/>
                <w:lang w:val="en-KE"/>
              </w:rPr>
              <w:br/>
              <w:t xml:space="preserve">  </w:t>
            </w:r>
            <w:r w:rsidRPr="008F72B4">
              <w:rPr>
                <w:color w:val="859900"/>
                <w:shd w:val="clear" w:color="auto" w:fill="002B36"/>
                <w:lang w:val="en-KE"/>
              </w:rPr>
              <w:t>uint8_t</w:t>
            </w:r>
            <w:r w:rsidRPr="008F72B4">
              <w:rPr>
                <w:color w:val="839496"/>
                <w:shd w:val="clear" w:color="auto" w:fill="002B36"/>
                <w:lang w:val="en-KE"/>
              </w:rPr>
              <w:t xml:space="preserve"> dat;</w:t>
            </w:r>
            <w:r w:rsidRPr="008F72B4">
              <w:rPr>
                <w:color w:val="839496"/>
                <w:shd w:val="clear" w:color="auto" w:fill="002B36"/>
                <w:lang w:val="en-KE"/>
              </w:rPr>
              <w:br/>
              <w:t>  twiStart();</w:t>
            </w:r>
            <w:r w:rsidRPr="008F72B4">
              <w:rPr>
                <w:color w:val="839496"/>
                <w:shd w:val="clear" w:color="auto" w:fill="002B36"/>
                <w:lang w:val="en-KE"/>
              </w:rPr>
              <w:br/>
              <w:t>  twiAddr(camAddr_WR, TW_MT_SLA_ACK);</w:t>
            </w:r>
            <w:r w:rsidRPr="008F72B4">
              <w:rPr>
                <w:color w:val="839496"/>
                <w:shd w:val="clear" w:color="auto" w:fill="002B36"/>
                <w:lang w:val="en-KE"/>
              </w:rPr>
              <w:br/>
              <w:t>  twiWriteByte(reg, TW_MT_DATA_ACK);</w:t>
            </w:r>
            <w:r w:rsidRPr="008F72B4">
              <w:rPr>
                <w:color w:val="839496"/>
                <w:shd w:val="clear" w:color="auto" w:fill="002B36"/>
                <w:lang w:val="en-KE"/>
              </w:rPr>
              <w:br/>
              <w:t>  TWCR = (</w:t>
            </w:r>
            <w:r w:rsidRPr="008F72B4">
              <w:rPr>
                <w:color w:val="2AA198"/>
                <w:shd w:val="clear" w:color="auto" w:fill="002B36"/>
                <w:lang w:val="en-KE"/>
              </w:rPr>
              <w:t>1</w:t>
            </w:r>
            <w:r w:rsidRPr="008F72B4">
              <w:rPr>
                <w:color w:val="839496"/>
                <w:shd w:val="clear" w:color="auto" w:fill="002B36"/>
                <w:lang w:val="en-KE"/>
              </w:rPr>
              <w:t xml:space="preserve"> &lt;&lt; TWINT) | (</w:t>
            </w:r>
            <w:r w:rsidRPr="008F72B4">
              <w:rPr>
                <w:color w:val="2AA198"/>
                <w:shd w:val="clear" w:color="auto" w:fill="002B36"/>
                <w:lang w:val="en-KE"/>
              </w:rPr>
              <w:t>1</w:t>
            </w:r>
            <w:r w:rsidRPr="008F72B4">
              <w:rPr>
                <w:color w:val="839496"/>
                <w:shd w:val="clear" w:color="auto" w:fill="002B36"/>
                <w:lang w:val="en-KE"/>
              </w:rPr>
              <w:t xml:space="preserve"> &lt;&lt; TWEN) | (</w:t>
            </w:r>
            <w:r w:rsidRPr="008F72B4">
              <w:rPr>
                <w:color w:val="2AA198"/>
                <w:shd w:val="clear" w:color="auto" w:fill="002B36"/>
                <w:lang w:val="en-KE"/>
              </w:rPr>
              <w:t>1</w:t>
            </w:r>
            <w:r w:rsidRPr="008F72B4">
              <w:rPr>
                <w:color w:val="839496"/>
                <w:shd w:val="clear" w:color="auto" w:fill="002B36"/>
                <w:lang w:val="en-KE"/>
              </w:rPr>
              <w:t xml:space="preserve"> &lt;&lt; TWSTO);</w:t>
            </w:r>
            <w:r w:rsidRPr="008F72B4">
              <w:rPr>
                <w:color w:val="586E75"/>
                <w:shd w:val="clear" w:color="auto" w:fill="002B36"/>
                <w:lang w:val="en-KE"/>
              </w:rPr>
              <w:t>//send stop</w:t>
            </w:r>
            <w:r w:rsidRPr="008F72B4">
              <w:rPr>
                <w:color w:val="839496"/>
                <w:shd w:val="clear" w:color="auto" w:fill="002B36"/>
                <w:lang w:val="en-KE"/>
              </w:rPr>
              <w:br/>
              <w:t>  _delay_ms(</w:t>
            </w:r>
            <w:r w:rsidRPr="008F72B4">
              <w:rPr>
                <w:color w:val="2AA198"/>
                <w:shd w:val="clear" w:color="auto" w:fill="002B36"/>
                <w:lang w:val="en-KE"/>
              </w:rPr>
              <w:t>1</w:t>
            </w:r>
            <w:r w:rsidRPr="008F72B4">
              <w:rPr>
                <w:color w:val="839496"/>
                <w:shd w:val="clear" w:color="auto" w:fill="002B36"/>
                <w:lang w:val="en-KE"/>
              </w:rPr>
              <w:t>);</w:t>
            </w:r>
            <w:r w:rsidRPr="008F72B4">
              <w:rPr>
                <w:color w:val="839496"/>
                <w:shd w:val="clear" w:color="auto" w:fill="002B36"/>
                <w:lang w:val="en-KE"/>
              </w:rPr>
              <w:br/>
              <w:t>  twiStart();</w:t>
            </w:r>
            <w:r w:rsidRPr="008F72B4">
              <w:rPr>
                <w:color w:val="839496"/>
                <w:shd w:val="clear" w:color="auto" w:fill="002B36"/>
                <w:lang w:val="en-KE"/>
              </w:rPr>
              <w:br/>
              <w:t>  twiAddr(camAddr_RD, TW_MR_SLA_ACK);</w:t>
            </w:r>
            <w:r w:rsidRPr="008F72B4">
              <w:rPr>
                <w:color w:val="839496"/>
                <w:shd w:val="clear" w:color="auto" w:fill="002B36"/>
                <w:lang w:val="en-KE"/>
              </w:rPr>
              <w:br/>
              <w:t>  dat = twiRd(</w:t>
            </w:r>
            <w:r w:rsidRPr="008F72B4">
              <w:rPr>
                <w:color w:val="2AA198"/>
                <w:shd w:val="clear" w:color="auto" w:fill="002B36"/>
                <w:lang w:val="en-KE"/>
              </w:rPr>
              <w:t>1</w:t>
            </w:r>
            <w:r w:rsidRPr="008F72B4">
              <w:rPr>
                <w:color w:val="839496"/>
                <w:shd w:val="clear" w:color="auto" w:fill="002B36"/>
                <w:lang w:val="en-KE"/>
              </w:rPr>
              <w:t>);</w:t>
            </w:r>
            <w:r w:rsidRPr="008F72B4">
              <w:rPr>
                <w:color w:val="839496"/>
                <w:shd w:val="clear" w:color="auto" w:fill="002B36"/>
                <w:lang w:val="en-KE"/>
              </w:rPr>
              <w:br/>
              <w:t>  TWCR = (</w:t>
            </w:r>
            <w:r w:rsidRPr="008F72B4">
              <w:rPr>
                <w:color w:val="2AA198"/>
                <w:shd w:val="clear" w:color="auto" w:fill="002B36"/>
                <w:lang w:val="en-KE"/>
              </w:rPr>
              <w:t>1</w:t>
            </w:r>
            <w:r w:rsidRPr="008F72B4">
              <w:rPr>
                <w:color w:val="839496"/>
                <w:shd w:val="clear" w:color="auto" w:fill="002B36"/>
                <w:lang w:val="en-KE"/>
              </w:rPr>
              <w:t xml:space="preserve"> &lt;&lt; TWINT) | (</w:t>
            </w:r>
            <w:r w:rsidRPr="008F72B4">
              <w:rPr>
                <w:color w:val="2AA198"/>
                <w:shd w:val="clear" w:color="auto" w:fill="002B36"/>
                <w:lang w:val="en-KE"/>
              </w:rPr>
              <w:t>1</w:t>
            </w:r>
            <w:r w:rsidRPr="008F72B4">
              <w:rPr>
                <w:color w:val="839496"/>
                <w:shd w:val="clear" w:color="auto" w:fill="002B36"/>
                <w:lang w:val="en-KE"/>
              </w:rPr>
              <w:t xml:space="preserve"> &lt;&lt; TWEN) | (</w:t>
            </w:r>
            <w:r w:rsidRPr="008F72B4">
              <w:rPr>
                <w:color w:val="2AA198"/>
                <w:shd w:val="clear" w:color="auto" w:fill="002B36"/>
                <w:lang w:val="en-KE"/>
              </w:rPr>
              <w:t>1</w:t>
            </w:r>
            <w:r w:rsidRPr="008F72B4">
              <w:rPr>
                <w:color w:val="839496"/>
                <w:shd w:val="clear" w:color="auto" w:fill="002B36"/>
                <w:lang w:val="en-KE"/>
              </w:rPr>
              <w:t xml:space="preserve"> &lt;&lt; TWSTO);</w:t>
            </w:r>
            <w:r w:rsidRPr="008F72B4">
              <w:rPr>
                <w:color w:val="586E75"/>
                <w:shd w:val="clear" w:color="auto" w:fill="002B36"/>
                <w:lang w:val="en-KE"/>
              </w:rPr>
              <w:t>//send stop</w:t>
            </w:r>
            <w:r w:rsidRPr="008F72B4">
              <w:rPr>
                <w:color w:val="839496"/>
                <w:shd w:val="clear" w:color="auto" w:fill="002B36"/>
                <w:lang w:val="en-KE"/>
              </w:rPr>
              <w:br/>
              <w:t>  _delay_ms(</w:t>
            </w:r>
            <w:r w:rsidRPr="008F72B4">
              <w:rPr>
                <w:color w:val="2AA198"/>
                <w:shd w:val="clear" w:color="auto" w:fill="002B36"/>
                <w:lang w:val="en-KE"/>
              </w:rPr>
              <w:t>1</w:t>
            </w:r>
            <w:r w:rsidRPr="008F72B4">
              <w:rPr>
                <w:color w:val="839496"/>
                <w:shd w:val="clear" w:color="auto" w:fill="002B36"/>
                <w:lang w:val="en-KE"/>
              </w:rPr>
              <w:t>);</w:t>
            </w:r>
            <w:r w:rsidRPr="008F72B4">
              <w:rPr>
                <w:color w:val="839496"/>
                <w:shd w:val="clear" w:color="auto" w:fill="002B36"/>
                <w:lang w:val="en-KE"/>
              </w:rPr>
              <w:br/>
              <w:t xml:space="preserve">  </w:t>
            </w:r>
            <w:r w:rsidRPr="008F72B4">
              <w:rPr>
                <w:color w:val="859900"/>
                <w:shd w:val="clear" w:color="auto" w:fill="002B36"/>
                <w:lang w:val="en-KE"/>
              </w:rPr>
              <w:t>return</w:t>
            </w:r>
            <w:r w:rsidRPr="008F72B4">
              <w:rPr>
                <w:color w:val="839496"/>
                <w:shd w:val="clear" w:color="auto" w:fill="002B36"/>
                <w:lang w:val="en-KE"/>
              </w:rPr>
              <w:t xml:space="preserve"> dat;</w:t>
            </w:r>
            <w:r w:rsidRPr="008F72B4">
              <w:rPr>
                <w:color w:val="839496"/>
                <w:shd w:val="clear" w:color="auto" w:fill="002B36"/>
                <w:lang w:val="en-KE"/>
              </w:rPr>
              <w:br/>
              <w:t>}</w:t>
            </w:r>
            <w:r w:rsidRPr="008F72B4">
              <w:rPr>
                <w:color w:val="839496"/>
                <w:shd w:val="clear" w:color="auto" w:fill="002B36"/>
                <w:lang w:val="en-KE"/>
              </w:rPr>
              <w:br/>
            </w:r>
            <w:r w:rsidRPr="008F72B4">
              <w:rPr>
                <w:color w:val="839496"/>
                <w:shd w:val="clear" w:color="auto" w:fill="002B36"/>
                <w:lang w:val="en-KE"/>
              </w:rPr>
              <w:br/>
            </w:r>
            <w:r w:rsidRPr="008F72B4">
              <w:rPr>
                <w:color w:val="859900"/>
                <w:shd w:val="clear" w:color="auto" w:fill="002B36"/>
                <w:lang w:val="en-KE"/>
              </w:rPr>
              <w:t>void</w:t>
            </w:r>
            <w:r w:rsidRPr="008F72B4">
              <w:rPr>
                <w:color w:val="839496"/>
                <w:shd w:val="clear" w:color="auto" w:fill="002B36"/>
                <w:lang w:val="en-KE"/>
              </w:rPr>
              <w:t xml:space="preserve"> </w:t>
            </w:r>
            <w:r w:rsidRPr="008F72B4">
              <w:rPr>
                <w:color w:val="268BD2"/>
                <w:shd w:val="clear" w:color="auto" w:fill="002B36"/>
                <w:lang w:val="en-KE"/>
              </w:rPr>
              <w:t>wrSensorRegs8_8</w:t>
            </w:r>
            <w:r w:rsidRPr="008F72B4">
              <w:rPr>
                <w:color w:val="839496"/>
                <w:shd w:val="clear" w:color="auto" w:fill="002B36"/>
                <w:lang w:val="en-KE"/>
              </w:rPr>
              <w:t>(</w:t>
            </w:r>
            <w:r w:rsidRPr="008F72B4">
              <w:rPr>
                <w:color w:val="859900"/>
                <w:shd w:val="clear" w:color="auto" w:fill="002B36"/>
                <w:lang w:val="en-KE"/>
              </w:rPr>
              <w:t>const</w:t>
            </w:r>
            <w:r w:rsidRPr="008F72B4">
              <w:rPr>
                <w:color w:val="839496"/>
                <w:shd w:val="clear" w:color="auto" w:fill="002B36"/>
                <w:lang w:val="en-KE"/>
              </w:rPr>
              <w:t xml:space="preserve"> struct regval_list reglist[]){</w:t>
            </w:r>
            <w:r w:rsidRPr="008F72B4">
              <w:rPr>
                <w:color w:val="839496"/>
                <w:shd w:val="clear" w:color="auto" w:fill="002B36"/>
                <w:lang w:val="en-KE"/>
              </w:rPr>
              <w:br/>
              <w:t xml:space="preserve">  </w:t>
            </w:r>
            <w:r w:rsidRPr="008F72B4">
              <w:rPr>
                <w:color w:val="859900"/>
                <w:shd w:val="clear" w:color="auto" w:fill="002B36"/>
                <w:lang w:val="en-KE"/>
              </w:rPr>
              <w:t>uint8_t</w:t>
            </w:r>
            <w:r w:rsidRPr="008F72B4">
              <w:rPr>
                <w:color w:val="839496"/>
                <w:shd w:val="clear" w:color="auto" w:fill="002B36"/>
                <w:lang w:val="en-KE"/>
              </w:rPr>
              <w:t xml:space="preserve"> reg_addr, reg_val;</w:t>
            </w:r>
            <w:r w:rsidRPr="008F72B4">
              <w:rPr>
                <w:color w:val="839496"/>
                <w:shd w:val="clear" w:color="auto" w:fill="002B36"/>
                <w:lang w:val="en-KE"/>
              </w:rPr>
              <w:br/>
              <w:t xml:space="preserve">  </w:t>
            </w:r>
            <w:r w:rsidRPr="008F72B4">
              <w:rPr>
                <w:color w:val="859900"/>
                <w:shd w:val="clear" w:color="auto" w:fill="002B36"/>
                <w:lang w:val="en-KE"/>
              </w:rPr>
              <w:t>const</w:t>
            </w:r>
            <w:r w:rsidRPr="008F72B4">
              <w:rPr>
                <w:color w:val="839496"/>
                <w:shd w:val="clear" w:color="auto" w:fill="002B36"/>
                <w:lang w:val="en-KE"/>
              </w:rPr>
              <w:t xml:space="preserve"> </w:t>
            </w:r>
            <w:r w:rsidRPr="008F72B4">
              <w:rPr>
                <w:color w:val="859900"/>
                <w:shd w:val="clear" w:color="auto" w:fill="002B36"/>
                <w:lang w:val="en-KE"/>
              </w:rPr>
              <w:t>struct</w:t>
            </w:r>
            <w:r w:rsidRPr="008F72B4">
              <w:rPr>
                <w:color w:val="839496"/>
                <w:shd w:val="clear" w:color="auto" w:fill="002B36"/>
                <w:lang w:val="en-KE"/>
              </w:rPr>
              <w:t xml:space="preserve"> </w:t>
            </w:r>
            <w:r w:rsidRPr="008F72B4">
              <w:rPr>
                <w:color w:val="B58900"/>
                <w:shd w:val="clear" w:color="auto" w:fill="002B36"/>
                <w:lang w:val="en-KE"/>
              </w:rPr>
              <w:t>regval_list</w:t>
            </w:r>
            <w:r w:rsidRPr="008F72B4">
              <w:rPr>
                <w:color w:val="839496"/>
                <w:shd w:val="clear" w:color="auto" w:fill="002B36"/>
                <w:lang w:val="en-KE"/>
              </w:rPr>
              <w:t xml:space="preserve"> *</w:t>
            </w:r>
            <w:r w:rsidRPr="008F72B4">
              <w:rPr>
                <w:color w:val="B58900"/>
                <w:shd w:val="clear" w:color="auto" w:fill="002B36"/>
                <w:lang w:val="en-KE"/>
              </w:rPr>
              <w:t>next</w:t>
            </w:r>
            <w:r w:rsidRPr="008F72B4">
              <w:rPr>
                <w:color w:val="839496"/>
                <w:shd w:val="clear" w:color="auto" w:fill="002B36"/>
                <w:lang w:val="en-KE"/>
              </w:rPr>
              <w:t xml:space="preserve"> = </w:t>
            </w:r>
            <w:r w:rsidRPr="008F72B4">
              <w:rPr>
                <w:color w:val="B58900"/>
                <w:shd w:val="clear" w:color="auto" w:fill="002B36"/>
                <w:lang w:val="en-KE"/>
              </w:rPr>
              <w:t>reglist</w:t>
            </w:r>
            <w:r w:rsidRPr="008F72B4">
              <w:rPr>
                <w:color w:val="839496"/>
                <w:shd w:val="clear" w:color="auto" w:fill="002B36"/>
                <w:lang w:val="en-KE"/>
              </w:rPr>
              <w:t>;</w:t>
            </w:r>
            <w:r w:rsidRPr="008F72B4">
              <w:rPr>
                <w:color w:val="839496"/>
                <w:shd w:val="clear" w:color="auto" w:fill="002B36"/>
                <w:lang w:val="en-KE"/>
              </w:rPr>
              <w:br/>
              <w:t xml:space="preserve">  </w:t>
            </w:r>
            <w:r w:rsidRPr="008F72B4">
              <w:rPr>
                <w:color w:val="859900"/>
                <w:shd w:val="clear" w:color="auto" w:fill="002B36"/>
                <w:lang w:val="en-KE"/>
              </w:rPr>
              <w:t>while</w:t>
            </w:r>
            <w:r w:rsidRPr="008F72B4">
              <w:rPr>
                <w:color w:val="839496"/>
                <w:shd w:val="clear" w:color="auto" w:fill="002B36"/>
                <w:lang w:val="en-KE"/>
              </w:rPr>
              <w:t xml:space="preserve"> ((reg_addr != </w:t>
            </w:r>
            <w:r w:rsidRPr="008F72B4">
              <w:rPr>
                <w:color w:val="2AA198"/>
                <w:shd w:val="clear" w:color="auto" w:fill="002B36"/>
                <w:lang w:val="en-KE"/>
              </w:rPr>
              <w:t>0xff</w:t>
            </w:r>
            <w:r w:rsidRPr="008F72B4">
              <w:rPr>
                <w:color w:val="839496"/>
                <w:shd w:val="clear" w:color="auto" w:fill="002B36"/>
                <w:lang w:val="en-KE"/>
              </w:rPr>
              <w:t xml:space="preserve">) | (reg_val != </w:t>
            </w:r>
            <w:r w:rsidRPr="008F72B4">
              <w:rPr>
                <w:color w:val="2AA198"/>
                <w:shd w:val="clear" w:color="auto" w:fill="002B36"/>
                <w:lang w:val="en-KE"/>
              </w:rPr>
              <w:t>0xff</w:t>
            </w:r>
            <w:r w:rsidRPr="008F72B4">
              <w:rPr>
                <w:color w:val="839496"/>
                <w:shd w:val="clear" w:color="auto" w:fill="002B36"/>
                <w:lang w:val="en-KE"/>
              </w:rPr>
              <w:t>)){</w:t>
            </w:r>
            <w:r w:rsidRPr="008F72B4">
              <w:rPr>
                <w:color w:val="839496"/>
                <w:shd w:val="clear" w:color="auto" w:fill="002B36"/>
                <w:lang w:val="en-KE"/>
              </w:rPr>
              <w:br/>
              <w:t>    reg_addr = pgm_read_byte(&amp;next-&gt;reg_num);</w:t>
            </w:r>
            <w:r w:rsidRPr="008F72B4">
              <w:rPr>
                <w:color w:val="839496"/>
                <w:shd w:val="clear" w:color="auto" w:fill="002B36"/>
                <w:lang w:val="en-KE"/>
              </w:rPr>
              <w:br/>
              <w:t>    reg_val = pgm_read_byte(&amp;next-&gt;value);</w:t>
            </w:r>
            <w:r w:rsidRPr="008F72B4">
              <w:rPr>
                <w:color w:val="839496"/>
                <w:shd w:val="clear" w:color="auto" w:fill="002B36"/>
                <w:lang w:val="en-KE"/>
              </w:rPr>
              <w:br/>
              <w:t xml:space="preserve">   writeReg(reg_addr, reg_val);</w:t>
            </w:r>
            <w:r w:rsidRPr="008F72B4">
              <w:rPr>
                <w:color w:val="839496"/>
                <w:shd w:val="clear" w:color="auto" w:fill="002B36"/>
                <w:lang w:val="en-KE"/>
              </w:rPr>
              <w:br/>
              <w:t>    next++;</w:t>
            </w:r>
            <w:r w:rsidRPr="008F72B4">
              <w:rPr>
                <w:color w:val="839496"/>
                <w:shd w:val="clear" w:color="auto" w:fill="002B36"/>
                <w:lang w:val="en-KE"/>
              </w:rPr>
              <w:br/>
              <w:t>  }</w:t>
            </w:r>
            <w:r w:rsidRPr="008F72B4">
              <w:rPr>
                <w:color w:val="839496"/>
                <w:shd w:val="clear" w:color="auto" w:fill="002B36"/>
                <w:lang w:val="en-KE"/>
              </w:rPr>
              <w:br/>
            </w:r>
            <w:r w:rsidRPr="008F72B4">
              <w:rPr>
                <w:color w:val="839496"/>
                <w:shd w:val="clear" w:color="auto" w:fill="002B36"/>
                <w:lang w:val="en-KE"/>
              </w:rPr>
              <w:lastRenderedPageBreak/>
              <w:t>}</w:t>
            </w:r>
            <w:r w:rsidRPr="008F72B4">
              <w:rPr>
                <w:color w:val="839496"/>
                <w:shd w:val="clear" w:color="auto" w:fill="002B36"/>
                <w:lang w:val="en-KE"/>
              </w:rPr>
              <w:br/>
            </w:r>
            <w:r w:rsidRPr="008F72B4">
              <w:rPr>
                <w:color w:val="839496"/>
                <w:shd w:val="clear" w:color="auto" w:fill="002B36"/>
                <w:lang w:val="en-KE"/>
              </w:rPr>
              <w:br/>
            </w:r>
            <w:r w:rsidRPr="008F72B4">
              <w:rPr>
                <w:color w:val="859900"/>
                <w:shd w:val="clear" w:color="auto" w:fill="002B36"/>
                <w:lang w:val="en-KE"/>
              </w:rPr>
              <w:t>void</w:t>
            </w:r>
            <w:r w:rsidRPr="008F72B4">
              <w:rPr>
                <w:color w:val="839496"/>
                <w:shd w:val="clear" w:color="auto" w:fill="002B36"/>
                <w:lang w:val="en-KE"/>
              </w:rPr>
              <w:t xml:space="preserve"> </w:t>
            </w:r>
            <w:r w:rsidRPr="008F72B4">
              <w:rPr>
                <w:color w:val="268BD2"/>
                <w:shd w:val="clear" w:color="auto" w:fill="002B36"/>
                <w:lang w:val="en-KE"/>
              </w:rPr>
              <w:t>setColor</w:t>
            </w:r>
            <w:r w:rsidRPr="008F72B4">
              <w:rPr>
                <w:color w:val="839496"/>
                <w:shd w:val="clear" w:color="auto" w:fill="002B36"/>
                <w:lang w:val="en-KE"/>
              </w:rPr>
              <w:t>(</w:t>
            </w:r>
            <w:r w:rsidRPr="008F72B4">
              <w:rPr>
                <w:color w:val="859900"/>
                <w:shd w:val="clear" w:color="auto" w:fill="002B36"/>
                <w:lang w:val="en-KE"/>
              </w:rPr>
              <w:t>void</w:t>
            </w:r>
            <w:r w:rsidRPr="008F72B4">
              <w:rPr>
                <w:color w:val="839496"/>
                <w:shd w:val="clear" w:color="auto" w:fill="002B36"/>
                <w:lang w:val="en-KE"/>
              </w:rPr>
              <w:t>){</w:t>
            </w:r>
            <w:r w:rsidRPr="008F72B4">
              <w:rPr>
                <w:color w:val="839496"/>
                <w:shd w:val="clear" w:color="auto" w:fill="002B36"/>
                <w:lang w:val="en-KE"/>
              </w:rPr>
              <w:br/>
              <w:t>  wrSensorRegs8_8(yuv422_ov7670);</w:t>
            </w:r>
            <w:r w:rsidRPr="008F72B4">
              <w:rPr>
                <w:color w:val="839496"/>
                <w:shd w:val="clear" w:color="auto" w:fill="002B36"/>
                <w:lang w:val="en-KE"/>
              </w:rPr>
              <w:br/>
              <w:t xml:space="preserve"> </w:t>
            </w:r>
            <w:r w:rsidRPr="008F72B4">
              <w:rPr>
                <w:color w:val="586E75"/>
                <w:shd w:val="clear" w:color="auto" w:fill="002B36"/>
                <w:lang w:val="en-KE"/>
              </w:rPr>
              <w:t>// wrSensorRegs8_8(qvga_ov7670);</w:t>
            </w:r>
            <w:r w:rsidRPr="008F72B4">
              <w:rPr>
                <w:color w:val="839496"/>
                <w:shd w:val="clear" w:color="auto" w:fill="002B36"/>
                <w:lang w:val="en-KE"/>
              </w:rPr>
              <w:br/>
              <w:t>}</w:t>
            </w:r>
            <w:r w:rsidRPr="008F72B4">
              <w:rPr>
                <w:color w:val="839496"/>
                <w:shd w:val="clear" w:color="auto" w:fill="002B36"/>
                <w:lang w:val="en-KE"/>
              </w:rPr>
              <w:br/>
            </w:r>
            <w:r w:rsidRPr="008F72B4">
              <w:rPr>
                <w:color w:val="839496"/>
                <w:shd w:val="clear" w:color="auto" w:fill="002B36"/>
                <w:lang w:val="en-KE"/>
              </w:rPr>
              <w:br/>
            </w:r>
            <w:r w:rsidRPr="008F72B4">
              <w:rPr>
                <w:color w:val="859900"/>
                <w:shd w:val="clear" w:color="auto" w:fill="002B36"/>
                <w:lang w:val="en-KE"/>
              </w:rPr>
              <w:t>void</w:t>
            </w:r>
            <w:r w:rsidRPr="008F72B4">
              <w:rPr>
                <w:color w:val="839496"/>
                <w:shd w:val="clear" w:color="auto" w:fill="002B36"/>
                <w:lang w:val="en-KE"/>
              </w:rPr>
              <w:t xml:space="preserve"> </w:t>
            </w:r>
            <w:r w:rsidRPr="008F72B4">
              <w:rPr>
                <w:color w:val="268BD2"/>
                <w:shd w:val="clear" w:color="auto" w:fill="002B36"/>
                <w:lang w:val="en-KE"/>
              </w:rPr>
              <w:t>setResolution</w:t>
            </w:r>
            <w:r w:rsidRPr="008F72B4">
              <w:rPr>
                <w:color w:val="839496"/>
                <w:shd w:val="clear" w:color="auto" w:fill="002B36"/>
                <w:lang w:val="en-KE"/>
              </w:rPr>
              <w:t>(</w:t>
            </w:r>
            <w:r w:rsidRPr="008F72B4">
              <w:rPr>
                <w:color w:val="859900"/>
                <w:shd w:val="clear" w:color="auto" w:fill="002B36"/>
                <w:lang w:val="en-KE"/>
              </w:rPr>
              <w:t>void</w:t>
            </w:r>
            <w:r w:rsidRPr="008F72B4">
              <w:rPr>
                <w:color w:val="839496"/>
                <w:shd w:val="clear" w:color="auto" w:fill="002B36"/>
                <w:lang w:val="en-KE"/>
              </w:rPr>
              <w:t>){</w:t>
            </w:r>
            <w:r w:rsidRPr="008F72B4">
              <w:rPr>
                <w:color w:val="839496"/>
                <w:shd w:val="clear" w:color="auto" w:fill="002B36"/>
                <w:lang w:val="en-KE"/>
              </w:rPr>
              <w:br/>
              <w:t xml:space="preserve"> writeReg(REG_COM3, </w:t>
            </w:r>
            <w:r w:rsidRPr="008F72B4">
              <w:rPr>
                <w:color w:val="2AA198"/>
                <w:shd w:val="clear" w:color="auto" w:fill="002B36"/>
                <w:lang w:val="en-KE"/>
              </w:rPr>
              <w:t>4</w:t>
            </w:r>
            <w:r w:rsidRPr="008F72B4">
              <w:rPr>
                <w:color w:val="839496"/>
                <w:shd w:val="clear" w:color="auto" w:fill="002B36"/>
                <w:lang w:val="en-KE"/>
              </w:rPr>
              <w:t xml:space="preserve">); </w:t>
            </w:r>
            <w:r w:rsidRPr="008F72B4">
              <w:rPr>
                <w:color w:val="586E75"/>
                <w:shd w:val="clear" w:color="auto" w:fill="002B36"/>
                <w:lang w:val="en-KE"/>
              </w:rPr>
              <w:t>// REG_COM3 enable scaling</w:t>
            </w:r>
            <w:r w:rsidRPr="008F72B4">
              <w:rPr>
                <w:color w:val="839496"/>
                <w:shd w:val="clear" w:color="auto" w:fill="002B36"/>
                <w:lang w:val="en-KE"/>
              </w:rPr>
              <w:br/>
              <w:t>  wrSensorRegs8_8(qvga_ov7670);</w:t>
            </w:r>
            <w:r w:rsidRPr="008F72B4">
              <w:rPr>
                <w:color w:val="839496"/>
                <w:shd w:val="clear" w:color="auto" w:fill="002B36"/>
                <w:lang w:val="en-KE"/>
              </w:rPr>
              <w:br/>
              <w:t>}</w:t>
            </w:r>
            <w:r w:rsidRPr="008F72B4">
              <w:rPr>
                <w:color w:val="839496"/>
                <w:shd w:val="clear" w:color="auto" w:fill="002B36"/>
                <w:lang w:val="en-KE"/>
              </w:rPr>
              <w:br/>
            </w:r>
            <w:r w:rsidRPr="008F72B4">
              <w:rPr>
                <w:color w:val="839496"/>
                <w:shd w:val="clear" w:color="auto" w:fill="002B36"/>
                <w:lang w:val="en-KE"/>
              </w:rPr>
              <w:br/>
            </w:r>
            <w:r w:rsidRPr="008F72B4">
              <w:rPr>
                <w:color w:val="859900"/>
                <w:shd w:val="clear" w:color="auto" w:fill="002B36"/>
                <w:lang w:val="en-KE"/>
              </w:rPr>
              <w:t>void</w:t>
            </w:r>
            <w:r w:rsidRPr="008F72B4">
              <w:rPr>
                <w:color w:val="839496"/>
                <w:shd w:val="clear" w:color="auto" w:fill="002B36"/>
                <w:lang w:val="en-KE"/>
              </w:rPr>
              <w:t xml:space="preserve"> </w:t>
            </w:r>
            <w:r w:rsidRPr="008F72B4">
              <w:rPr>
                <w:color w:val="268BD2"/>
                <w:shd w:val="clear" w:color="auto" w:fill="002B36"/>
                <w:lang w:val="en-KE"/>
              </w:rPr>
              <w:t>camInit</w:t>
            </w:r>
            <w:r w:rsidRPr="008F72B4">
              <w:rPr>
                <w:color w:val="839496"/>
                <w:shd w:val="clear" w:color="auto" w:fill="002B36"/>
                <w:lang w:val="en-KE"/>
              </w:rPr>
              <w:t>(</w:t>
            </w:r>
            <w:r w:rsidRPr="008F72B4">
              <w:rPr>
                <w:color w:val="859900"/>
                <w:shd w:val="clear" w:color="auto" w:fill="002B36"/>
                <w:lang w:val="en-KE"/>
              </w:rPr>
              <w:t>void</w:t>
            </w:r>
            <w:r w:rsidRPr="008F72B4">
              <w:rPr>
                <w:color w:val="839496"/>
                <w:shd w:val="clear" w:color="auto" w:fill="002B36"/>
                <w:lang w:val="en-KE"/>
              </w:rPr>
              <w:t>){</w:t>
            </w:r>
            <w:r w:rsidRPr="008F72B4">
              <w:rPr>
                <w:color w:val="839496"/>
                <w:shd w:val="clear" w:color="auto" w:fill="002B36"/>
                <w:lang w:val="en-KE"/>
              </w:rPr>
              <w:br/>
              <w:t xml:space="preserve"> writeReg(</w:t>
            </w:r>
            <w:r w:rsidRPr="008F72B4">
              <w:rPr>
                <w:color w:val="2AA198"/>
                <w:shd w:val="clear" w:color="auto" w:fill="002B36"/>
                <w:lang w:val="en-KE"/>
              </w:rPr>
              <w:t>0x12</w:t>
            </w:r>
            <w:r w:rsidRPr="008F72B4">
              <w:rPr>
                <w:color w:val="839496"/>
                <w:shd w:val="clear" w:color="auto" w:fill="002B36"/>
                <w:lang w:val="en-KE"/>
              </w:rPr>
              <w:t xml:space="preserve">, </w:t>
            </w:r>
            <w:r w:rsidRPr="008F72B4">
              <w:rPr>
                <w:color w:val="2AA198"/>
                <w:shd w:val="clear" w:color="auto" w:fill="002B36"/>
                <w:lang w:val="en-KE"/>
              </w:rPr>
              <w:t>0x80</w:t>
            </w:r>
            <w:r w:rsidRPr="008F72B4">
              <w:rPr>
                <w:color w:val="839496"/>
                <w:shd w:val="clear" w:color="auto" w:fill="002B36"/>
                <w:lang w:val="en-KE"/>
              </w:rPr>
              <w:t>);</w:t>
            </w:r>
            <w:r w:rsidRPr="008F72B4">
              <w:rPr>
                <w:color w:val="839496"/>
                <w:shd w:val="clear" w:color="auto" w:fill="002B36"/>
                <w:lang w:val="en-KE"/>
              </w:rPr>
              <w:br/>
              <w:t>  _delay_ms(</w:t>
            </w:r>
            <w:r w:rsidRPr="008F72B4">
              <w:rPr>
                <w:color w:val="2AA198"/>
                <w:shd w:val="clear" w:color="auto" w:fill="002B36"/>
                <w:lang w:val="en-KE"/>
              </w:rPr>
              <w:t>100</w:t>
            </w:r>
            <w:r w:rsidRPr="008F72B4">
              <w:rPr>
                <w:color w:val="839496"/>
                <w:shd w:val="clear" w:color="auto" w:fill="002B36"/>
                <w:lang w:val="en-KE"/>
              </w:rPr>
              <w:t>);</w:t>
            </w:r>
            <w:r w:rsidRPr="008F72B4">
              <w:rPr>
                <w:color w:val="839496"/>
                <w:shd w:val="clear" w:color="auto" w:fill="002B36"/>
                <w:lang w:val="en-KE"/>
              </w:rPr>
              <w:br/>
              <w:t>  wrSensorRegs8_8(ov7670_default_regs);</w:t>
            </w:r>
            <w:r w:rsidRPr="008F72B4">
              <w:rPr>
                <w:color w:val="839496"/>
                <w:shd w:val="clear" w:color="auto" w:fill="002B36"/>
                <w:lang w:val="en-KE"/>
              </w:rPr>
              <w:br/>
              <w:t xml:space="preserve"> writeReg(REG_COM10, </w:t>
            </w:r>
            <w:r w:rsidRPr="008F72B4">
              <w:rPr>
                <w:color w:val="2AA198"/>
                <w:shd w:val="clear" w:color="auto" w:fill="002B36"/>
                <w:lang w:val="en-KE"/>
              </w:rPr>
              <w:t>32</w:t>
            </w:r>
            <w:r w:rsidRPr="008F72B4">
              <w:rPr>
                <w:color w:val="839496"/>
                <w:shd w:val="clear" w:color="auto" w:fill="002B36"/>
                <w:lang w:val="en-KE"/>
              </w:rPr>
              <w:t>);</w:t>
            </w:r>
            <w:r w:rsidRPr="008F72B4">
              <w:rPr>
                <w:color w:val="586E75"/>
                <w:shd w:val="clear" w:color="auto" w:fill="002B36"/>
                <w:lang w:val="en-KE"/>
              </w:rPr>
              <w:t>//PCLK does not toggle on HBLANK.</w:t>
            </w:r>
            <w:r w:rsidRPr="008F72B4">
              <w:rPr>
                <w:color w:val="839496"/>
                <w:shd w:val="clear" w:color="auto" w:fill="002B36"/>
                <w:lang w:val="en-KE"/>
              </w:rPr>
              <w:br/>
              <w:t>}</w:t>
            </w:r>
            <w:r w:rsidRPr="008F72B4">
              <w:rPr>
                <w:color w:val="839496"/>
                <w:shd w:val="clear" w:color="auto" w:fill="002B36"/>
                <w:lang w:val="en-KE"/>
              </w:rPr>
              <w:br/>
            </w:r>
            <w:r w:rsidRPr="008F72B4">
              <w:rPr>
                <w:color w:val="839496"/>
                <w:shd w:val="clear" w:color="auto" w:fill="002B36"/>
                <w:lang w:val="en-KE"/>
              </w:rPr>
              <w:br/>
            </w:r>
            <w:r w:rsidRPr="008F72B4">
              <w:rPr>
                <w:color w:val="859900"/>
                <w:shd w:val="clear" w:color="auto" w:fill="002B36"/>
                <w:lang w:val="en-KE"/>
              </w:rPr>
              <w:t>void</w:t>
            </w:r>
            <w:r w:rsidRPr="008F72B4">
              <w:rPr>
                <w:color w:val="839496"/>
                <w:shd w:val="clear" w:color="auto" w:fill="002B36"/>
                <w:lang w:val="en-KE"/>
              </w:rPr>
              <w:t xml:space="preserve"> </w:t>
            </w:r>
            <w:r w:rsidRPr="008F72B4">
              <w:rPr>
                <w:color w:val="268BD2"/>
                <w:shd w:val="clear" w:color="auto" w:fill="002B36"/>
                <w:lang w:val="en-KE"/>
              </w:rPr>
              <w:t>arduinoUnoInut</w:t>
            </w:r>
            <w:r w:rsidRPr="008F72B4">
              <w:rPr>
                <w:color w:val="839496"/>
                <w:shd w:val="clear" w:color="auto" w:fill="002B36"/>
                <w:lang w:val="en-KE"/>
              </w:rPr>
              <w:t>(</w:t>
            </w:r>
            <w:r w:rsidRPr="008F72B4">
              <w:rPr>
                <w:color w:val="859900"/>
                <w:shd w:val="clear" w:color="auto" w:fill="002B36"/>
                <w:lang w:val="en-KE"/>
              </w:rPr>
              <w:t>void</w:t>
            </w:r>
            <w:r w:rsidRPr="008F72B4">
              <w:rPr>
                <w:color w:val="839496"/>
                <w:shd w:val="clear" w:color="auto" w:fill="002B36"/>
                <w:lang w:val="en-KE"/>
              </w:rPr>
              <w:t>) {</w:t>
            </w:r>
            <w:r w:rsidRPr="008F72B4">
              <w:rPr>
                <w:color w:val="839496"/>
                <w:shd w:val="clear" w:color="auto" w:fill="002B36"/>
                <w:lang w:val="en-KE"/>
              </w:rPr>
              <w:br/>
              <w:t>  cli();</w:t>
            </w:r>
            <w:r w:rsidRPr="008F72B4">
              <w:rPr>
                <w:color w:val="586E75"/>
                <w:shd w:val="clear" w:color="auto" w:fill="002B36"/>
                <w:lang w:val="en-KE"/>
              </w:rPr>
              <w:t>//disable interrupts</w:t>
            </w:r>
            <w:r w:rsidRPr="008F72B4">
              <w:rPr>
                <w:color w:val="839496"/>
                <w:shd w:val="clear" w:color="auto" w:fill="002B36"/>
                <w:lang w:val="en-KE"/>
              </w:rPr>
              <w:br/>
              <w:t xml:space="preserve">    </w:t>
            </w:r>
            <w:r w:rsidRPr="008F72B4">
              <w:rPr>
                <w:color w:val="586E75"/>
                <w:shd w:val="clear" w:color="auto" w:fill="002B36"/>
                <w:lang w:val="en-KE"/>
              </w:rPr>
              <w:t>/* Setup the 8mhz PWM clock</w:t>
            </w:r>
            <w:r w:rsidRPr="008F72B4">
              <w:rPr>
                <w:color w:val="586E75"/>
                <w:shd w:val="clear" w:color="auto" w:fill="002B36"/>
                <w:lang w:val="en-KE"/>
              </w:rPr>
              <w:br/>
              <w:t>  * This will be on pin 11*/</w:t>
            </w:r>
            <w:r w:rsidRPr="008F72B4">
              <w:rPr>
                <w:color w:val="839496"/>
                <w:shd w:val="clear" w:color="auto" w:fill="002B36"/>
                <w:lang w:val="en-KE"/>
              </w:rPr>
              <w:br/>
              <w:t>  DDRB |= (</w:t>
            </w:r>
            <w:r w:rsidRPr="008F72B4">
              <w:rPr>
                <w:color w:val="2AA198"/>
                <w:shd w:val="clear" w:color="auto" w:fill="002B36"/>
                <w:lang w:val="en-KE"/>
              </w:rPr>
              <w:t>1</w:t>
            </w:r>
            <w:r w:rsidRPr="008F72B4">
              <w:rPr>
                <w:color w:val="839496"/>
                <w:shd w:val="clear" w:color="auto" w:fill="002B36"/>
                <w:lang w:val="en-KE"/>
              </w:rPr>
              <w:t xml:space="preserve"> &lt;&lt; </w:t>
            </w:r>
            <w:r w:rsidRPr="008F72B4">
              <w:rPr>
                <w:color w:val="2AA198"/>
                <w:shd w:val="clear" w:color="auto" w:fill="002B36"/>
                <w:lang w:val="en-KE"/>
              </w:rPr>
              <w:t>3</w:t>
            </w:r>
            <w:r w:rsidRPr="008F72B4">
              <w:rPr>
                <w:color w:val="839496"/>
                <w:shd w:val="clear" w:color="auto" w:fill="002B36"/>
                <w:lang w:val="en-KE"/>
              </w:rPr>
              <w:t>);</w:t>
            </w:r>
            <w:r w:rsidRPr="008F72B4">
              <w:rPr>
                <w:color w:val="586E75"/>
                <w:shd w:val="clear" w:color="auto" w:fill="002B36"/>
                <w:lang w:val="en-KE"/>
              </w:rPr>
              <w:t>//pin 11</w:t>
            </w:r>
            <w:r w:rsidRPr="008F72B4">
              <w:rPr>
                <w:color w:val="839496"/>
                <w:shd w:val="clear" w:color="auto" w:fill="002B36"/>
                <w:lang w:val="en-KE"/>
              </w:rPr>
              <w:br/>
              <w:t>  ASSR &amp;= ~(_BV(EXCLK) | _BV(AS2));</w:t>
            </w:r>
            <w:r w:rsidRPr="008F72B4">
              <w:rPr>
                <w:color w:val="839496"/>
                <w:shd w:val="clear" w:color="auto" w:fill="002B36"/>
                <w:lang w:val="en-KE"/>
              </w:rPr>
              <w:br/>
              <w:t>  TCCR2A = (</w:t>
            </w:r>
            <w:r w:rsidRPr="008F72B4">
              <w:rPr>
                <w:color w:val="2AA198"/>
                <w:shd w:val="clear" w:color="auto" w:fill="002B36"/>
                <w:lang w:val="en-KE"/>
              </w:rPr>
              <w:t>1</w:t>
            </w:r>
            <w:r w:rsidRPr="008F72B4">
              <w:rPr>
                <w:color w:val="839496"/>
                <w:shd w:val="clear" w:color="auto" w:fill="002B36"/>
                <w:lang w:val="en-KE"/>
              </w:rPr>
              <w:t xml:space="preserve"> &lt;&lt; COM2A0) | (</w:t>
            </w:r>
            <w:r w:rsidRPr="008F72B4">
              <w:rPr>
                <w:color w:val="2AA198"/>
                <w:shd w:val="clear" w:color="auto" w:fill="002B36"/>
                <w:lang w:val="en-KE"/>
              </w:rPr>
              <w:t>1</w:t>
            </w:r>
            <w:r w:rsidRPr="008F72B4">
              <w:rPr>
                <w:color w:val="839496"/>
                <w:shd w:val="clear" w:color="auto" w:fill="002B36"/>
                <w:lang w:val="en-KE"/>
              </w:rPr>
              <w:t xml:space="preserve"> &lt;&lt; WGM21) | (</w:t>
            </w:r>
            <w:r w:rsidRPr="008F72B4">
              <w:rPr>
                <w:color w:val="2AA198"/>
                <w:shd w:val="clear" w:color="auto" w:fill="002B36"/>
                <w:lang w:val="en-KE"/>
              </w:rPr>
              <w:t>1</w:t>
            </w:r>
            <w:r w:rsidRPr="008F72B4">
              <w:rPr>
                <w:color w:val="839496"/>
                <w:shd w:val="clear" w:color="auto" w:fill="002B36"/>
                <w:lang w:val="en-KE"/>
              </w:rPr>
              <w:t xml:space="preserve"> &lt;&lt; WGM20);</w:t>
            </w:r>
            <w:r w:rsidRPr="008F72B4">
              <w:rPr>
                <w:color w:val="839496"/>
                <w:shd w:val="clear" w:color="auto" w:fill="002B36"/>
                <w:lang w:val="en-KE"/>
              </w:rPr>
              <w:br/>
              <w:t>  TCCR2B = (</w:t>
            </w:r>
            <w:r w:rsidRPr="008F72B4">
              <w:rPr>
                <w:color w:val="2AA198"/>
                <w:shd w:val="clear" w:color="auto" w:fill="002B36"/>
                <w:lang w:val="en-KE"/>
              </w:rPr>
              <w:t>1</w:t>
            </w:r>
            <w:r w:rsidRPr="008F72B4">
              <w:rPr>
                <w:color w:val="839496"/>
                <w:shd w:val="clear" w:color="auto" w:fill="002B36"/>
                <w:lang w:val="en-KE"/>
              </w:rPr>
              <w:t xml:space="preserve"> &lt;&lt; WGM22) | (</w:t>
            </w:r>
            <w:r w:rsidRPr="008F72B4">
              <w:rPr>
                <w:color w:val="2AA198"/>
                <w:shd w:val="clear" w:color="auto" w:fill="002B36"/>
                <w:lang w:val="en-KE"/>
              </w:rPr>
              <w:t>1</w:t>
            </w:r>
            <w:r w:rsidRPr="008F72B4">
              <w:rPr>
                <w:color w:val="839496"/>
                <w:shd w:val="clear" w:color="auto" w:fill="002B36"/>
                <w:lang w:val="en-KE"/>
              </w:rPr>
              <w:t xml:space="preserve"> &lt;&lt; CS20);</w:t>
            </w:r>
            <w:r w:rsidRPr="008F72B4">
              <w:rPr>
                <w:color w:val="839496"/>
                <w:shd w:val="clear" w:color="auto" w:fill="002B36"/>
                <w:lang w:val="en-KE"/>
              </w:rPr>
              <w:br/>
              <w:t xml:space="preserve">  OCR2A = </w:t>
            </w:r>
            <w:r w:rsidRPr="008F72B4">
              <w:rPr>
                <w:color w:val="2AA198"/>
                <w:shd w:val="clear" w:color="auto" w:fill="002B36"/>
                <w:lang w:val="en-KE"/>
              </w:rPr>
              <w:t>0</w:t>
            </w:r>
            <w:r w:rsidRPr="008F72B4">
              <w:rPr>
                <w:color w:val="839496"/>
                <w:shd w:val="clear" w:color="auto" w:fill="002B36"/>
                <w:lang w:val="en-KE"/>
              </w:rPr>
              <w:t>;</w:t>
            </w:r>
            <w:r w:rsidRPr="008F72B4">
              <w:rPr>
                <w:color w:val="586E75"/>
                <w:shd w:val="clear" w:color="auto" w:fill="002B36"/>
                <w:lang w:val="en-KE"/>
              </w:rPr>
              <w:t>//(F_CPU)/(2*(X+1))</w:t>
            </w:r>
            <w:r w:rsidRPr="008F72B4">
              <w:rPr>
                <w:color w:val="839496"/>
                <w:shd w:val="clear" w:color="auto" w:fill="002B36"/>
                <w:lang w:val="en-KE"/>
              </w:rPr>
              <w:br/>
              <w:t>  DDRC &amp;= ~</w:t>
            </w:r>
            <w:r w:rsidRPr="008F72B4">
              <w:rPr>
                <w:color w:val="2AA198"/>
                <w:shd w:val="clear" w:color="auto" w:fill="002B36"/>
                <w:lang w:val="en-KE"/>
              </w:rPr>
              <w:t>15</w:t>
            </w:r>
            <w:r w:rsidRPr="008F72B4">
              <w:rPr>
                <w:color w:val="839496"/>
                <w:shd w:val="clear" w:color="auto" w:fill="002B36"/>
                <w:lang w:val="en-KE"/>
              </w:rPr>
              <w:t>;</w:t>
            </w:r>
            <w:r w:rsidRPr="008F72B4">
              <w:rPr>
                <w:color w:val="586E75"/>
                <w:shd w:val="clear" w:color="auto" w:fill="002B36"/>
                <w:lang w:val="en-KE"/>
              </w:rPr>
              <w:t>//low d0-d3 camera</w:t>
            </w:r>
            <w:r w:rsidRPr="008F72B4">
              <w:rPr>
                <w:color w:val="839496"/>
                <w:shd w:val="clear" w:color="auto" w:fill="002B36"/>
                <w:lang w:val="en-KE"/>
              </w:rPr>
              <w:br/>
              <w:t>  DDRD &amp;= ~</w:t>
            </w:r>
            <w:r w:rsidRPr="008F72B4">
              <w:rPr>
                <w:color w:val="2AA198"/>
                <w:shd w:val="clear" w:color="auto" w:fill="002B36"/>
                <w:lang w:val="en-KE"/>
              </w:rPr>
              <w:t>252</w:t>
            </w:r>
            <w:r w:rsidRPr="008F72B4">
              <w:rPr>
                <w:color w:val="839496"/>
                <w:shd w:val="clear" w:color="auto" w:fill="002B36"/>
                <w:lang w:val="en-KE"/>
              </w:rPr>
              <w:t>;</w:t>
            </w:r>
            <w:r w:rsidRPr="008F72B4">
              <w:rPr>
                <w:color w:val="586E75"/>
                <w:shd w:val="clear" w:color="auto" w:fill="002B36"/>
                <w:lang w:val="en-KE"/>
              </w:rPr>
              <w:t>//d7-d4 and interrupt pins</w:t>
            </w:r>
            <w:r w:rsidRPr="008F72B4">
              <w:rPr>
                <w:color w:val="839496"/>
                <w:shd w:val="clear" w:color="auto" w:fill="002B36"/>
                <w:lang w:val="en-KE"/>
              </w:rPr>
              <w:br/>
              <w:t>  _delay_ms(</w:t>
            </w:r>
            <w:r w:rsidRPr="008F72B4">
              <w:rPr>
                <w:color w:val="2AA198"/>
                <w:shd w:val="clear" w:color="auto" w:fill="002B36"/>
                <w:lang w:val="en-KE"/>
              </w:rPr>
              <w:t>3000</w:t>
            </w:r>
            <w:r w:rsidRPr="008F72B4">
              <w:rPr>
                <w:color w:val="839496"/>
                <w:shd w:val="clear" w:color="auto" w:fill="002B36"/>
                <w:lang w:val="en-KE"/>
              </w:rPr>
              <w:t>);</w:t>
            </w:r>
            <w:r w:rsidRPr="008F72B4">
              <w:rPr>
                <w:color w:val="839496"/>
                <w:shd w:val="clear" w:color="auto" w:fill="002B36"/>
                <w:lang w:val="en-KE"/>
              </w:rPr>
              <w:br/>
              <w:t xml:space="preserve">    </w:t>
            </w:r>
            <w:r w:rsidRPr="008F72B4">
              <w:rPr>
                <w:color w:val="586E75"/>
                <w:shd w:val="clear" w:color="auto" w:fill="002B36"/>
                <w:lang w:val="en-KE"/>
              </w:rPr>
              <w:t>//set up twi for 100khz</w:t>
            </w:r>
            <w:r w:rsidRPr="008F72B4">
              <w:rPr>
                <w:color w:val="839496"/>
                <w:shd w:val="clear" w:color="auto" w:fill="002B36"/>
                <w:lang w:val="en-KE"/>
              </w:rPr>
              <w:br/>
              <w:t>  TWSR &amp;= ~</w:t>
            </w:r>
            <w:r w:rsidRPr="008F72B4">
              <w:rPr>
                <w:color w:val="2AA198"/>
                <w:shd w:val="clear" w:color="auto" w:fill="002B36"/>
                <w:lang w:val="en-KE"/>
              </w:rPr>
              <w:t>3</w:t>
            </w:r>
            <w:r w:rsidRPr="008F72B4">
              <w:rPr>
                <w:color w:val="839496"/>
                <w:shd w:val="clear" w:color="auto" w:fill="002B36"/>
                <w:lang w:val="en-KE"/>
              </w:rPr>
              <w:t>;</w:t>
            </w:r>
            <w:r w:rsidRPr="008F72B4">
              <w:rPr>
                <w:color w:val="586E75"/>
                <w:shd w:val="clear" w:color="auto" w:fill="002B36"/>
                <w:lang w:val="en-KE"/>
              </w:rPr>
              <w:t>//disable prescaler for TWI</w:t>
            </w:r>
            <w:r w:rsidRPr="008F72B4">
              <w:rPr>
                <w:color w:val="839496"/>
                <w:shd w:val="clear" w:color="auto" w:fill="002B36"/>
                <w:lang w:val="en-KE"/>
              </w:rPr>
              <w:br/>
            </w:r>
            <w:r w:rsidRPr="008F72B4">
              <w:rPr>
                <w:color w:val="839496"/>
                <w:shd w:val="clear" w:color="auto" w:fill="002B36"/>
                <w:lang w:val="en-KE"/>
              </w:rPr>
              <w:lastRenderedPageBreak/>
              <w:t xml:space="preserve">  TWBR = </w:t>
            </w:r>
            <w:r w:rsidRPr="008F72B4">
              <w:rPr>
                <w:color w:val="2AA198"/>
                <w:shd w:val="clear" w:color="auto" w:fill="002B36"/>
                <w:lang w:val="en-KE"/>
              </w:rPr>
              <w:t>72</w:t>
            </w:r>
            <w:r w:rsidRPr="008F72B4">
              <w:rPr>
                <w:color w:val="839496"/>
                <w:shd w:val="clear" w:color="auto" w:fill="002B36"/>
                <w:lang w:val="en-KE"/>
              </w:rPr>
              <w:t>;</w:t>
            </w:r>
            <w:r w:rsidRPr="008F72B4">
              <w:rPr>
                <w:color w:val="586E75"/>
                <w:shd w:val="clear" w:color="auto" w:fill="002B36"/>
                <w:lang w:val="en-KE"/>
              </w:rPr>
              <w:t>//set to 100khz</w:t>
            </w:r>
            <w:r w:rsidRPr="008F72B4">
              <w:rPr>
                <w:color w:val="839496"/>
                <w:shd w:val="clear" w:color="auto" w:fill="002B36"/>
                <w:lang w:val="en-KE"/>
              </w:rPr>
              <w:br/>
              <w:t xml:space="preserve">    </w:t>
            </w:r>
            <w:r w:rsidRPr="008F72B4">
              <w:rPr>
                <w:color w:val="586E75"/>
                <w:shd w:val="clear" w:color="auto" w:fill="002B36"/>
                <w:lang w:val="en-KE"/>
              </w:rPr>
              <w:t>//enable serial</w:t>
            </w:r>
            <w:r w:rsidRPr="008F72B4">
              <w:rPr>
                <w:color w:val="839496"/>
                <w:shd w:val="clear" w:color="auto" w:fill="002B36"/>
                <w:lang w:val="en-KE"/>
              </w:rPr>
              <w:br/>
              <w:t xml:space="preserve">  UBRR0H = </w:t>
            </w:r>
            <w:r w:rsidRPr="008F72B4">
              <w:rPr>
                <w:color w:val="2AA198"/>
                <w:shd w:val="clear" w:color="auto" w:fill="002B36"/>
                <w:lang w:val="en-KE"/>
              </w:rPr>
              <w:t>0</w:t>
            </w:r>
            <w:r w:rsidRPr="008F72B4">
              <w:rPr>
                <w:color w:val="839496"/>
                <w:shd w:val="clear" w:color="auto" w:fill="002B36"/>
                <w:lang w:val="en-KE"/>
              </w:rPr>
              <w:t>;</w:t>
            </w:r>
            <w:r w:rsidRPr="008F72B4">
              <w:rPr>
                <w:color w:val="839496"/>
                <w:shd w:val="clear" w:color="auto" w:fill="002B36"/>
                <w:lang w:val="en-KE"/>
              </w:rPr>
              <w:br/>
              <w:t xml:space="preserve">  UBRR0L = </w:t>
            </w:r>
            <w:r w:rsidRPr="008F72B4">
              <w:rPr>
                <w:color w:val="2AA198"/>
                <w:shd w:val="clear" w:color="auto" w:fill="002B36"/>
                <w:lang w:val="en-KE"/>
              </w:rPr>
              <w:t>1</w:t>
            </w:r>
            <w:r w:rsidRPr="008F72B4">
              <w:rPr>
                <w:color w:val="839496"/>
                <w:shd w:val="clear" w:color="auto" w:fill="002B36"/>
                <w:lang w:val="en-KE"/>
              </w:rPr>
              <w:t>;</w:t>
            </w:r>
            <w:r w:rsidRPr="008F72B4">
              <w:rPr>
                <w:color w:val="586E75"/>
                <w:shd w:val="clear" w:color="auto" w:fill="002B36"/>
                <w:lang w:val="en-KE"/>
              </w:rPr>
              <w:t>//0 = 2M baud rate. 1 = 1M baud. 3 = 0.5M. 7 = 250k 207 is 9600 baud rate.</w:t>
            </w:r>
            <w:r w:rsidRPr="008F72B4">
              <w:rPr>
                <w:color w:val="839496"/>
                <w:shd w:val="clear" w:color="auto" w:fill="002B36"/>
                <w:lang w:val="en-KE"/>
              </w:rPr>
              <w:br/>
              <w:t xml:space="preserve">  UCSR0A |= </w:t>
            </w:r>
            <w:r w:rsidRPr="008F72B4">
              <w:rPr>
                <w:color w:val="2AA198"/>
                <w:shd w:val="clear" w:color="auto" w:fill="002B36"/>
                <w:lang w:val="en-KE"/>
              </w:rPr>
              <w:t>2</w:t>
            </w:r>
            <w:r w:rsidRPr="008F72B4">
              <w:rPr>
                <w:color w:val="839496"/>
                <w:shd w:val="clear" w:color="auto" w:fill="002B36"/>
                <w:lang w:val="en-KE"/>
              </w:rPr>
              <w:t>;</w:t>
            </w:r>
            <w:r w:rsidRPr="008F72B4">
              <w:rPr>
                <w:color w:val="586E75"/>
                <w:shd w:val="clear" w:color="auto" w:fill="002B36"/>
                <w:lang w:val="en-KE"/>
              </w:rPr>
              <w:t>//double speed aysnc</w:t>
            </w:r>
            <w:r w:rsidRPr="008F72B4">
              <w:rPr>
                <w:color w:val="839496"/>
                <w:shd w:val="clear" w:color="auto" w:fill="002B36"/>
                <w:lang w:val="en-KE"/>
              </w:rPr>
              <w:br/>
              <w:t>  UCSR0B = (</w:t>
            </w:r>
            <w:r w:rsidRPr="008F72B4">
              <w:rPr>
                <w:color w:val="2AA198"/>
                <w:shd w:val="clear" w:color="auto" w:fill="002B36"/>
                <w:lang w:val="en-KE"/>
              </w:rPr>
              <w:t>1</w:t>
            </w:r>
            <w:r w:rsidRPr="008F72B4">
              <w:rPr>
                <w:color w:val="839496"/>
                <w:shd w:val="clear" w:color="auto" w:fill="002B36"/>
                <w:lang w:val="en-KE"/>
              </w:rPr>
              <w:t xml:space="preserve"> &lt;&lt; RXEN0) | (</w:t>
            </w:r>
            <w:r w:rsidRPr="008F72B4">
              <w:rPr>
                <w:color w:val="2AA198"/>
                <w:shd w:val="clear" w:color="auto" w:fill="002B36"/>
                <w:lang w:val="en-KE"/>
              </w:rPr>
              <w:t>1</w:t>
            </w:r>
            <w:r w:rsidRPr="008F72B4">
              <w:rPr>
                <w:color w:val="839496"/>
                <w:shd w:val="clear" w:color="auto" w:fill="002B36"/>
                <w:lang w:val="en-KE"/>
              </w:rPr>
              <w:t xml:space="preserve"> &lt;&lt; TXEN0);</w:t>
            </w:r>
            <w:r w:rsidRPr="008F72B4">
              <w:rPr>
                <w:color w:val="586E75"/>
                <w:shd w:val="clear" w:color="auto" w:fill="002B36"/>
                <w:lang w:val="en-KE"/>
              </w:rPr>
              <w:t>//Enable receiver and transmitter</w:t>
            </w:r>
            <w:r w:rsidRPr="008F72B4">
              <w:rPr>
                <w:color w:val="839496"/>
                <w:shd w:val="clear" w:color="auto" w:fill="002B36"/>
                <w:lang w:val="en-KE"/>
              </w:rPr>
              <w:br/>
              <w:t xml:space="preserve">  UCSR0C = </w:t>
            </w:r>
            <w:r w:rsidRPr="008F72B4">
              <w:rPr>
                <w:color w:val="2AA198"/>
                <w:shd w:val="clear" w:color="auto" w:fill="002B36"/>
                <w:lang w:val="en-KE"/>
              </w:rPr>
              <w:t>6</w:t>
            </w:r>
            <w:r w:rsidRPr="008F72B4">
              <w:rPr>
                <w:color w:val="839496"/>
                <w:shd w:val="clear" w:color="auto" w:fill="002B36"/>
                <w:lang w:val="en-KE"/>
              </w:rPr>
              <w:t>;</w:t>
            </w:r>
            <w:r w:rsidRPr="008F72B4">
              <w:rPr>
                <w:color w:val="586E75"/>
                <w:shd w:val="clear" w:color="auto" w:fill="002B36"/>
                <w:lang w:val="en-KE"/>
              </w:rPr>
              <w:t>//async 1 stop bit 8bit char no parity bits</w:t>
            </w:r>
            <w:r w:rsidRPr="008F72B4">
              <w:rPr>
                <w:color w:val="839496"/>
                <w:shd w:val="clear" w:color="auto" w:fill="002B36"/>
                <w:lang w:val="en-KE"/>
              </w:rPr>
              <w:br/>
              <w:t>}</w:t>
            </w:r>
            <w:r w:rsidRPr="008F72B4">
              <w:rPr>
                <w:color w:val="839496"/>
                <w:shd w:val="clear" w:color="auto" w:fill="002B36"/>
                <w:lang w:val="en-KE"/>
              </w:rPr>
              <w:br/>
            </w:r>
            <w:r w:rsidRPr="008F72B4">
              <w:rPr>
                <w:color w:val="839496"/>
                <w:shd w:val="clear" w:color="auto" w:fill="002B36"/>
                <w:lang w:val="en-KE"/>
              </w:rPr>
              <w:br/>
            </w:r>
            <w:r w:rsidRPr="008F72B4">
              <w:rPr>
                <w:color w:val="859900"/>
                <w:shd w:val="clear" w:color="auto" w:fill="002B36"/>
                <w:lang w:val="en-KE"/>
              </w:rPr>
              <w:t>void</w:t>
            </w:r>
            <w:r w:rsidRPr="008F72B4">
              <w:rPr>
                <w:color w:val="839496"/>
                <w:shd w:val="clear" w:color="auto" w:fill="002B36"/>
                <w:lang w:val="en-KE"/>
              </w:rPr>
              <w:t xml:space="preserve"> </w:t>
            </w:r>
            <w:r w:rsidRPr="008F72B4">
              <w:rPr>
                <w:color w:val="268BD2"/>
                <w:shd w:val="clear" w:color="auto" w:fill="002B36"/>
                <w:lang w:val="en-KE"/>
              </w:rPr>
              <w:t>StringPgm</w:t>
            </w:r>
            <w:r w:rsidRPr="008F72B4">
              <w:rPr>
                <w:color w:val="839496"/>
                <w:shd w:val="clear" w:color="auto" w:fill="002B36"/>
                <w:lang w:val="en-KE"/>
              </w:rPr>
              <w:t>(</w:t>
            </w:r>
            <w:r w:rsidRPr="008F72B4">
              <w:rPr>
                <w:color w:val="859900"/>
                <w:shd w:val="clear" w:color="auto" w:fill="002B36"/>
                <w:lang w:val="en-KE"/>
              </w:rPr>
              <w:t>const</w:t>
            </w:r>
            <w:r w:rsidRPr="008F72B4">
              <w:rPr>
                <w:color w:val="839496"/>
                <w:shd w:val="clear" w:color="auto" w:fill="002B36"/>
                <w:lang w:val="en-KE"/>
              </w:rPr>
              <w:t xml:space="preserve"> </w:t>
            </w:r>
            <w:r w:rsidRPr="008F72B4">
              <w:rPr>
                <w:color w:val="859900"/>
                <w:shd w:val="clear" w:color="auto" w:fill="002B36"/>
                <w:lang w:val="en-KE"/>
              </w:rPr>
              <w:t>char</w:t>
            </w:r>
            <w:r w:rsidRPr="008F72B4">
              <w:rPr>
                <w:color w:val="839496"/>
                <w:shd w:val="clear" w:color="auto" w:fill="002B36"/>
                <w:lang w:val="en-KE"/>
              </w:rPr>
              <w:t xml:space="preserve"> * str){</w:t>
            </w:r>
            <w:r w:rsidRPr="008F72B4">
              <w:rPr>
                <w:color w:val="839496"/>
                <w:shd w:val="clear" w:color="auto" w:fill="002B36"/>
                <w:lang w:val="en-KE"/>
              </w:rPr>
              <w:br/>
              <w:t xml:space="preserve">  </w:t>
            </w:r>
            <w:r w:rsidRPr="008F72B4">
              <w:rPr>
                <w:color w:val="859900"/>
                <w:shd w:val="clear" w:color="auto" w:fill="002B36"/>
                <w:lang w:val="en-KE"/>
              </w:rPr>
              <w:t>do</w:t>
            </w:r>
            <w:r w:rsidRPr="008F72B4">
              <w:rPr>
                <w:color w:val="839496"/>
                <w:shd w:val="clear" w:color="auto" w:fill="002B36"/>
                <w:lang w:val="en-KE"/>
              </w:rPr>
              <w:t>{</w:t>
            </w:r>
            <w:r w:rsidRPr="008F72B4">
              <w:rPr>
                <w:color w:val="839496"/>
                <w:shd w:val="clear" w:color="auto" w:fill="002B36"/>
                <w:lang w:val="en-KE"/>
              </w:rPr>
              <w:br/>
              <w:t xml:space="preserve">      </w:t>
            </w:r>
            <w:r w:rsidRPr="008F72B4">
              <w:rPr>
                <w:color w:val="859900"/>
                <w:shd w:val="clear" w:color="auto" w:fill="002B36"/>
                <w:lang w:val="en-KE"/>
              </w:rPr>
              <w:t>while</w:t>
            </w:r>
            <w:r w:rsidRPr="008F72B4">
              <w:rPr>
                <w:color w:val="839496"/>
                <w:shd w:val="clear" w:color="auto" w:fill="002B36"/>
                <w:lang w:val="en-KE"/>
              </w:rPr>
              <w:t xml:space="preserve"> (!(UCSR0A &amp; (</w:t>
            </w:r>
            <w:r w:rsidRPr="008F72B4">
              <w:rPr>
                <w:color w:val="2AA198"/>
                <w:shd w:val="clear" w:color="auto" w:fill="002B36"/>
                <w:lang w:val="en-KE"/>
              </w:rPr>
              <w:t>1</w:t>
            </w:r>
            <w:r w:rsidRPr="008F72B4">
              <w:rPr>
                <w:color w:val="839496"/>
                <w:shd w:val="clear" w:color="auto" w:fill="002B36"/>
                <w:lang w:val="en-KE"/>
              </w:rPr>
              <w:t xml:space="preserve"> &lt;&lt; UDRE0)));</w:t>
            </w:r>
            <w:r w:rsidRPr="008F72B4">
              <w:rPr>
                <w:color w:val="586E75"/>
                <w:shd w:val="clear" w:color="auto" w:fill="002B36"/>
                <w:lang w:val="en-KE"/>
              </w:rPr>
              <w:t>//wait for byte to transmit</w:t>
            </w:r>
            <w:r w:rsidRPr="008F72B4">
              <w:rPr>
                <w:color w:val="839496"/>
                <w:shd w:val="clear" w:color="auto" w:fill="002B36"/>
                <w:lang w:val="en-KE"/>
              </w:rPr>
              <w:br/>
              <w:t>      UDR0 = pgm_read_byte_near(str);</w:t>
            </w:r>
            <w:r w:rsidRPr="008F72B4">
              <w:rPr>
                <w:color w:val="839496"/>
                <w:shd w:val="clear" w:color="auto" w:fill="002B36"/>
                <w:lang w:val="en-KE"/>
              </w:rPr>
              <w:br/>
              <w:t xml:space="preserve">      </w:t>
            </w:r>
            <w:r w:rsidRPr="008F72B4">
              <w:rPr>
                <w:color w:val="859900"/>
                <w:shd w:val="clear" w:color="auto" w:fill="002B36"/>
                <w:lang w:val="en-KE"/>
              </w:rPr>
              <w:t>while</w:t>
            </w:r>
            <w:r w:rsidRPr="008F72B4">
              <w:rPr>
                <w:color w:val="839496"/>
                <w:shd w:val="clear" w:color="auto" w:fill="002B36"/>
                <w:lang w:val="en-KE"/>
              </w:rPr>
              <w:t xml:space="preserve"> (!(UCSR0A &amp; (</w:t>
            </w:r>
            <w:r w:rsidRPr="008F72B4">
              <w:rPr>
                <w:color w:val="2AA198"/>
                <w:shd w:val="clear" w:color="auto" w:fill="002B36"/>
                <w:lang w:val="en-KE"/>
              </w:rPr>
              <w:t>1</w:t>
            </w:r>
            <w:r w:rsidRPr="008F72B4">
              <w:rPr>
                <w:color w:val="839496"/>
                <w:shd w:val="clear" w:color="auto" w:fill="002B36"/>
                <w:lang w:val="en-KE"/>
              </w:rPr>
              <w:t xml:space="preserve"> &lt;&lt; UDRE0)));</w:t>
            </w:r>
            <w:r w:rsidRPr="008F72B4">
              <w:rPr>
                <w:color w:val="586E75"/>
                <w:shd w:val="clear" w:color="auto" w:fill="002B36"/>
                <w:lang w:val="en-KE"/>
              </w:rPr>
              <w:t>//wait for byte to transmit</w:t>
            </w:r>
            <w:r w:rsidRPr="008F72B4">
              <w:rPr>
                <w:color w:val="839496"/>
                <w:shd w:val="clear" w:color="auto" w:fill="002B36"/>
                <w:lang w:val="en-KE"/>
              </w:rPr>
              <w:br/>
              <w:t xml:space="preserve">  } </w:t>
            </w:r>
            <w:r w:rsidRPr="008F72B4">
              <w:rPr>
                <w:color w:val="859900"/>
                <w:shd w:val="clear" w:color="auto" w:fill="002B36"/>
                <w:lang w:val="en-KE"/>
              </w:rPr>
              <w:t>while</w:t>
            </w:r>
            <w:r w:rsidRPr="008F72B4">
              <w:rPr>
                <w:color w:val="839496"/>
                <w:shd w:val="clear" w:color="auto" w:fill="002B36"/>
                <w:lang w:val="en-KE"/>
              </w:rPr>
              <w:t xml:space="preserve"> (pgm_read_byte_near(++str));</w:t>
            </w:r>
            <w:r w:rsidRPr="008F72B4">
              <w:rPr>
                <w:color w:val="839496"/>
                <w:shd w:val="clear" w:color="auto" w:fill="002B36"/>
                <w:lang w:val="en-KE"/>
              </w:rPr>
              <w:br/>
              <w:t>}</w:t>
            </w:r>
            <w:r w:rsidRPr="008F72B4">
              <w:rPr>
                <w:color w:val="839496"/>
                <w:shd w:val="clear" w:color="auto" w:fill="002B36"/>
                <w:lang w:val="en-KE"/>
              </w:rPr>
              <w:br/>
            </w:r>
            <w:r w:rsidRPr="008F72B4">
              <w:rPr>
                <w:color w:val="839496"/>
                <w:shd w:val="clear" w:color="auto" w:fill="002B36"/>
                <w:lang w:val="en-KE"/>
              </w:rPr>
              <w:br/>
            </w:r>
            <w:r w:rsidRPr="008F72B4">
              <w:rPr>
                <w:color w:val="859900"/>
                <w:shd w:val="clear" w:color="auto" w:fill="002B36"/>
                <w:lang w:val="en-KE"/>
              </w:rPr>
              <w:t>static</w:t>
            </w:r>
            <w:r w:rsidRPr="008F72B4">
              <w:rPr>
                <w:color w:val="839496"/>
                <w:shd w:val="clear" w:color="auto" w:fill="002B36"/>
                <w:lang w:val="en-KE"/>
              </w:rPr>
              <w:t xml:space="preserve"> </w:t>
            </w:r>
            <w:r w:rsidRPr="008F72B4">
              <w:rPr>
                <w:color w:val="859900"/>
                <w:shd w:val="clear" w:color="auto" w:fill="002B36"/>
                <w:lang w:val="en-KE"/>
              </w:rPr>
              <w:t>void</w:t>
            </w:r>
            <w:r w:rsidRPr="008F72B4">
              <w:rPr>
                <w:color w:val="839496"/>
                <w:shd w:val="clear" w:color="auto" w:fill="002B36"/>
                <w:lang w:val="en-KE"/>
              </w:rPr>
              <w:t xml:space="preserve"> </w:t>
            </w:r>
            <w:r w:rsidRPr="008F72B4">
              <w:rPr>
                <w:color w:val="268BD2"/>
                <w:shd w:val="clear" w:color="auto" w:fill="002B36"/>
                <w:lang w:val="en-KE"/>
              </w:rPr>
              <w:t>captureImg</w:t>
            </w:r>
            <w:r w:rsidRPr="008F72B4">
              <w:rPr>
                <w:color w:val="839496"/>
                <w:shd w:val="clear" w:color="auto" w:fill="002B36"/>
                <w:lang w:val="en-KE"/>
              </w:rPr>
              <w:t>(</w:t>
            </w:r>
            <w:r w:rsidRPr="008F72B4">
              <w:rPr>
                <w:color w:val="859900"/>
                <w:shd w:val="clear" w:color="auto" w:fill="002B36"/>
                <w:lang w:val="en-KE"/>
              </w:rPr>
              <w:t>uint16_t</w:t>
            </w:r>
            <w:r w:rsidRPr="008F72B4">
              <w:rPr>
                <w:color w:val="839496"/>
                <w:shd w:val="clear" w:color="auto" w:fill="002B36"/>
                <w:lang w:val="en-KE"/>
              </w:rPr>
              <w:t xml:space="preserve"> wg, </w:t>
            </w:r>
            <w:r w:rsidRPr="008F72B4">
              <w:rPr>
                <w:color w:val="859900"/>
                <w:shd w:val="clear" w:color="auto" w:fill="002B36"/>
                <w:lang w:val="en-KE"/>
              </w:rPr>
              <w:t>uint16_t</w:t>
            </w:r>
            <w:r w:rsidRPr="008F72B4">
              <w:rPr>
                <w:color w:val="839496"/>
                <w:shd w:val="clear" w:color="auto" w:fill="002B36"/>
                <w:lang w:val="en-KE"/>
              </w:rPr>
              <w:t xml:space="preserve"> hg){</w:t>
            </w:r>
            <w:r w:rsidRPr="008F72B4">
              <w:rPr>
                <w:color w:val="839496"/>
                <w:shd w:val="clear" w:color="auto" w:fill="002B36"/>
                <w:lang w:val="en-KE"/>
              </w:rPr>
              <w:br/>
              <w:t xml:space="preserve">  </w:t>
            </w:r>
            <w:r w:rsidRPr="008F72B4">
              <w:rPr>
                <w:color w:val="859900"/>
                <w:shd w:val="clear" w:color="auto" w:fill="002B36"/>
                <w:lang w:val="en-KE"/>
              </w:rPr>
              <w:t>uint16_t</w:t>
            </w:r>
            <w:r w:rsidRPr="008F72B4">
              <w:rPr>
                <w:color w:val="839496"/>
                <w:shd w:val="clear" w:color="auto" w:fill="002B36"/>
                <w:lang w:val="en-KE"/>
              </w:rPr>
              <w:t xml:space="preserve"> y, x;</w:t>
            </w:r>
            <w:r w:rsidRPr="008F72B4">
              <w:rPr>
                <w:color w:val="839496"/>
                <w:shd w:val="clear" w:color="auto" w:fill="002B36"/>
                <w:lang w:val="en-KE"/>
              </w:rPr>
              <w:br/>
              <w:t>  StringPgm(PSTR(</w:t>
            </w:r>
            <w:r w:rsidRPr="008F72B4">
              <w:rPr>
                <w:color w:val="2AA198"/>
                <w:shd w:val="clear" w:color="auto" w:fill="002B36"/>
                <w:lang w:val="en-KE"/>
              </w:rPr>
              <w:t>"*RDY*"</w:t>
            </w:r>
            <w:r w:rsidRPr="008F72B4">
              <w:rPr>
                <w:color w:val="839496"/>
                <w:shd w:val="clear" w:color="auto" w:fill="002B36"/>
                <w:lang w:val="en-KE"/>
              </w:rPr>
              <w:t>));</w:t>
            </w:r>
            <w:r w:rsidRPr="008F72B4">
              <w:rPr>
                <w:color w:val="839496"/>
                <w:shd w:val="clear" w:color="auto" w:fill="002B36"/>
                <w:lang w:val="en-KE"/>
              </w:rPr>
              <w:br/>
              <w:t xml:space="preserve">  </w:t>
            </w:r>
            <w:r w:rsidRPr="008F72B4">
              <w:rPr>
                <w:color w:val="859900"/>
                <w:shd w:val="clear" w:color="auto" w:fill="002B36"/>
                <w:lang w:val="en-KE"/>
              </w:rPr>
              <w:t>while</w:t>
            </w:r>
            <w:r w:rsidRPr="008F72B4">
              <w:rPr>
                <w:color w:val="839496"/>
                <w:shd w:val="clear" w:color="auto" w:fill="002B36"/>
                <w:lang w:val="en-KE"/>
              </w:rPr>
              <w:t xml:space="preserve"> (!(PIND &amp; </w:t>
            </w:r>
            <w:r w:rsidRPr="008F72B4">
              <w:rPr>
                <w:color w:val="2AA198"/>
                <w:shd w:val="clear" w:color="auto" w:fill="002B36"/>
                <w:lang w:val="en-KE"/>
              </w:rPr>
              <w:t>8</w:t>
            </w:r>
            <w:r w:rsidRPr="008F72B4">
              <w:rPr>
                <w:color w:val="839496"/>
                <w:shd w:val="clear" w:color="auto" w:fill="002B36"/>
                <w:lang w:val="en-KE"/>
              </w:rPr>
              <w:t>));</w:t>
            </w:r>
            <w:r w:rsidRPr="008F72B4">
              <w:rPr>
                <w:color w:val="586E75"/>
                <w:shd w:val="clear" w:color="auto" w:fill="002B36"/>
                <w:lang w:val="en-KE"/>
              </w:rPr>
              <w:t>//wait for high</w:t>
            </w:r>
            <w:r w:rsidRPr="008F72B4">
              <w:rPr>
                <w:color w:val="839496"/>
                <w:shd w:val="clear" w:color="auto" w:fill="002B36"/>
                <w:lang w:val="en-KE"/>
              </w:rPr>
              <w:br/>
              <w:t xml:space="preserve">  </w:t>
            </w:r>
            <w:r w:rsidRPr="008F72B4">
              <w:rPr>
                <w:color w:val="859900"/>
                <w:shd w:val="clear" w:color="auto" w:fill="002B36"/>
                <w:lang w:val="en-KE"/>
              </w:rPr>
              <w:t>while</w:t>
            </w:r>
            <w:r w:rsidRPr="008F72B4">
              <w:rPr>
                <w:color w:val="839496"/>
                <w:shd w:val="clear" w:color="auto" w:fill="002B36"/>
                <w:lang w:val="en-KE"/>
              </w:rPr>
              <w:t xml:space="preserve"> ((PIND &amp; </w:t>
            </w:r>
            <w:r w:rsidRPr="008F72B4">
              <w:rPr>
                <w:color w:val="2AA198"/>
                <w:shd w:val="clear" w:color="auto" w:fill="002B36"/>
                <w:lang w:val="en-KE"/>
              </w:rPr>
              <w:t>8</w:t>
            </w:r>
            <w:r w:rsidRPr="008F72B4">
              <w:rPr>
                <w:color w:val="839496"/>
                <w:shd w:val="clear" w:color="auto" w:fill="002B36"/>
                <w:lang w:val="en-KE"/>
              </w:rPr>
              <w:t>));</w:t>
            </w:r>
            <w:r w:rsidRPr="008F72B4">
              <w:rPr>
                <w:color w:val="586E75"/>
                <w:shd w:val="clear" w:color="auto" w:fill="002B36"/>
                <w:lang w:val="en-KE"/>
              </w:rPr>
              <w:t>//wait for low</w:t>
            </w:r>
            <w:r w:rsidRPr="008F72B4">
              <w:rPr>
                <w:color w:val="839496"/>
                <w:shd w:val="clear" w:color="auto" w:fill="002B36"/>
                <w:lang w:val="en-KE"/>
              </w:rPr>
              <w:br/>
              <w:t>    y = hg;</w:t>
            </w:r>
            <w:r w:rsidRPr="008F72B4">
              <w:rPr>
                <w:color w:val="839496"/>
                <w:shd w:val="clear" w:color="auto" w:fill="002B36"/>
                <w:lang w:val="en-KE"/>
              </w:rPr>
              <w:br/>
              <w:t xml:space="preserve">  </w:t>
            </w:r>
            <w:r w:rsidRPr="008F72B4">
              <w:rPr>
                <w:color w:val="859900"/>
                <w:shd w:val="clear" w:color="auto" w:fill="002B36"/>
                <w:lang w:val="en-KE"/>
              </w:rPr>
              <w:t>while</w:t>
            </w:r>
            <w:r w:rsidRPr="008F72B4">
              <w:rPr>
                <w:color w:val="839496"/>
                <w:shd w:val="clear" w:color="auto" w:fill="002B36"/>
                <w:lang w:val="en-KE"/>
              </w:rPr>
              <w:t xml:space="preserve"> (y--){</w:t>
            </w:r>
            <w:r w:rsidRPr="008F72B4">
              <w:rPr>
                <w:color w:val="839496"/>
                <w:shd w:val="clear" w:color="auto" w:fill="002B36"/>
                <w:lang w:val="en-KE"/>
              </w:rPr>
              <w:br/>
              <w:t>        x = wg;</w:t>
            </w:r>
            <w:r w:rsidRPr="008F72B4">
              <w:rPr>
                <w:color w:val="839496"/>
                <w:shd w:val="clear" w:color="auto" w:fill="002B36"/>
                <w:lang w:val="en-KE"/>
              </w:rPr>
              <w:br/>
              <w:t xml:space="preserve">      </w:t>
            </w:r>
            <w:r w:rsidRPr="008F72B4">
              <w:rPr>
                <w:color w:val="586E75"/>
                <w:shd w:val="clear" w:color="auto" w:fill="002B36"/>
                <w:lang w:val="en-KE"/>
              </w:rPr>
              <w:t>//while (!(PIND &amp; 256));//wait for high</w:t>
            </w:r>
            <w:r w:rsidRPr="008F72B4">
              <w:rPr>
                <w:color w:val="839496"/>
                <w:shd w:val="clear" w:color="auto" w:fill="002B36"/>
                <w:lang w:val="en-KE"/>
              </w:rPr>
              <w:br/>
              <w:t xml:space="preserve">    </w:t>
            </w:r>
            <w:r w:rsidRPr="008F72B4">
              <w:rPr>
                <w:color w:val="859900"/>
                <w:shd w:val="clear" w:color="auto" w:fill="002B36"/>
                <w:lang w:val="en-KE"/>
              </w:rPr>
              <w:t>while</w:t>
            </w:r>
            <w:r w:rsidRPr="008F72B4">
              <w:rPr>
                <w:color w:val="839496"/>
                <w:shd w:val="clear" w:color="auto" w:fill="002B36"/>
                <w:lang w:val="en-KE"/>
              </w:rPr>
              <w:t xml:space="preserve"> (x--){</w:t>
            </w:r>
            <w:r w:rsidRPr="008F72B4">
              <w:rPr>
                <w:color w:val="839496"/>
                <w:shd w:val="clear" w:color="auto" w:fill="002B36"/>
                <w:lang w:val="en-KE"/>
              </w:rPr>
              <w:br/>
              <w:t xml:space="preserve">      </w:t>
            </w:r>
            <w:r w:rsidRPr="008F72B4">
              <w:rPr>
                <w:color w:val="859900"/>
                <w:shd w:val="clear" w:color="auto" w:fill="002B36"/>
                <w:lang w:val="en-KE"/>
              </w:rPr>
              <w:t>while</w:t>
            </w:r>
            <w:r w:rsidRPr="008F72B4">
              <w:rPr>
                <w:color w:val="839496"/>
                <w:shd w:val="clear" w:color="auto" w:fill="002B36"/>
                <w:lang w:val="en-KE"/>
              </w:rPr>
              <w:t xml:space="preserve"> ((PIND &amp; </w:t>
            </w:r>
            <w:r w:rsidRPr="008F72B4">
              <w:rPr>
                <w:color w:val="2AA198"/>
                <w:shd w:val="clear" w:color="auto" w:fill="002B36"/>
                <w:lang w:val="en-KE"/>
              </w:rPr>
              <w:t>4</w:t>
            </w:r>
            <w:r w:rsidRPr="008F72B4">
              <w:rPr>
                <w:color w:val="839496"/>
                <w:shd w:val="clear" w:color="auto" w:fill="002B36"/>
                <w:lang w:val="en-KE"/>
              </w:rPr>
              <w:t>));</w:t>
            </w:r>
            <w:r w:rsidRPr="008F72B4">
              <w:rPr>
                <w:color w:val="586E75"/>
                <w:shd w:val="clear" w:color="auto" w:fill="002B36"/>
                <w:lang w:val="en-KE"/>
              </w:rPr>
              <w:t>//wait for low</w:t>
            </w:r>
            <w:r w:rsidRPr="008F72B4">
              <w:rPr>
                <w:color w:val="839496"/>
                <w:shd w:val="clear" w:color="auto" w:fill="002B36"/>
                <w:lang w:val="en-KE"/>
              </w:rPr>
              <w:br/>
              <w:t xml:space="preserve">            UDR0 = (PINC &amp; </w:t>
            </w:r>
            <w:r w:rsidRPr="008F72B4">
              <w:rPr>
                <w:color w:val="2AA198"/>
                <w:shd w:val="clear" w:color="auto" w:fill="002B36"/>
                <w:lang w:val="en-KE"/>
              </w:rPr>
              <w:t>15</w:t>
            </w:r>
            <w:r w:rsidRPr="008F72B4">
              <w:rPr>
                <w:color w:val="839496"/>
                <w:shd w:val="clear" w:color="auto" w:fill="002B36"/>
                <w:lang w:val="en-KE"/>
              </w:rPr>
              <w:t xml:space="preserve">) | (PIND &amp; </w:t>
            </w:r>
            <w:r w:rsidRPr="008F72B4">
              <w:rPr>
                <w:color w:val="2AA198"/>
                <w:shd w:val="clear" w:color="auto" w:fill="002B36"/>
                <w:lang w:val="en-KE"/>
              </w:rPr>
              <w:t>240</w:t>
            </w:r>
            <w:r w:rsidRPr="008F72B4">
              <w:rPr>
                <w:color w:val="839496"/>
                <w:shd w:val="clear" w:color="auto" w:fill="002B36"/>
                <w:lang w:val="en-KE"/>
              </w:rPr>
              <w:t>);</w:t>
            </w:r>
            <w:r w:rsidRPr="008F72B4">
              <w:rPr>
                <w:color w:val="839496"/>
                <w:shd w:val="clear" w:color="auto" w:fill="002B36"/>
                <w:lang w:val="en-KE"/>
              </w:rPr>
              <w:br/>
              <w:t xml:space="preserve">          </w:t>
            </w:r>
            <w:r w:rsidRPr="008F72B4">
              <w:rPr>
                <w:color w:val="859900"/>
                <w:shd w:val="clear" w:color="auto" w:fill="002B36"/>
                <w:lang w:val="en-KE"/>
              </w:rPr>
              <w:t>while</w:t>
            </w:r>
            <w:r w:rsidRPr="008F72B4">
              <w:rPr>
                <w:color w:val="839496"/>
                <w:shd w:val="clear" w:color="auto" w:fill="002B36"/>
                <w:lang w:val="en-KE"/>
              </w:rPr>
              <w:t xml:space="preserve"> (!(UCSR0A &amp; (</w:t>
            </w:r>
            <w:r w:rsidRPr="008F72B4">
              <w:rPr>
                <w:color w:val="2AA198"/>
                <w:shd w:val="clear" w:color="auto" w:fill="002B36"/>
                <w:lang w:val="en-KE"/>
              </w:rPr>
              <w:t>1</w:t>
            </w:r>
            <w:r w:rsidRPr="008F72B4">
              <w:rPr>
                <w:color w:val="839496"/>
                <w:shd w:val="clear" w:color="auto" w:fill="002B36"/>
                <w:lang w:val="en-KE"/>
              </w:rPr>
              <w:t xml:space="preserve"> &lt;&lt; UDRE0)));</w:t>
            </w:r>
            <w:r w:rsidRPr="008F72B4">
              <w:rPr>
                <w:color w:val="586E75"/>
                <w:shd w:val="clear" w:color="auto" w:fill="002B36"/>
                <w:lang w:val="en-KE"/>
              </w:rPr>
              <w:t>//wait for byte to transmit</w:t>
            </w:r>
            <w:r w:rsidRPr="008F72B4">
              <w:rPr>
                <w:color w:val="839496"/>
                <w:shd w:val="clear" w:color="auto" w:fill="002B36"/>
                <w:lang w:val="en-KE"/>
              </w:rPr>
              <w:br/>
              <w:t xml:space="preserve">      </w:t>
            </w:r>
            <w:r w:rsidRPr="008F72B4">
              <w:rPr>
                <w:color w:val="859900"/>
                <w:shd w:val="clear" w:color="auto" w:fill="002B36"/>
                <w:lang w:val="en-KE"/>
              </w:rPr>
              <w:t>while</w:t>
            </w:r>
            <w:r w:rsidRPr="008F72B4">
              <w:rPr>
                <w:color w:val="839496"/>
                <w:shd w:val="clear" w:color="auto" w:fill="002B36"/>
                <w:lang w:val="en-KE"/>
              </w:rPr>
              <w:t xml:space="preserve"> (!(PIND &amp; </w:t>
            </w:r>
            <w:r w:rsidRPr="008F72B4">
              <w:rPr>
                <w:color w:val="2AA198"/>
                <w:shd w:val="clear" w:color="auto" w:fill="002B36"/>
                <w:lang w:val="en-KE"/>
              </w:rPr>
              <w:t>4</w:t>
            </w:r>
            <w:r w:rsidRPr="008F72B4">
              <w:rPr>
                <w:color w:val="839496"/>
                <w:shd w:val="clear" w:color="auto" w:fill="002B36"/>
                <w:lang w:val="en-KE"/>
              </w:rPr>
              <w:t>));</w:t>
            </w:r>
            <w:r w:rsidRPr="008F72B4">
              <w:rPr>
                <w:color w:val="586E75"/>
                <w:shd w:val="clear" w:color="auto" w:fill="002B36"/>
                <w:lang w:val="en-KE"/>
              </w:rPr>
              <w:t>//wait for high</w:t>
            </w:r>
            <w:r w:rsidRPr="008F72B4">
              <w:rPr>
                <w:color w:val="839496"/>
                <w:shd w:val="clear" w:color="auto" w:fill="002B36"/>
                <w:lang w:val="en-KE"/>
              </w:rPr>
              <w:br/>
              <w:t xml:space="preserve">      </w:t>
            </w:r>
            <w:r w:rsidRPr="008F72B4">
              <w:rPr>
                <w:color w:val="859900"/>
                <w:shd w:val="clear" w:color="auto" w:fill="002B36"/>
                <w:lang w:val="en-KE"/>
              </w:rPr>
              <w:t>while</w:t>
            </w:r>
            <w:r w:rsidRPr="008F72B4">
              <w:rPr>
                <w:color w:val="839496"/>
                <w:shd w:val="clear" w:color="auto" w:fill="002B36"/>
                <w:lang w:val="en-KE"/>
              </w:rPr>
              <w:t xml:space="preserve"> ((PIND &amp; </w:t>
            </w:r>
            <w:r w:rsidRPr="008F72B4">
              <w:rPr>
                <w:color w:val="2AA198"/>
                <w:shd w:val="clear" w:color="auto" w:fill="002B36"/>
                <w:lang w:val="en-KE"/>
              </w:rPr>
              <w:t>4</w:t>
            </w:r>
            <w:r w:rsidRPr="008F72B4">
              <w:rPr>
                <w:color w:val="839496"/>
                <w:shd w:val="clear" w:color="auto" w:fill="002B36"/>
                <w:lang w:val="en-KE"/>
              </w:rPr>
              <w:t>));</w:t>
            </w:r>
            <w:r w:rsidRPr="008F72B4">
              <w:rPr>
                <w:color w:val="586E75"/>
                <w:shd w:val="clear" w:color="auto" w:fill="002B36"/>
                <w:lang w:val="en-KE"/>
              </w:rPr>
              <w:t>//wait for low</w:t>
            </w:r>
            <w:r w:rsidRPr="008F72B4">
              <w:rPr>
                <w:color w:val="839496"/>
                <w:shd w:val="clear" w:color="auto" w:fill="002B36"/>
                <w:lang w:val="en-KE"/>
              </w:rPr>
              <w:br/>
              <w:t xml:space="preserve">      </w:t>
            </w:r>
            <w:r w:rsidRPr="008F72B4">
              <w:rPr>
                <w:color w:val="859900"/>
                <w:shd w:val="clear" w:color="auto" w:fill="002B36"/>
                <w:lang w:val="en-KE"/>
              </w:rPr>
              <w:t>while</w:t>
            </w:r>
            <w:r w:rsidRPr="008F72B4">
              <w:rPr>
                <w:color w:val="839496"/>
                <w:shd w:val="clear" w:color="auto" w:fill="002B36"/>
                <w:lang w:val="en-KE"/>
              </w:rPr>
              <w:t xml:space="preserve"> (!(PIND &amp; </w:t>
            </w:r>
            <w:r w:rsidRPr="008F72B4">
              <w:rPr>
                <w:color w:val="2AA198"/>
                <w:shd w:val="clear" w:color="auto" w:fill="002B36"/>
                <w:lang w:val="en-KE"/>
              </w:rPr>
              <w:t>4</w:t>
            </w:r>
            <w:r w:rsidRPr="008F72B4">
              <w:rPr>
                <w:color w:val="839496"/>
                <w:shd w:val="clear" w:color="auto" w:fill="002B36"/>
                <w:lang w:val="en-KE"/>
              </w:rPr>
              <w:t>));</w:t>
            </w:r>
            <w:r w:rsidRPr="008F72B4">
              <w:rPr>
                <w:color w:val="586E75"/>
                <w:shd w:val="clear" w:color="auto" w:fill="002B36"/>
                <w:lang w:val="en-KE"/>
              </w:rPr>
              <w:t>//wait for high</w:t>
            </w:r>
            <w:r w:rsidRPr="008F72B4">
              <w:rPr>
                <w:color w:val="839496"/>
                <w:shd w:val="clear" w:color="auto" w:fill="002B36"/>
                <w:lang w:val="en-KE"/>
              </w:rPr>
              <w:br/>
            </w:r>
            <w:r w:rsidRPr="008F72B4">
              <w:rPr>
                <w:color w:val="839496"/>
                <w:shd w:val="clear" w:color="auto" w:fill="002B36"/>
                <w:lang w:val="en-KE"/>
              </w:rPr>
              <w:lastRenderedPageBreak/>
              <w:t>    }</w:t>
            </w:r>
            <w:r w:rsidRPr="008F72B4">
              <w:rPr>
                <w:color w:val="839496"/>
                <w:shd w:val="clear" w:color="auto" w:fill="002B36"/>
                <w:lang w:val="en-KE"/>
              </w:rPr>
              <w:br/>
              <w:t xml:space="preserve">    </w:t>
            </w:r>
            <w:r w:rsidRPr="008F72B4">
              <w:rPr>
                <w:color w:val="586E75"/>
                <w:shd w:val="clear" w:color="auto" w:fill="002B36"/>
                <w:lang w:val="en-KE"/>
              </w:rPr>
              <w:t>//  while ((PIND &amp; 256));//wait for low</w:t>
            </w:r>
            <w:r w:rsidRPr="008F72B4">
              <w:rPr>
                <w:color w:val="839496"/>
                <w:shd w:val="clear" w:color="auto" w:fill="002B36"/>
                <w:lang w:val="en-KE"/>
              </w:rPr>
              <w:br/>
              <w:t>  }</w:t>
            </w:r>
            <w:r w:rsidRPr="008F72B4">
              <w:rPr>
                <w:color w:val="839496"/>
                <w:shd w:val="clear" w:color="auto" w:fill="002B36"/>
                <w:lang w:val="en-KE"/>
              </w:rPr>
              <w:br/>
              <w:t>    _delay_ms(</w:t>
            </w:r>
            <w:r w:rsidRPr="008F72B4">
              <w:rPr>
                <w:color w:val="2AA198"/>
                <w:shd w:val="clear" w:color="auto" w:fill="002B36"/>
                <w:lang w:val="en-KE"/>
              </w:rPr>
              <w:t>100</w:t>
            </w:r>
            <w:r w:rsidRPr="008F72B4">
              <w:rPr>
                <w:color w:val="839496"/>
                <w:shd w:val="clear" w:color="auto" w:fill="002B36"/>
                <w:lang w:val="en-KE"/>
              </w:rPr>
              <w:t>);</w:t>
            </w:r>
            <w:r w:rsidRPr="008F72B4">
              <w:rPr>
                <w:color w:val="839496"/>
                <w:shd w:val="clear" w:color="auto" w:fill="002B36"/>
                <w:lang w:val="en-KE"/>
              </w:rPr>
              <w:br/>
              <w:t>}</w:t>
            </w:r>
            <w:r w:rsidRPr="008F72B4">
              <w:rPr>
                <w:color w:val="839496"/>
                <w:shd w:val="clear" w:color="auto" w:fill="002B36"/>
                <w:lang w:val="en-KE"/>
              </w:rPr>
              <w:br/>
            </w:r>
            <w:r w:rsidRPr="008F72B4">
              <w:rPr>
                <w:color w:val="839496"/>
                <w:shd w:val="clear" w:color="auto" w:fill="002B36"/>
                <w:lang w:val="en-KE"/>
              </w:rPr>
              <w:br/>
            </w:r>
            <w:r w:rsidRPr="008F72B4">
              <w:rPr>
                <w:color w:val="859900"/>
                <w:shd w:val="clear" w:color="auto" w:fill="002B36"/>
                <w:lang w:val="en-KE"/>
              </w:rPr>
              <w:t>void</w:t>
            </w:r>
            <w:r w:rsidRPr="008F72B4">
              <w:rPr>
                <w:color w:val="839496"/>
                <w:shd w:val="clear" w:color="auto" w:fill="002B36"/>
                <w:lang w:val="en-KE"/>
              </w:rPr>
              <w:t xml:space="preserve"> </w:t>
            </w:r>
            <w:r w:rsidRPr="008F72B4">
              <w:rPr>
                <w:color w:val="268BD2"/>
                <w:shd w:val="clear" w:color="auto" w:fill="002B36"/>
                <w:lang w:val="en-KE"/>
              </w:rPr>
              <w:t>setup</w:t>
            </w:r>
            <w:r w:rsidRPr="008F72B4">
              <w:rPr>
                <w:color w:val="839496"/>
                <w:shd w:val="clear" w:color="auto" w:fill="002B36"/>
                <w:lang w:val="en-KE"/>
              </w:rPr>
              <w:t>(){</w:t>
            </w:r>
            <w:r w:rsidRPr="008F72B4">
              <w:rPr>
                <w:color w:val="839496"/>
                <w:shd w:val="clear" w:color="auto" w:fill="002B36"/>
                <w:lang w:val="en-KE"/>
              </w:rPr>
              <w:br/>
              <w:t>  arduinoUnoInut();</w:t>
            </w:r>
            <w:r w:rsidRPr="008F72B4">
              <w:rPr>
                <w:color w:val="839496"/>
                <w:shd w:val="clear" w:color="auto" w:fill="002B36"/>
                <w:lang w:val="en-KE"/>
              </w:rPr>
              <w:br/>
              <w:t>  camInit();</w:t>
            </w:r>
            <w:r w:rsidRPr="008F72B4">
              <w:rPr>
                <w:color w:val="839496"/>
                <w:shd w:val="clear" w:color="auto" w:fill="002B36"/>
                <w:lang w:val="en-KE"/>
              </w:rPr>
              <w:br/>
              <w:t>  setResolution();</w:t>
            </w:r>
            <w:r w:rsidRPr="008F72B4">
              <w:rPr>
                <w:color w:val="839496"/>
                <w:shd w:val="clear" w:color="auto" w:fill="002B36"/>
                <w:lang w:val="en-KE"/>
              </w:rPr>
              <w:br/>
              <w:t>  setColor();</w:t>
            </w:r>
            <w:r w:rsidRPr="008F72B4">
              <w:rPr>
                <w:color w:val="839496"/>
                <w:shd w:val="clear" w:color="auto" w:fill="002B36"/>
                <w:lang w:val="en-KE"/>
              </w:rPr>
              <w:br/>
              <w:t xml:space="preserve"> writeReg(</w:t>
            </w:r>
            <w:r w:rsidRPr="008F72B4">
              <w:rPr>
                <w:color w:val="2AA198"/>
                <w:shd w:val="clear" w:color="auto" w:fill="002B36"/>
                <w:lang w:val="en-KE"/>
              </w:rPr>
              <w:t>0x11</w:t>
            </w:r>
            <w:r w:rsidRPr="008F72B4">
              <w:rPr>
                <w:color w:val="839496"/>
                <w:shd w:val="clear" w:color="auto" w:fill="002B36"/>
                <w:lang w:val="en-KE"/>
              </w:rPr>
              <w:t xml:space="preserve">, </w:t>
            </w:r>
            <w:r w:rsidRPr="008F72B4">
              <w:rPr>
                <w:color w:val="2AA198"/>
                <w:shd w:val="clear" w:color="auto" w:fill="002B36"/>
                <w:lang w:val="en-KE"/>
              </w:rPr>
              <w:t>10</w:t>
            </w:r>
            <w:r w:rsidRPr="008F72B4">
              <w:rPr>
                <w:color w:val="839496"/>
                <w:shd w:val="clear" w:color="auto" w:fill="002B36"/>
                <w:lang w:val="en-KE"/>
              </w:rPr>
              <w:t xml:space="preserve">); </w:t>
            </w:r>
            <w:r w:rsidRPr="008F72B4">
              <w:rPr>
                <w:color w:val="586E75"/>
                <w:shd w:val="clear" w:color="auto" w:fill="002B36"/>
                <w:lang w:val="en-KE"/>
              </w:rPr>
              <w:t>//Earlier it had the value:writeReg(0x11, 12); New version works better for me :) !!!!</w:t>
            </w:r>
            <w:r w:rsidRPr="008F72B4">
              <w:rPr>
                <w:color w:val="839496"/>
                <w:shd w:val="clear" w:color="auto" w:fill="002B36"/>
                <w:lang w:val="en-KE"/>
              </w:rPr>
              <w:br/>
              <w:t>}</w:t>
            </w:r>
            <w:r w:rsidRPr="008F72B4">
              <w:rPr>
                <w:color w:val="839496"/>
                <w:shd w:val="clear" w:color="auto" w:fill="002B36"/>
                <w:lang w:val="en-KE"/>
              </w:rPr>
              <w:br/>
            </w:r>
            <w:r w:rsidRPr="008F72B4">
              <w:rPr>
                <w:color w:val="839496"/>
                <w:shd w:val="clear" w:color="auto" w:fill="002B36"/>
                <w:lang w:val="en-KE"/>
              </w:rPr>
              <w:br/>
            </w:r>
            <w:r w:rsidRPr="008F72B4">
              <w:rPr>
                <w:color w:val="859900"/>
                <w:shd w:val="clear" w:color="auto" w:fill="002B36"/>
                <w:lang w:val="en-KE"/>
              </w:rPr>
              <w:t>void</w:t>
            </w:r>
            <w:r w:rsidRPr="008F72B4">
              <w:rPr>
                <w:color w:val="839496"/>
                <w:shd w:val="clear" w:color="auto" w:fill="002B36"/>
                <w:lang w:val="en-KE"/>
              </w:rPr>
              <w:t xml:space="preserve"> </w:t>
            </w:r>
            <w:r w:rsidRPr="008F72B4">
              <w:rPr>
                <w:color w:val="268BD2"/>
                <w:shd w:val="clear" w:color="auto" w:fill="002B36"/>
                <w:lang w:val="en-KE"/>
              </w:rPr>
              <w:t>loop</w:t>
            </w:r>
            <w:r w:rsidRPr="008F72B4">
              <w:rPr>
                <w:color w:val="839496"/>
                <w:shd w:val="clear" w:color="auto" w:fill="002B36"/>
                <w:lang w:val="en-KE"/>
              </w:rPr>
              <w:t>(){</w:t>
            </w:r>
            <w:r w:rsidRPr="008F72B4">
              <w:rPr>
                <w:color w:val="839496"/>
                <w:shd w:val="clear" w:color="auto" w:fill="002B36"/>
                <w:lang w:val="en-KE"/>
              </w:rPr>
              <w:br/>
              <w:t>  captureImg(</w:t>
            </w:r>
            <w:r w:rsidRPr="008F72B4">
              <w:rPr>
                <w:color w:val="2AA198"/>
                <w:shd w:val="clear" w:color="auto" w:fill="002B36"/>
                <w:lang w:val="en-KE"/>
              </w:rPr>
              <w:t>320</w:t>
            </w:r>
            <w:r w:rsidRPr="008F72B4">
              <w:rPr>
                <w:color w:val="839496"/>
                <w:shd w:val="clear" w:color="auto" w:fill="002B36"/>
                <w:lang w:val="en-KE"/>
              </w:rPr>
              <w:t xml:space="preserve">, </w:t>
            </w:r>
            <w:r w:rsidRPr="008F72B4">
              <w:rPr>
                <w:color w:val="2AA198"/>
                <w:shd w:val="clear" w:color="auto" w:fill="002B36"/>
                <w:lang w:val="en-KE"/>
              </w:rPr>
              <w:t>240</w:t>
            </w:r>
            <w:r w:rsidRPr="008F72B4">
              <w:rPr>
                <w:color w:val="839496"/>
                <w:shd w:val="clear" w:color="auto" w:fill="002B36"/>
                <w:lang w:val="en-KE"/>
              </w:rPr>
              <w:t>);</w:t>
            </w:r>
            <w:r w:rsidRPr="008F72B4">
              <w:rPr>
                <w:color w:val="839496"/>
                <w:shd w:val="clear" w:color="auto" w:fill="002B36"/>
                <w:lang w:val="en-KE"/>
              </w:rPr>
              <w:br/>
              <w:t>}</w:t>
            </w:r>
          </w:p>
        </w:tc>
      </w:tr>
    </w:tbl>
    <w:p w14:paraId="00BFE48F" w14:textId="1C1BAB4B" w:rsidR="0001032A" w:rsidRPr="008F72B4" w:rsidRDefault="0001032A" w:rsidP="006F4847">
      <w:r w:rsidRPr="008F72B4">
        <w:rPr>
          <w:lang w:val="en-KE"/>
        </w:rPr>
        <w:lastRenderedPageBreak/>
        <w:br/>
      </w:r>
      <w:r w:rsidRPr="008F72B4">
        <w:rPr>
          <w:lang w:val="en-KE"/>
        </w:rPr>
        <w:br/>
      </w:r>
      <w:r w:rsidRPr="008F72B4">
        <w:rPr>
          <w:lang w:val="en-KE"/>
        </w:rPr>
        <w:br/>
      </w:r>
      <w:r w:rsidRPr="008F72B4">
        <w:rPr>
          <w:lang w:val="en-KE"/>
        </w:rPr>
        <w:br/>
      </w:r>
      <w:r w:rsidRPr="008F72B4">
        <w:rPr>
          <w:lang w:val="en-KE"/>
        </w:rPr>
        <w:br/>
      </w:r>
      <w:r w:rsidRPr="008F72B4">
        <w:rPr>
          <w:lang w:val="en-KE"/>
        </w:rPr>
        <w:br/>
      </w:r>
      <w:r w:rsidRPr="008F72B4">
        <w:rPr>
          <w:lang w:val="en-KE"/>
        </w:rPr>
        <w:br/>
      </w:r>
      <w:r w:rsidRPr="008F72B4">
        <w:rPr>
          <w:lang w:val="en-KE"/>
        </w:rPr>
        <w:br/>
      </w:r>
      <w:r w:rsidRPr="008F72B4">
        <w:rPr>
          <w:lang w:val="en-KE"/>
        </w:rPr>
        <w:br/>
      </w:r>
    </w:p>
    <w:p w14:paraId="31AE11CD" w14:textId="77777777" w:rsidR="007276D6" w:rsidRPr="008F72B4" w:rsidRDefault="007276D6" w:rsidP="006F4847"/>
    <w:p w14:paraId="436D6BD1" w14:textId="77777777" w:rsidR="00C954DD" w:rsidRPr="008F72B4" w:rsidRDefault="00C954DD" w:rsidP="006F4847"/>
    <w:p w14:paraId="7DEDAC80" w14:textId="77777777" w:rsidR="007276D6" w:rsidRPr="008F72B4" w:rsidRDefault="00000000" w:rsidP="006F4847">
      <w:pPr>
        <w:pStyle w:val="Heading1"/>
        <w:numPr>
          <w:ilvl w:val="0"/>
          <w:numId w:val="8"/>
        </w:numPr>
      </w:pPr>
      <w:bookmarkStart w:id="50" w:name="_Toc172100650"/>
      <w:r w:rsidRPr="008F72B4">
        <w:lastRenderedPageBreak/>
        <w:t>Conclusion</w:t>
      </w:r>
      <w:bookmarkEnd w:id="50"/>
    </w:p>
    <w:p w14:paraId="21FFB233" w14:textId="5E9E96C2" w:rsidR="007276D6" w:rsidRPr="008F72B4" w:rsidRDefault="00000000" w:rsidP="006F4847">
      <w:pPr>
        <w:rPr>
          <w:sz w:val="22"/>
          <w:szCs w:val="22"/>
        </w:rPr>
      </w:pPr>
      <w:r w:rsidRPr="008F72B4">
        <w:t xml:space="preserve">There are challenges experienced in hull inspections of marine vessels. These challenges include costly and time-consuming dry-docking operations, as well as safety risks exposed to the underwater inspectors. The use of ROVs for underwater inspection exercises is deemed a potential solution to these challenges. This report proposes specific objectives which include the design, fabrication and testing of an underwater ROV. This being the first phase of this undertaking, it is proposed that the ROV design be based on a shallow landing craft with a draught of 0.75 m and therefore a design depth of 1 m is adopted for the ROV in this report. There are three categories of design in this work, namely mechanical, propulsion and electrical design works, which are clearly outlined under the methodology chapter. At the end of the project, it is expected that a ROV with maneuverable controls along the main axes of motion as well as around an obstacle underwater will be realized. </w:t>
      </w:r>
    </w:p>
    <w:p w14:paraId="69640034" w14:textId="77777777" w:rsidR="007276D6" w:rsidRPr="008F72B4" w:rsidRDefault="007276D6" w:rsidP="006F4847"/>
    <w:p w14:paraId="3C68B524" w14:textId="77777777" w:rsidR="007276D6" w:rsidRPr="008F72B4" w:rsidRDefault="007276D6" w:rsidP="006F4847"/>
    <w:p w14:paraId="17F9EF49" w14:textId="77777777" w:rsidR="007276D6" w:rsidRPr="008F72B4" w:rsidRDefault="007276D6" w:rsidP="006F4847">
      <w:pPr>
        <w:jc w:val="left"/>
      </w:pPr>
    </w:p>
    <w:p w14:paraId="6A5D88C0" w14:textId="77777777" w:rsidR="007276D6" w:rsidRPr="008F72B4" w:rsidRDefault="007276D6" w:rsidP="006F4847">
      <w:pPr>
        <w:jc w:val="left"/>
      </w:pPr>
    </w:p>
    <w:p w14:paraId="215427A9" w14:textId="77777777" w:rsidR="007276D6" w:rsidRPr="008F72B4" w:rsidRDefault="007276D6" w:rsidP="006F4847">
      <w:pPr>
        <w:jc w:val="left"/>
      </w:pPr>
    </w:p>
    <w:p w14:paraId="3482462D" w14:textId="77777777" w:rsidR="007276D6" w:rsidRPr="008F72B4" w:rsidRDefault="007276D6" w:rsidP="006F4847">
      <w:pPr>
        <w:jc w:val="left"/>
      </w:pPr>
    </w:p>
    <w:p w14:paraId="04CB06A4" w14:textId="77777777" w:rsidR="007276D6" w:rsidRPr="008F72B4" w:rsidRDefault="007276D6" w:rsidP="006F4847">
      <w:pPr>
        <w:jc w:val="left"/>
      </w:pPr>
    </w:p>
    <w:p w14:paraId="7BCA7054" w14:textId="77777777" w:rsidR="007276D6" w:rsidRPr="008F72B4" w:rsidRDefault="007276D6" w:rsidP="006F4847">
      <w:pPr>
        <w:jc w:val="left"/>
      </w:pPr>
    </w:p>
    <w:p w14:paraId="204453E8" w14:textId="77777777" w:rsidR="007276D6" w:rsidRPr="008F72B4" w:rsidRDefault="007276D6" w:rsidP="006F4847">
      <w:pPr>
        <w:jc w:val="left"/>
      </w:pPr>
    </w:p>
    <w:p w14:paraId="7853BBD3" w14:textId="77777777" w:rsidR="007276D6" w:rsidRPr="008F72B4" w:rsidRDefault="007276D6" w:rsidP="006F4847">
      <w:pPr>
        <w:jc w:val="left"/>
      </w:pPr>
    </w:p>
    <w:p w14:paraId="3F5997F8" w14:textId="77777777" w:rsidR="007276D6" w:rsidRPr="008F72B4" w:rsidRDefault="007276D6" w:rsidP="006F4847">
      <w:pPr>
        <w:jc w:val="left"/>
      </w:pPr>
    </w:p>
    <w:p w14:paraId="6B27EAEB" w14:textId="50F7D621" w:rsidR="007276D6" w:rsidRPr="008F72B4" w:rsidRDefault="00D34A81" w:rsidP="006F4847">
      <w:pPr>
        <w:pStyle w:val="Heading1"/>
      </w:pPr>
      <w:bookmarkStart w:id="51" w:name="_Toc172100651"/>
      <w:r w:rsidRPr="008F72B4">
        <w:t>6.</w:t>
      </w:r>
      <w:r w:rsidRPr="008F72B4">
        <w:tab/>
        <w:t>Budget</w:t>
      </w:r>
      <w:bookmarkEnd w:id="51"/>
    </w:p>
    <w:p w14:paraId="756C33CD" w14:textId="77777777" w:rsidR="007276D6" w:rsidRPr="008F72B4" w:rsidRDefault="00000000" w:rsidP="006F4847">
      <w:pPr>
        <w:keepNext/>
        <w:pBdr>
          <w:top w:val="nil"/>
          <w:left w:val="nil"/>
          <w:bottom w:val="nil"/>
          <w:right w:val="nil"/>
          <w:between w:val="nil"/>
        </w:pBdr>
        <w:spacing w:before="120" w:after="200"/>
        <w:jc w:val="center"/>
        <w:rPr>
          <w:b/>
          <w:color w:val="000000"/>
          <w:sz w:val="20"/>
          <w:szCs w:val="20"/>
        </w:rPr>
      </w:pPr>
      <w:bookmarkStart w:id="52" w:name="_2u6wntf" w:colFirst="0" w:colLast="0"/>
      <w:bookmarkEnd w:id="52"/>
      <w:r w:rsidRPr="008F72B4">
        <w:rPr>
          <w:b/>
          <w:color w:val="000000"/>
          <w:sz w:val="20"/>
          <w:szCs w:val="20"/>
        </w:rPr>
        <w:t>Table 2 Estimated Budget</w:t>
      </w:r>
    </w:p>
    <w:tbl>
      <w:tblPr>
        <w:tblStyle w:val="ac"/>
        <w:tblW w:w="95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72"/>
        <w:gridCol w:w="2398"/>
        <w:gridCol w:w="2398"/>
        <w:gridCol w:w="2399"/>
      </w:tblGrid>
      <w:tr w:rsidR="007276D6" w:rsidRPr="008F72B4" w14:paraId="60EE0399" w14:textId="77777777">
        <w:tc>
          <w:tcPr>
            <w:tcW w:w="2372" w:type="dxa"/>
          </w:tcPr>
          <w:p w14:paraId="530C382E" w14:textId="77777777" w:rsidR="007276D6" w:rsidRPr="008F72B4" w:rsidRDefault="00000000" w:rsidP="006F4847">
            <w:pPr>
              <w:spacing w:line="360" w:lineRule="auto"/>
            </w:pPr>
            <w:r w:rsidRPr="008F72B4">
              <w:t>ITEM</w:t>
            </w:r>
          </w:p>
        </w:tc>
        <w:tc>
          <w:tcPr>
            <w:tcW w:w="2398" w:type="dxa"/>
          </w:tcPr>
          <w:p w14:paraId="16D42E88" w14:textId="77777777" w:rsidR="007276D6" w:rsidRPr="008F72B4" w:rsidRDefault="00000000" w:rsidP="006F4847">
            <w:pPr>
              <w:spacing w:line="360" w:lineRule="auto"/>
            </w:pPr>
            <w:r w:rsidRPr="008F72B4">
              <w:t>NUMBER OF ITEMS</w:t>
            </w:r>
          </w:p>
        </w:tc>
        <w:tc>
          <w:tcPr>
            <w:tcW w:w="2398" w:type="dxa"/>
          </w:tcPr>
          <w:p w14:paraId="6509C782" w14:textId="77777777" w:rsidR="007276D6" w:rsidRPr="008F72B4" w:rsidRDefault="00000000" w:rsidP="006F4847">
            <w:pPr>
              <w:spacing w:line="360" w:lineRule="auto"/>
            </w:pPr>
            <w:r w:rsidRPr="008F72B4">
              <w:t>COST PER ITEM</w:t>
            </w:r>
          </w:p>
          <w:p w14:paraId="4337B798" w14:textId="77777777" w:rsidR="007276D6" w:rsidRPr="008F72B4" w:rsidRDefault="00000000" w:rsidP="006F4847">
            <w:pPr>
              <w:spacing w:line="360" w:lineRule="auto"/>
            </w:pPr>
            <w:r w:rsidRPr="008F72B4">
              <w:t>(KSH)</w:t>
            </w:r>
          </w:p>
        </w:tc>
        <w:tc>
          <w:tcPr>
            <w:tcW w:w="2399" w:type="dxa"/>
          </w:tcPr>
          <w:p w14:paraId="4B8B153D" w14:textId="77777777" w:rsidR="007276D6" w:rsidRPr="008F72B4" w:rsidRDefault="00000000" w:rsidP="006F4847">
            <w:pPr>
              <w:spacing w:line="360" w:lineRule="auto"/>
            </w:pPr>
            <w:r w:rsidRPr="008F72B4">
              <w:t xml:space="preserve">TOTAL COST </w:t>
            </w:r>
          </w:p>
          <w:p w14:paraId="31BAA8E4" w14:textId="77777777" w:rsidR="007276D6" w:rsidRPr="008F72B4" w:rsidRDefault="00000000" w:rsidP="006F4847">
            <w:pPr>
              <w:spacing w:line="360" w:lineRule="auto"/>
            </w:pPr>
            <w:r w:rsidRPr="008F72B4">
              <w:t>(KSH)</w:t>
            </w:r>
          </w:p>
        </w:tc>
      </w:tr>
      <w:tr w:rsidR="007276D6" w:rsidRPr="008F72B4" w14:paraId="39EFA3A2" w14:textId="77777777">
        <w:tc>
          <w:tcPr>
            <w:tcW w:w="2372" w:type="dxa"/>
          </w:tcPr>
          <w:p w14:paraId="260CFD71" w14:textId="2FAFCE09" w:rsidR="007276D6" w:rsidRPr="008F72B4" w:rsidRDefault="00000000" w:rsidP="006F4847">
            <w:pPr>
              <w:spacing w:line="360" w:lineRule="auto"/>
            </w:pPr>
            <w:r w:rsidRPr="008F72B4">
              <w:rPr>
                <w:color w:val="000000"/>
              </w:rPr>
              <w:t>PVC</w:t>
            </w:r>
          </w:p>
        </w:tc>
        <w:tc>
          <w:tcPr>
            <w:tcW w:w="2398" w:type="dxa"/>
          </w:tcPr>
          <w:p w14:paraId="5B63B15D" w14:textId="77777777" w:rsidR="007276D6" w:rsidRPr="008F72B4" w:rsidRDefault="00000000" w:rsidP="006F4847">
            <w:pPr>
              <w:spacing w:line="360" w:lineRule="auto"/>
            </w:pPr>
            <w:r w:rsidRPr="008F72B4">
              <w:t>4</w:t>
            </w:r>
          </w:p>
        </w:tc>
        <w:tc>
          <w:tcPr>
            <w:tcW w:w="2398" w:type="dxa"/>
          </w:tcPr>
          <w:p w14:paraId="1A982A68" w14:textId="77777777" w:rsidR="007276D6" w:rsidRPr="008F72B4" w:rsidRDefault="00000000" w:rsidP="006F4847">
            <w:pPr>
              <w:spacing w:line="360" w:lineRule="auto"/>
            </w:pPr>
            <w:r w:rsidRPr="008F72B4">
              <w:t>545</w:t>
            </w:r>
          </w:p>
        </w:tc>
        <w:tc>
          <w:tcPr>
            <w:tcW w:w="2399" w:type="dxa"/>
          </w:tcPr>
          <w:p w14:paraId="5A9FA7A7" w14:textId="77777777" w:rsidR="007276D6" w:rsidRPr="008F72B4" w:rsidRDefault="00000000" w:rsidP="006F4847">
            <w:pPr>
              <w:spacing w:line="360" w:lineRule="auto"/>
            </w:pPr>
            <w:r w:rsidRPr="008F72B4">
              <w:t>2,180</w:t>
            </w:r>
          </w:p>
        </w:tc>
      </w:tr>
      <w:tr w:rsidR="007276D6" w:rsidRPr="008F72B4" w14:paraId="4F8FC7B2" w14:textId="77777777">
        <w:tc>
          <w:tcPr>
            <w:tcW w:w="2372" w:type="dxa"/>
          </w:tcPr>
          <w:p w14:paraId="39656242" w14:textId="77777777" w:rsidR="007276D6" w:rsidRPr="008F72B4" w:rsidRDefault="00000000" w:rsidP="006F4847">
            <w:pPr>
              <w:spacing w:line="360" w:lineRule="auto"/>
            </w:pPr>
            <w:r w:rsidRPr="008F72B4">
              <w:rPr>
                <w:color w:val="000000"/>
              </w:rPr>
              <w:lastRenderedPageBreak/>
              <w:t>Battery for motors</w:t>
            </w:r>
          </w:p>
        </w:tc>
        <w:tc>
          <w:tcPr>
            <w:tcW w:w="2398" w:type="dxa"/>
          </w:tcPr>
          <w:p w14:paraId="017740BE" w14:textId="77777777" w:rsidR="007276D6" w:rsidRPr="008F72B4" w:rsidRDefault="00000000" w:rsidP="006F4847">
            <w:pPr>
              <w:spacing w:line="360" w:lineRule="auto"/>
            </w:pPr>
            <w:r w:rsidRPr="008F72B4">
              <w:t>6</w:t>
            </w:r>
          </w:p>
        </w:tc>
        <w:tc>
          <w:tcPr>
            <w:tcW w:w="2398" w:type="dxa"/>
          </w:tcPr>
          <w:p w14:paraId="56FB666E" w14:textId="77777777" w:rsidR="007276D6" w:rsidRPr="008F72B4" w:rsidRDefault="00000000" w:rsidP="006F4847">
            <w:pPr>
              <w:spacing w:line="360" w:lineRule="auto"/>
            </w:pPr>
            <w:r w:rsidRPr="008F72B4">
              <w:t>549</w:t>
            </w:r>
          </w:p>
        </w:tc>
        <w:tc>
          <w:tcPr>
            <w:tcW w:w="2399" w:type="dxa"/>
          </w:tcPr>
          <w:p w14:paraId="059566A7" w14:textId="77777777" w:rsidR="007276D6" w:rsidRPr="008F72B4" w:rsidRDefault="00000000" w:rsidP="006F4847">
            <w:pPr>
              <w:spacing w:line="360" w:lineRule="auto"/>
            </w:pPr>
            <w:r w:rsidRPr="008F72B4">
              <w:t>3,294</w:t>
            </w:r>
          </w:p>
        </w:tc>
      </w:tr>
      <w:tr w:rsidR="007276D6" w:rsidRPr="008F72B4" w14:paraId="5839998F" w14:textId="77777777">
        <w:tc>
          <w:tcPr>
            <w:tcW w:w="2372" w:type="dxa"/>
          </w:tcPr>
          <w:p w14:paraId="59ECC5E3" w14:textId="77777777" w:rsidR="007276D6" w:rsidRPr="008F72B4" w:rsidRDefault="00000000" w:rsidP="006F4847">
            <w:pPr>
              <w:spacing w:line="360" w:lineRule="auto"/>
            </w:pPr>
            <w:r w:rsidRPr="008F72B4">
              <w:rPr>
                <w:color w:val="000000"/>
              </w:rPr>
              <w:t>Battery for electrical components</w:t>
            </w:r>
          </w:p>
        </w:tc>
        <w:tc>
          <w:tcPr>
            <w:tcW w:w="2398" w:type="dxa"/>
          </w:tcPr>
          <w:p w14:paraId="6B708794" w14:textId="77777777" w:rsidR="007276D6" w:rsidRPr="008F72B4" w:rsidRDefault="00000000" w:rsidP="006F4847">
            <w:pPr>
              <w:spacing w:line="360" w:lineRule="auto"/>
            </w:pPr>
            <w:r w:rsidRPr="008F72B4">
              <w:t>1</w:t>
            </w:r>
          </w:p>
        </w:tc>
        <w:tc>
          <w:tcPr>
            <w:tcW w:w="2398" w:type="dxa"/>
          </w:tcPr>
          <w:p w14:paraId="570E2B1B" w14:textId="77777777" w:rsidR="007276D6" w:rsidRPr="008F72B4" w:rsidRDefault="00000000" w:rsidP="006F4847">
            <w:pPr>
              <w:spacing w:line="360" w:lineRule="auto"/>
            </w:pPr>
            <w:r w:rsidRPr="008F72B4">
              <w:t>549</w:t>
            </w:r>
          </w:p>
        </w:tc>
        <w:tc>
          <w:tcPr>
            <w:tcW w:w="2399" w:type="dxa"/>
          </w:tcPr>
          <w:p w14:paraId="55988BD7" w14:textId="77777777" w:rsidR="007276D6" w:rsidRPr="008F72B4" w:rsidRDefault="00000000" w:rsidP="006F4847">
            <w:pPr>
              <w:spacing w:line="360" w:lineRule="auto"/>
            </w:pPr>
            <w:r w:rsidRPr="008F72B4">
              <w:t>549</w:t>
            </w:r>
          </w:p>
        </w:tc>
      </w:tr>
      <w:tr w:rsidR="007276D6" w:rsidRPr="008F72B4" w14:paraId="4D850249" w14:textId="77777777">
        <w:tc>
          <w:tcPr>
            <w:tcW w:w="2372" w:type="dxa"/>
          </w:tcPr>
          <w:p w14:paraId="34C4F6B7" w14:textId="78D629BF" w:rsidR="007276D6" w:rsidRPr="008F72B4" w:rsidRDefault="00000000" w:rsidP="006F4847">
            <w:pPr>
              <w:spacing w:line="360" w:lineRule="auto"/>
            </w:pPr>
            <w:r w:rsidRPr="008F72B4">
              <w:rPr>
                <w:color w:val="000000"/>
              </w:rPr>
              <w:t>Raspberry Pi</w:t>
            </w:r>
            <w:r w:rsidR="00EE75FA" w:rsidRPr="008F72B4">
              <w:rPr>
                <w:color w:val="000000"/>
              </w:rPr>
              <w:t xml:space="preserve"> 3</w:t>
            </w:r>
          </w:p>
        </w:tc>
        <w:tc>
          <w:tcPr>
            <w:tcW w:w="2398" w:type="dxa"/>
          </w:tcPr>
          <w:p w14:paraId="03399650" w14:textId="77777777" w:rsidR="007276D6" w:rsidRPr="008F72B4" w:rsidRDefault="00000000" w:rsidP="006F4847">
            <w:pPr>
              <w:spacing w:line="360" w:lineRule="auto"/>
            </w:pPr>
            <w:r w:rsidRPr="008F72B4">
              <w:t>1</w:t>
            </w:r>
          </w:p>
        </w:tc>
        <w:tc>
          <w:tcPr>
            <w:tcW w:w="2398" w:type="dxa"/>
          </w:tcPr>
          <w:p w14:paraId="534827A5" w14:textId="67F00765" w:rsidR="007276D6" w:rsidRPr="008F72B4" w:rsidRDefault="00B02139" w:rsidP="006F4847">
            <w:pPr>
              <w:spacing w:line="360" w:lineRule="auto"/>
            </w:pPr>
            <w:r w:rsidRPr="008F72B4">
              <w:t>8,000</w:t>
            </w:r>
          </w:p>
        </w:tc>
        <w:tc>
          <w:tcPr>
            <w:tcW w:w="2399" w:type="dxa"/>
          </w:tcPr>
          <w:p w14:paraId="1225C1B5" w14:textId="2DDF2872" w:rsidR="007276D6" w:rsidRPr="008F72B4" w:rsidRDefault="00B02139" w:rsidP="006F4847">
            <w:pPr>
              <w:spacing w:line="360" w:lineRule="auto"/>
            </w:pPr>
            <w:r w:rsidRPr="008F72B4">
              <w:t>8,000</w:t>
            </w:r>
          </w:p>
        </w:tc>
      </w:tr>
      <w:tr w:rsidR="007276D6" w:rsidRPr="008F72B4" w14:paraId="30AAC867" w14:textId="77777777">
        <w:tc>
          <w:tcPr>
            <w:tcW w:w="2372" w:type="dxa"/>
          </w:tcPr>
          <w:p w14:paraId="02B599F1" w14:textId="77777777" w:rsidR="007276D6" w:rsidRPr="008F72B4" w:rsidRDefault="00000000" w:rsidP="006F4847">
            <w:pPr>
              <w:spacing w:line="360" w:lineRule="auto"/>
            </w:pPr>
            <w:r w:rsidRPr="008F72B4">
              <w:rPr>
                <w:color w:val="000000"/>
              </w:rPr>
              <w:t>Arduino nano</w:t>
            </w:r>
          </w:p>
        </w:tc>
        <w:tc>
          <w:tcPr>
            <w:tcW w:w="2398" w:type="dxa"/>
          </w:tcPr>
          <w:p w14:paraId="0BDF69DA" w14:textId="77777777" w:rsidR="007276D6" w:rsidRPr="008F72B4" w:rsidRDefault="00000000" w:rsidP="006F4847">
            <w:pPr>
              <w:spacing w:line="360" w:lineRule="auto"/>
            </w:pPr>
            <w:r w:rsidRPr="008F72B4">
              <w:t>1</w:t>
            </w:r>
          </w:p>
        </w:tc>
        <w:tc>
          <w:tcPr>
            <w:tcW w:w="2398" w:type="dxa"/>
          </w:tcPr>
          <w:p w14:paraId="14EC85A0" w14:textId="77777777" w:rsidR="007276D6" w:rsidRPr="008F72B4" w:rsidRDefault="00000000" w:rsidP="006F4847">
            <w:pPr>
              <w:spacing w:line="360" w:lineRule="auto"/>
            </w:pPr>
            <w:r w:rsidRPr="008F72B4">
              <w:t>1,800</w:t>
            </w:r>
          </w:p>
        </w:tc>
        <w:tc>
          <w:tcPr>
            <w:tcW w:w="2399" w:type="dxa"/>
          </w:tcPr>
          <w:p w14:paraId="50CF02C9" w14:textId="77777777" w:rsidR="007276D6" w:rsidRPr="008F72B4" w:rsidRDefault="00000000" w:rsidP="006F4847">
            <w:pPr>
              <w:spacing w:line="360" w:lineRule="auto"/>
            </w:pPr>
            <w:r w:rsidRPr="008F72B4">
              <w:t>1,800</w:t>
            </w:r>
          </w:p>
        </w:tc>
      </w:tr>
      <w:tr w:rsidR="007276D6" w:rsidRPr="008F72B4" w14:paraId="066DA9F7" w14:textId="77777777">
        <w:tc>
          <w:tcPr>
            <w:tcW w:w="2372" w:type="dxa"/>
          </w:tcPr>
          <w:p w14:paraId="22D6DE74" w14:textId="77777777" w:rsidR="007276D6" w:rsidRPr="008F72B4" w:rsidRDefault="00000000" w:rsidP="006F4847">
            <w:pPr>
              <w:spacing w:line="360" w:lineRule="auto"/>
            </w:pPr>
            <w:r w:rsidRPr="008F72B4">
              <w:rPr>
                <w:color w:val="000000"/>
              </w:rPr>
              <w:t>Relays for motors</w:t>
            </w:r>
          </w:p>
        </w:tc>
        <w:tc>
          <w:tcPr>
            <w:tcW w:w="2398" w:type="dxa"/>
          </w:tcPr>
          <w:p w14:paraId="2820C31C" w14:textId="77777777" w:rsidR="007276D6" w:rsidRPr="008F72B4" w:rsidRDefault="00000000" w:rsidP="006F4847">
            <w:pPr>
              <w:spacing w:line="360" w:lineRule="auto"/>
            </w:pPr>
            <w:r w:rsidRPr="008F72B4">
              <w:t>6</w:t>
            </w:r>
          </w:p>
        </w:tc>
        <w:tc>
          <w:tcPr>
            <w:tcW w:w="2398" w:type="dxa"/>
          </w:tcPr>
          <w:p w14:paraId="0BE9E124" w14:textId="77777777" w:rsidR="007276D6" w:rsidRPr="008F72B4" w:rsidRDefault="00000000" w:rsidP="006F4847">
            <w:pPr>
              <w:spacing w:line="360" w:lineRule="auto"/>
            </w:pPr>
            <w:r w:rsidRPr="008F72B4">
              <w:t>150</w:t>
            </w:r>
          </w:p>
        </w:tc>
        <w:tc>
          <w:tcPr>
            <w:tcW w:w="2399" w:type="dxa"/>
          </w:tcPr>
          <w:p w14:paraId="266EDEFF" w14:textId="77777777" w:rsidR="007276D6" w:rsidRPr="008F72B4" w:rsidRDefault="00000000" w:rsidP="006F4847">
            <w:pPr>
              <w:spacing w:line="360" w:lineRule="auto"/>
            </w:pPr>
            <w:r w:rsidRPr="008F72B4">
              <w:t>900</w:t>
            </w:r>
          </w:p>
        </w:tc>
      </w:tr>
      <w:tr w:rsidR="007276D6" w:rsidRPr="008F72B4" w14:paraId="2928B672" w14:textId="77777777">
        <w:tc>
          <w:tcPr>
            <w:tcW w:w="2372" w:type="dxa"/>
          </w:tcPr>
          <w:p w14:paraId="381E2D97" w14:textId="77777777" w:rsidR="007276D6" w:rsidRPr="008F72B4" w:rsidRDefault="00000000" w:rsidP="006F4847">
            <w:pPr>
              <w:spacing w:line="360" w:lineRule="auto"/>
              <w:jc w:val="left"/>
            </w:pPr>
            <w:r w:rsidRPr="008F72B4">
              <w:rPr>
                <w:color w:val="000000"/>
              </w:rPr>
              <w:t>ESC30A</w:t>
            </w:r>
          </w:p>
        </w:tc>
        <w:tc>
          <w:tcPr>
            <w:tcW w:w="2398" w:type="dxa"/>
          </w:tcPr>
          <w:p w14:paraId="78C7D0EB" w14:textId="77777777" w:rsidR="007276D6" w:rsidRPr="008F72B4" w:rsidRDefault="00000000" w:rsidP="006F4847">
            <w:pPr>
              <w:spacing w:line="360" w:lineRule="auto"/>
            </w:pPr>
            <w:r w:rsidRPr="008F72B4">
              <w:t>6</w:t>
            </w:r>
          </w:p>
        </w:tc>
        <w:tc>
          <w:tcPr>
            <w:tcW w:w="2398" w:type="dxa"/>
          </w:tcPr>
          <w:p w14:paraId="24A6CA1F" w14:textId="77777777" w:rsidR="007276D6" w:rsidRPr="008F72B4" w:rsidRDefault="00000000" w:rsidP="006F4847">
            <w:pPr>
              <w:spacing w:line="360" w:lineRule="auto"/>
            </w:pPr>
            <w:r w:rsidRPr="008F72B4">
              <w:t>550</w:t>
            </w:r>
          </w:p>
        </w:tc>
        <w:tc>
          <w:tcPr>
            <w:tcW w:w="2399" w:type="dxa"/>
          </w:tcPr>
          <w:p w14:paraId="2DA4DFC1" w14:textId="77777777" w:rsidR="007276D6" w:rsidRPr="008F72B4" w:rsidRDefault="00000000" w:rsidP="006F4847">
            <w:pPr>
              <w:spacing w:line="360" w:lineRule="auto"/>
            </w:pPr>
            <w:r w:rsidRPr="008F72B4">
              <w:t>3,300</w:t>
            </w:r>
          </w:p>
        </w:tc>
      </w:tr>
      <w:tr w:rsidR="007276D6" w:rsidRPr="008F72B4" w14:paraId="5F727265" w14:textId="77777777">
        <w:tc>
          <w:tcPr>
            <w:tcW w:w="2372" w:type="dxa"/>
          </w:tcPr>
          <w:p w14:paraId="69D381EC" w14:textId="77777777" w:rsidR="007276D6" w:rsidRPr="008F72B4" w:rsidRDefault="00000000" w:rsidP="006F4847">
            <w:pPr>
              <w:spacing w:line="360" w:lineRule="auto"/>
              <w:jc w:val="left"/>
            </w:pPr>
            <w:r w:rsidRPr="008F72B4">
              <w:rPr>
                <w:color w:val="212121"/>
                <w:shd w:val="clear" w:color="auto" w:fill="FFFCF0"/>
              </w:rPr>
              <w:t>Camera</w:t>
            </w:r>
          </w:p>
        </w:tc>
        <w:tc>
          <w:tcPr>
            <w:tcW w:w="2398" w:type="dxa"/>
          </w:tcPr>
          <w:p w14:paraId="722C1D6A" w14:textId="77777777" w:rsidR="007276D6" w:rsidRPr="008F72B4" w:rsidRDefault="00000000" w:rsidP="006F4847">
            <w:pPr>
              <w:spacing w:line="360" w:lineRule="auto"/>
            </w:pPr>
            <w:r w:rsidRPr="008F72B4">
              <w:t>1</w:t>
            </w:r>
          </w:p>
        </w:tc>
        <w:tc>
          <w:tcPr>
            <w:tcW w:w="2398" w:type="dxa"/>
          </w:tcPr>
          <w:p w14:paraId="21714DD1" w14:textId="77777777" w:rsidR="007276D6" w:rsidRPr="008F72B4" w:rsidRDefault="00000000" w:rsidP="006F4847">
            <w:pPr>
              <w:spacing w:line="360" w:lineRule="auto"/>
            </w:pPr>
            <w:r w:rsidRPr="008F72B4">
              <w:t>1,800</w:t>
            </w:r>
          </w:p>
        </w:tc>
        <w:tc>
          <w:tcPr>
            <w:tcW w:w="2399" w:type="dxa"/>
          </w:tcPr>
          <w:p w14:paraId="12C30A65" w14:textId="77777777" w:rsidR="007276D6" w:rsidRPr="008F72B4" w:rsidRDefault="00000000" w:rsidP="006F4847">
            <w:pPr>
              <w:spacing w:line="360" w:lineRule="auto"/>
            </w:pPr>
            <w:r w:rsidRPr="008F72B4">
              <w:t>1,800</w:t>
            </w:r>
          </w:p>
        </w:tc>
      </w:tr>
      <w:tr w:rsidR="007276D6" w:rsidRPr="008F72B4" w14:paraId="1C0CA905" w14:textId="77777777">
        <w:tc>
          <w:tcPr>
            <w:tcW w:w="2372" w:type="dxa"/>
          </w:tcPr>
          <w:p w14:paraId="449B8540" w14:textId="77777777" w:rsidR="007276D6" w:rsidRPr="008F72B4" w:rsidRDefault="00000000" w:rsidP="006F4847">
            <w:pPr>
              <w:spacing w:line="360" w:lineRule="auto"/>
              <w:jc w:val="left"/>
            </w:pPr>
            <w:r w:rsidRPr="008F72B4">
              <w:rPr>
                <w:color w:val="212121"/>
                <w:shd w:val="clear" w:color="auto" w:fill="FFFCF0"/>
              </w:rPr>
              <w:t>Nylon plastic</w:t>
            </w:r>
          </w:p>
        </w:tc>
        <w:tc>
          <w:tcPr>
            <w:tcW w:w="2398" w:type="dxa"/>
          </w:tcPr>
          <w:p w14:paraId="1D53CC0F" w14:textId="77777777" w:rsidR="007276D6" w:rsidRPr="008F72B4" w:rsidRDefault="00000000" w:rsidP="006F4847">
            <w:pPr>
              <w:spacing w:line="360" w:lineRule="auto"/>
            </w:pPr>
            <w:r w:rsidRPr="008F72B4">
              <w:t>4</w:t>
            </w:r>
          </w:p>
        </w:tc>
        <w:tc>
          <w:tcPr>
            <w:tcW w:w="2398" w:type="dxa"/>
          </w:tcPr>
          <w:p w14:paraId="32C80CD4" w14:textId="77777777" w:rsidR="007276D6" w:rsidRPr="008F72B4" w:rsidRDefault="00000000" w:rsidP="006F4847">
            <w:pPr>
              <w:spacing w:line="360" w:lineRule="auto"/>
            </w:pPr>
            <w:r w:rsidRPr="008F72B4">
              <w:t>250</w:t>
            </w:r>
          </w:p>
        </w:tc>
        <w:tc>
          <w:tcPr>
            <w:tcW w:w="2399" w:type="dxa"/>
          </w:tcPr>
          <w:p w14:paraId="3FA0EF64" w14:textId="77777777" w:rsidR="007276D6" w:rsidRPr="008F72B4" w:rsidRDefault="00000000" w:rsidP="006F4847">
            <w:pPr>
              <w:spacing w:line="360" w:lineRule="auto"/>
            </w:pPr>
            <w:r w:rsidRPr="008F72B4">
              <w:t>1,000</w:t>
            </w:r>
          </w:p>
        </w:tc>
      </w:tr>
      <w:tr w:rsidR="007276D6" w:rsidRPr="008F72B4" w14:paraId="76BD9FFF" w14:textId="77777777">
        <w:tc>
          <w:tcPr>
            <w:tcW w:w="2372" w:type="dxa"/>
          </w:tcPr>
          <w:p w14:paraId="2CBCE88E" w14:textId="77777777" w:rsidR="007276D6" w:rsidRPr="008F72B4" w:rsidRDefault="00000000" w:rsidP="006F4847">
            <w:pPr>
              <w:spacing w:line="360" w:lineRule="auto"/>
              <w:jc w:val="left"/>
            </w:pPr>
            <w:r w:rsidRPr="008F72B4">
              <w:rPr>
                <w:color w:val="212121"/>
                <w:shd w:val="clear" w:color="auto" w:fill="FFFCF0"/>
              </w:rPr>
              <w:t>Ethernet cable</w:t>
            </w:r>
          </w:p>
        </w:tc>
        <w:tc>
          <w:tcPr>
            <w:tcW w:w="2398" w:type="dxa"/>
          </w:tcPr>
          <w:p w14:paraId="66324ADA" w14:textId="77777777" w:rsidR="007276D6" w:rsidRPr="008F72B4" w:rsidRDefault="00000000" w:rsidP="006F4847">
            <w:pPr>
              <w:spacing w:line="360" w:lineRule="auto"/>
            </w:pPr>
            <w:r w:rsidRPr="008F72B4">
              <w:t>1</w:t>
            </w:r>
          </w:p>
        </w:tc>
        <w:tc>
          <w:tcPr>
            <w:tcW w:w="2398" w:type="dxa"/>
          </w:tcPr>
          <w:p w14:paraId="326E8109" w14:textId="77777777" w:rsidR="007276D6" w:rsidRPr="008F72B4" w:rsidRDefault="00000000" w:rsidP="006F4847">
            <w:pPr>
              <w:spacing w:line="360" w:lineRule="auto"/>
            </w:pPr>
            <w:r w:rsidRPr="008F72B4">
              <w:t>550</w:t>
            </w:r>
          </w:p>
        </w:tc>
        <w:tc>
          <w:tcPr>
            <w:tcW w:w="2399" w:type="dxa"/>
          </w:tcPr>
          <w:p w14:paraId="54590910" w14:textId="77777777" w:rsidR="007276D6" w:rsidRPr="008F72B4" w:rsidRDefault="00000000" w:rsidP="006F4847">
            <w:pPr>
              <w:spacing w:line="360" w:lineRule="auto"/>
            </w:pPr>
            <w:r w:rsidRPr="008F72B4">
              <w:t>550</w:t>
            </w:r>
          </w:p>
        </w:tc>
      </w:tr>
      <w:tr w:rsidR="007276D6" w:rsidRPr="008F72B4" w14:paraId="45DBDC68" w14:textId="77777777">
        <w:tc>
          <w:tcPr>
            <w:tcW w:w="2372" w:type="dxa"/>
          </w:tcPr>
          <w:p w14:paraId="63AFFD22" w14:textId="77777777" w:rsidR="007276D6" w:rsidRPr="008F72B4" w:rsidRDefault="00000000" w:rsidP="006F4847">
            <w:pPr>
              <w:spacing w:line="360" w:lineRule="auto"/>
              <w:jc w:val="left"/>
            </w:pPr>
            <w:r w:rsidRPr="008F72B4">
              <w:t>Acrylic Plexiglass</w:t>
            </w:r>
          </w:p>
        </w:tc>
        <w:tc>
          <w:tcPr>
            <w:tcW w:w="2398" w:type="dxa"/>
          </w:tcPr>
          <w:p w14:paraId="718EF929" w14:textId="77777777" w:rsidR="007276D6" w:rsidRPr="008F72B4" w:rsidRDefault="00000000" w:rsidP="006F4847">
            <w:pPr>
              <w:spacing w:line="360" w:lineRule="auto"/>
            </w:pPr>
            <w:r w:rsidRPr="008F72B4">
              <w:t>1</w:t>
            </w:r>
          </w:p>
        </w:tc>
        <w:tc>
          <w:tcPr>
            <w:tcW w:w="2398" w:type="dxa"/>
          </w:tcPr>
          <w:p w14:paraId="14F984BF" w14:textId="77777777" w:rsidR="007276D6" w:rsidRPr="008F72B4" w:rsidRDefault="00000000" w:rsidP="006F4847">
            <w:pPr>
              <w:spacing w:line="360" w:lineRule="auto"/>
            </w:pPr>
            <w:r w:rsidRPr="008F72B4">
              <w:t>2,300</w:t>
            </w:r>
          </w:p>
        </w:tc>
        <w:tc>
          <w:tcPr>
            <w:tcW w:w="2399" w:type="dxa"/>
          </w:tcPr>
          <w:p w14:paraId="436647C3" w14:textId="77777777" w:rsidR="007276D6" w:rsidRPr="008F72B4" w:rsidRDefault="00000000" w:rsidP="006F4847">
            <w:pPr>
              <w:spacing w:line="360" w:lineRule="auto"/>
            </w:pPr>
            <w:r w:rsidRPr="008F72B4">
              <w:t>2,300</w:t>
            </w:r>
          </w:p>
        </w:tc>
      </w:tr>
      <w:tr w:rsidR="007276D6" w:rsidRPr="008F72B4" w14:paraId="19393868" w14:textId="77777777">
        <w:tc>
          <w:tcPr>
            <w:tcW w:w="2372" w:type="dxa"/>
          </w:tcPr>
          <w:p w14:paraId="37B4B581" w14:textId="77777777" w:rsidR="007276D6" w:rsidRPr="008F72B4" w:rsidRDefault="00000000" w:rsidP="006F4847">
            <w:pPr>
              <w:spacing w:line="360" w:lineRule="auto"/>
              <w:jc w:val="left"/>
            </w:pPr>
            <w:r w:rsidRPr="008F72B4">
              <w:t>Jumper cable</w:t>
            </w:r>
          </w:p>
        </w:tc>
        <w:tc>
          <w:tcPr>
            <w:tcW w:w="2398" w:type="dxa"/>
          </w:tcPr>
          <w:p w14:paraId="2AA3E331" w14:textId="0D0ED350" w:rsidR="007276D6" w:rsidRPr="008F72B4" w:rsidRDefault="00D01ADB" w:rsidP="006F4847">
            <w:pPr>
              <w:spacing w:line="360" w:lineRule="auto"/>
            </w:pPr>
            <w:r w:rsidRPr="008F72B4">
              <w:t>1</w:t>
            </w:r>
          </w:p>
        </w:tc>
        <w:tc>
          <w:tcPr>
            <w:tcW w:w="2398" w:type="dxa"/>
          </w:tcPr>
          <w:p w14:paraId="6C4F93A8" w14:textId="77777777" w:rsidR="007276D6" w:rsidRPr="008F72B4" w:rsidRDefault="00000000" w:rsidP="006F4847">
            <w:pPr>
              <w:spacing w:line="360" w:lineRule="auto"/>
            </w:pPr>
            <w:r w:rsidRPr="008F72B4">
              <w:t>313</w:t>
            </w:r>
          </w:p>
        </w:tc>
        <w:tc>
          <w:tcPr>
            <w:tcW w:w="2399" w:type="dxa"/>
          </w:tcPr>
          <w:p w14:paraId="43E09176" w14:textId="77777777" w:rsidR="007276D6" w:rsidRPr="008F72B4" w:rsidRDefault="00000000" w:rsidP="006F4847">
            <w:pPr>
              <w:spacing w:line="360" w:lineRule="auto"/>
            </w:pPr>
            <w:r w:rsidRPr="008F72B4">
              <w:t>313</w:t>
            </w:r>
          </w:p>
        </w:tc>
      </w:tr>
      <w:tr w:rsidR="007276D6" w:rsidRPr="008F72B4" w14:paraId="5F2B0234" w14:textId="77777777">
        <w:tc>
          <w:tcPr>
            <w:tcW w:w="2372" w:type="dxa"/>
          </w:tcPr>
          <w:p w14:paraId="4335ADC5" w14:textId="77777777" w:rsidR="007276D6" w:rsidRPr="008F72B4" w:rsidRDefault="00000000" w:rsidP="006F4847">
            <w:pPr>
              <w:spacing w:line="360" w:lineRule="auto"/>
              <w:jc w:val="left"/>
            </w:pPr>
            <w:r w:rsidRPr="008F72B4">
              <w:t>Thrusters</w:t>
            </w:r>
          </w:p>
        </w:tc>
        <w:tc>
          <w:tcPr>
            <w:tcW w:w="2398" w:type="dxa"/>
          </w:tcPr>
          <w:p w14:paraId="7D583D0C" w14:textId="77777777" w:rsidR="007276D6" w:rsidRPr="008F72B4" w:rsidRDefault="00000000" w:rsidP="006F4847">
            <w:pPr>
              <w:spacing w:line="360" w:lineRule="auto"/>
            </w:pPr>
            <w:r w:rsidRPr="008F72B4">
              <w:t>6</w:t>
            </w:r>
          </w:p>
        </w:tc>
        <w:tc>
          <w:tcPr>
            <w:tcW w:w="2398" w:type="dxa"/>
          </w:tcPr>
          <w:p w14:paraId="3D2AF76F" w14:textId="77777777" w:rsidR="007276D6" w:rsidRPr="008F72B4" w:rsidRDefault="00000000" w:rsidP="006F4847">
            <w:pPr>
              <w:spacing w:line="360" w:lineRule="auto"/>
            </w:pPr>
            <w:r w:rsidRPr="008F72B4">
              <w:t>5,000</w:t>
            </w:r>
          </w:p>
        </w:tc>
        <w:tc>
          <w:tcPr>
            <w:tcW w:w="2399" w:type="dxa"/>
          </w:tcPr>
          <w:p w14:paraId="346343C1" w14:textId="77777777" w:rsidR="007276D6" w:rsidRPr="008F72B4" w:rsidRDefault="00000000" w:rsidP="006F4847">
            <w:pPr>
              <w:spacing w:line="360" w:lineRule="auto"/>
            </w:pPr>
            <w:r w:rsidRPr="008F72B4">
              <w:t>30,000</w:t>
            </w:r>
          </w:p>
        </w:tc>
      </w:tr>
      <w:tr w:rsidR="007276D6" w:rsidRPr="008F72B4" w14:paraId="4CC8852B" w14:textId="77777777">
        <w:tc>
          <w:tcPr>
            <w:tcW w:w="2372" w:type="dxa"/>
          </w:tcPr>
          <w:p w14:paraId="10005C7C" w14:textId="77777777" w:rsidR="007276D6" w:rsidRPr="008F72B4" w:rsidRDefault="00000000" w:rsidP="006F4847">
            <w:pPr>
              <w:spacing w:line="360" w:lineRule="auto"/>
              <w:jc w:val="left"/>
            </w:pPr>
            <w:r w:rsidRPr="008F72B4">
              <w:t xml:space="preserve">Operator Controller </w:t>
            </w:r>
          </w:p>
        </w:tc>
        <w:tc>
          <w:tcPr>
            <w:tcW w:w="2398" w:type="dxa"/>
          </w:tcPr>
          <w:p w14:paraId="78E8C17B" w14:textId="77777777" w:rsidR="007276D6" w:rsidRPr="008F72B4" w:rsidRDefault="00000000" w:rsidP="006F4847">
            <w:pPr>
              <w:spacing w:line="360" w:lineRule="auto"/>
            </w:pPr>
            <w:r w:rsidRPr="008F72B4">
              <w:t>1</w:t>
            </w:r>
          </w:p>
        </w:tc>
        <w:tc>
          <w:tcPr>
            <w:tcW w:w="2398" w:type="dxa"/>
          </w:tcPr>
          <w:p w14:paraId="145393FB" w14:textId="77777777" w:rsidR="007276D6" w:rsidRPr="008F72B4" w:rsidRDefault="00000000" w:rsidP="006F4847">
            <w:pPr>
              <w:spacing w:line="360" w:lineRule="auto"/>
            </w:pPr>
            <w:r w:rsidRPr="008F72B4">
              <w:t>2,000</w:t>
            </w:r>
          </w:p>
        </w:tc>
        <w:tc>
          <w:tcPr>
            <w:tcW w:w="2399" w:type="dxa"/>
          </w:tcPr>
          <w:p w14:paraId="6560C73E" w14:textId="77777777" w:rsidR="007276D6" w:rsidRPr="008F72B4" w:rsidRDefault="00000000" w:rsidP="006F4847">
            <w:pPr>
              <w:spacing w:line="360" w:lineRule="auto"/>
            </w:pPr>
            <w:r w:rsidRPr="008F72B4">
              <w:t>2,000</w:t>
            </w:r>
          </w:p>
        </w:tc>
      </w:tr>
      <w:tr w:rsidR="007276D6" w:rsidRPr="008F72B4" w14:paraId="4FBA7500" w14:textId="77777777">
        <w:trPr>
          <w:trHeight w:val="240"/>
        </w:trPr>
        <w:tc>
          <w:tcPr>
            <w:tcW w:w="4770" w:type="dxa"/>
            <w:gridSpan w:val="2"/>
          </w:tcPr>
          <w:p w14:paraId="43A98ED3" w14:textId="77777777" w:rsidR="007276D6" w:rsidRPr="008F72B4" w:rsidRDefault="007276D6" w:rsidP="006F4847">
            <w:pPr>
              <w:spacing w:line="360" w:lineRule="auto"/>
              <w:jc w:val="left"/>
            </w:pPr>
          </w:p>
        </w:tc>
        <w:tc>
          <w:tcPr>
            <w:tcW w:w="2398" w:type="dxa"/>
          </w:tcPr>
          <w:p w14:paraId="5AD90413" w14:textId="77777777" w:rsidR="007276D6" w:rsidRPr="008F72B4" w:rsidRDefault="00000000" w:rsidP="006F4847">
            <w:pPr>
              <w:spacing w:line="360" w:lineRule="auto"/>
              <w:rPr>
                <w:b/>
              </w:rPr>
            </w:pPr>
            <w:r w:rsidRPr="008F72B4">
              <w:rPr>
                <w:b/>
              </w:rPr>
              <w:t>Total</w:t>
            </w:r>
          </w:p>
        </w:tc>
        <w:tc>
          <w:tcPr>
            <w:tcW w:w="2399" w:type="dxa"/>
          </w:tcPr>
          <w:p w14:paraId="527E3B6C" w14:textId="0B99C090" w:rsidR="007276D6" w:rsidRPr="008F72B4" w:rsidRDefault="0025346A" w:rsidP="006F4847">
            <w:pPr>
              <w:spacing w:line="360" w:lineRule="auto"/>
              <w:rPr>
                <w:b/>
              </w:rPr>
            </w:pPr>
            <w:r w:rsidRPr="008F72B4">
              <w:rPr>
                <w:b/>
              </w:rPr>
              <w:t>57</w:t>
            </w:r>
            <w:r w:rsidR="00B02139" w:rsidRPr="008F72B4">
              <w:rPr>
                <w:b/>
              </w:rPr>
              <w:t>,989</w:t>
            </w:r>
          </w:p>
        </w:tc>
      </w:tr>
    </w:tbl>
    <w:p w14:paraId="3F2767E0" w14:textId="77777777" w:rsidR="007276D6" w:rsidRPr="008F72B4" w:rsidRDefault="007276D6" w:rsidP="006F4847"/>
    <w:p w14:paraId="65C8E546" w14:textId="77777777" w:rsidR="007276D6" w:rsidRPr="008F72B4" w:rsidRDefault="007276D6" w:rsidP="006F4847"/>
    <w:p w14:paraId="671093A8" w14:textId="4A127EEC" w:rsidR="007276D6" w:rsidRPr="008F72B4" w:rsidRDefault="00D34A81" w:rsidP="006F4847">
      <w:pPr>
        <w:pStyle w:val="Heading1"/>
      </w:pPr>
      <w:bookmarkStart w:id="53" w:name="_Toc172100652"/>
      <w:r w:rsidRPr="008F72B4">
        <w:t xml:space="preserve">7. </w:t>
      </w:r>
      <w:r w:rsidRPr="008F72B4">
        <w:tab/>
        <w:t>Time plan</w:t>
      </w:r>
      <w:bookmarkEnd w:id="53"/>
    </w:p>
    <w:p w14:paraId="01FD7D16" w14:textId="77777777" w:rsidR="007276D6" w:rsidRPr="008F72B4" w:rsidRDefault="00000000" w:rsidP="006F4847">
      <w:pPr>
        <w:keepNext/>
        <w:pBdr>
          <w:top w:val="nil"/>
          <w:left w:val="nil"/>
          <w:bottom w:val="nil"/>
          <w:right w:val="nil"/>
          <w:between w:val="nil"/>
        </w:pBdr>
        <w:spacing w:before="120" w:after="200"/>
        <w:jc w:val="center"/>
        <w:rPr>
          <w:b/>
          <w:color w:val="000000"/>
          <w:sz w:val="20"/>
          <w:szCs w:val="20"/>
        </w:rPr>
      </w:pPr>
      <w:bookmarkStart w:id="54" w:name="_3tbugp1" w:colFirst="0" w:colLast="0"/>
      <w:bookmarkEnd w:id="54"/>
      <w:r w:rsidRPr="008F72B4">
        <w:rPr>
          <w:b/>
          <w:color w:val="000000"/>
          <w:sz w:val="20"/>
          <w:szCs w:val="20"/>
        </w:rPr>
        <w:t>Table 3 Time Plan</w:t>
      </w:r>
    </w:p>
    <w:tbl>
      <w:tblPr>
        <w:tblStyle w:val="ad"/>
        <w:tblW w:w="10632"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34"/>
        <w:gridCol w:w="1068"/>
        <w:gridCol w:w="851"/>
        <w:gridCol w:w="1134"/>
        <w:gridCol w:w="1134"/>
        <w:gridCol w:w="992"/>
        <w:gridCol w:w="992"/>
        <w:gridCol w:w="993"/>
        <w:gridCol w:w="1134"/>
      </w:tblGrid>
      <w:tr w:rsidR="007276D6" w:rsidRPr="008F72B4" w14:paraId="57A82EAD" w14:textId="77777777">
        <w:tc>
          <w:tcPr>
            <w:tcW w:w="2334" w:type="dxa"/>
          </w:tcPr>
          <w:p w14:paraId="74B45B6D" w14:textId="77777777" w:rsidR="007276D6" w:rsidRPr="008F72B4" w:rsidRDefault="007276D6" w:rsidP="006F4847">
            <w:pPr>
              <w:spacing w:line="360" w:lineRule="auto"/>
              <w:jc w:val="left"/>
            </w:pPr>
          </w:p>
        </w:tc>
        <w:tc>
          <w:tcPr>
            <w:tcW w:w="1068" w:type="dxa"/>
          </w:tcPr>
          <w:p w14:paraId="46246BC5" w14:textId="77777777" w:rsidR="007276D6" w:rsidRPr="008F72B4" w:rsidRDefault="00000000" w:rsidP="006F4847">
            <w:pPr>
              <w:spacing w:line="360" w:lineRule="auto"/>
              <w:jc w:val="center"/>
            </w:pPr>
            <w:r w:rsidRPr="008F72B4">
              <w:t>May</w:t>
            </w:r>
          </w:p>
        </w:tc>
        <w:tc>
          <w:tcPr>
            <w:tcW w:w="851" w:type="dxa"/>
          </w:tcPr>
          <w:p w14:paraId="7E474931" w14:textId="77777777" w:rsidR="007276D6" w:rsidRPr="008F72B4" w:rsidRDefault="00000000" w:rsidP="006F4847">
            <w:pPr>
              <w:spacing w:line="360" w:lineRule="auto"/>
              <w:jc w:val="center"/>
            </w:pPr>
            <w:r w:rsidRPr="008F72B4">
              <w:t>Jun</w:t>
            </w:r>
          </w:p>
        </w:tc>
        <w:tc>
          <w:tcPr>
            <w:tcW w:w="1134" w:type="dxa"/>
          </w:tcPr>
          <w:p w14:paraId="0FCFDAD5" w14:textId="77777777" w:rsidR="007276D6" w:rsidRPr="008F72B4" w:rsidRDefault="00000000" w:rsidP="006F4847">
            <w:pPr>
              <w:spacing w:line="360" w:lineRule="auto"/>
              <w:jc w:val="center"/>
            </w:pPr>
            <w:r w:rsidRPr="008F72B4">
              <w:t>Jul</w:t>
            </w:r>
          </w:p>
        </w:tc>
        <w:tc>
          <w:tcPr>
            <w:tcW w:w="1134" w:type="dxa"/>
          </w:tcPr>
          <w:p w14:paraId="340AE4F0" w14:textId="77777777" w:rsidR="007276D6" w:rsidRPr="008F72B4" w:rsidRDefault="00000000" w:rsidP="006F4847">
            <w:pPr>
              <w:spacing w:line="360" w:lineRule="auto"/>
              <w:jc w:val="center"/>
            </w:pPr>
            <w:r w:rsidRPr="008F72B4">
              <w:t>Aug</w:t>
            </w:r>
          </w:p>
        </w:tc>
        <w:tc>
          <w:tcPr>
            <w:tcW w:w="992" w:type="dxa"/>
          </w:tcPr>
          <w:p w14:paraId="20FD9093" w14:textId="77777777" w:rsidR="007276D6" w:rsidRPr="008F72B4" w:rsidRDefault="00000000" w:rsidP="006F4847">
            <w:pPr>
              <w:spacing w:line="360" w:lineRule="auto"/>
              <w:jc w:val="center"/>
            </w:pPr>
            <w:r w:rsidRPr="008F72B4">
              <w:t>Sept</w:t>
            </w:r>
          </w:p>
        </w:tc>
        <w:tc>
          <w:tcPr>
            <w:tcW w:w="992" w:type="dxa"/>
          </w:tcPr>
          <w:p w14:paraId="3AA01285" w14:textId="77777777" w:rsidR="007276D6" w:rsidRPr="008F72B4" w:rsidRDefault="00000000" w:rsidP="006F4847">
            <w:pPr>
              <w:spacing w:line="360" w:lineRule="auto"/>
              <w:jc w:val="center"/>
            </w:pPr>
            <w:r w:rsidRPr="008F72B4">
              <w:t>Oct</w:t>
            </w:r>
          </w:p>
        </w:tc>
        <w:tc>
          <w:tcPr>
            <w:tcW w:w="993" w:type="dxa"/>
          </w:tcPr>
          <w:p w14:paraId="29F35E38" w14:textId="77777777" w:rsidR="007276D6" w:rsidRPr="008F72B4" w:rsidRDefault="00000000" w:rsidP="006F4847">
            <w:pPr>
              <w:spacing w:line="360" w:lineRule="auto"/>
              <w:jc w:val="center"/>
            </w:pPr>
            <w:r w:rsidRPr="008F72B4">
              <w:t>Nov</w:t>
            </w:r>
          </w:p>
        </w:tc>
        <w:tc>
          <w:tcPr>
            <w:tcW w:w="1134" w:type="dxa"/>
          </w:tcPr>
          <w:p w14:paraId="78726561" w14:textId="77777777" w:rsidR="007276D6" w:rsidRPr="008F72B4" w:rsidRDefault="00000000" w:rsidP="006F4847">
            <w:pPr>
              <w:spacing w:line="360" w:lineRule="auto"/>
              <w:jc w:val="center"/>
            </w:pPr>
            <w:r w:rsidRPr="008F72B4">
              <w:t>Dec</w:t>
            </w:r>
          </w:p>
        </w:tc>
      </w:tr>
      <w:tr w:rsidR="007276D6" w:rsidRPr="008F72B4" w14:paraId="3E0F608A" w14:textId="77777777">
        <w:tc>
          <w:tcPr>
            <w:tcW w:w="2334" w:type="dxa"/>
          </w:tcPr>
          <w:p w14:paraId="6A13872D" w14:textId="77777777" w:rsidR="007276D6" w:rsidRPr="008F72B4" w:rsidRDefault="00000000" w:rsidP="006F4847">
            <w:pPr>
              <w:spacing w:line="360" w:lineRule="auto"/>
              <w:jc w:val="left"/>
            </w:pPr>
            <w:r w:rsidRPr="008F72B4">
              <w:t>Project Proposal</w:t>
            </w:r>
          </w:p>
        </w:tc>
        <w:tc>
          <w:tcPr>
            <w:tcW w:w="1068" w:type="dxa"/>
            <w:shd w:val="clear" w:color="auto" w:fill="B4C6E7"/>
          </w:tcPr>
          <w:p w14:paraId="0A35AB82" w14:textId="77777777" w:rsidR="007276D6" w:rsidRPr="008F72B4" w:rsidRDefault="007276D6" w:rsidP="006F4847">
            <w:pPr>
              <w:spacing w:line="360" w:lineRule="auto"/>
              <w:jc w:val="left"/>
            </w:pPr>
          </w:p>
        </w:tc>
        <w:tc>
          <w:tcPr>
            <w:tcW w:w="851" w:type="dxa"/>
          </w:tcPr>
          <w:p w14:paraId="48014BC1" w14:textId="77777777" w:rsidR="007276D6" w:rsidRPr="008F72B4" w:rsidRDefault="007276D6" w:rsidP="006F4847">
            <w:pPr>
              <w:spacing w:line="360" w:lineRule="auto"/>
              <w:jc w:val="left"/>
            </w:pPr>
          </w:p>
        </w:tc>
        <w:tc>
          <w:tcPr>
            <w:tcW w:w="1134" w:type="dxa"/>
          </w:tcPr>
          <w:p w14:paraId="74C4076C" w14:textId="77777777" w:rsidR="007276D6" w:rsidRPr="008F72B4" w:rsidRDefault="007276D6" w:rsidP="006F4847">
            <w:pPr>
              <w:spacing w:line="360" w:lineRule="auto"/>
              <w:jc w:val="left"/>
            </w:pPr>
          </w:p>
        </w:tc>
        <w:tc>
          <w:tcPr>
            <w:tcW w:w="1134" w:type="dxa"/>
          </w:tcPr>
          <w:p w14:paraId="1F5DB20C" w14:textId="77777777" w:rsidR="007276D6" w:rsidRPr="008F72B4" w:rsidRDefault="007276D6" w:rsidP="006F4847">
            <w:pPr>
              <w:spacing w:line="360" w:lineRule="auto"/>
              <w:jc w:val="left"/>
            </w:pPr>
          </w:p>
        </w:tc>
        <w:tc>
          <w:tcPr>
            <w:tcW w:w="992" w:type="dxa"/>
          </w:tcPr>
          <w:p w14:paraId="68843AEB" w14:textId="77777777" w:rsidR="007276D6" w:rsidRPr="008F72B4" w:rsidRDefault="007276D6" w:rsidP="006F4847">
            <w:pPr>
              <w:spacing w:line="360" w:lineRule="auto"/>
              <w:jc w:val="left"/>
            </w:pPr>
          </w:p>
        </w:tc>
        <w:tc>
          <w:tcPr>
            <w:tcW w:w="992" w:type="dxa"/>
          </w:tcPr>
          <w:p w14:paraId="33D52AEE" w14:textId="77777777" w:rsidR="007276D6" w:rsidRPr="008F72B4" w:rsidRDefault="007276D6" w:rsidP="006F4847">
            <w:pPr>
              <w:spacing w:line="360" w:lineRule="auto"/>
              <w:jc w:val="left"/>
            </w:pPr>
          </w:p>
        </w:tc>
        <w:tc>
          <w:tcPr>
            <w:tcW w:w="993" w:type="dxa"/>
          </w:tcPr>
          <w:p w14:paraId="13DCB2F9" w14:textId="77777777" w:rsidR="007276D6" w:rsidRPr="008F72B4" w:rsidRDefault="007276D6" w:rsidP="006F4847">
            <w:pPr>
              <w:spacing w:line="360" w:lineRule="auto"/>
              <w:jc w:val="left"/>
            </w:pPr>
          </w:p>
        </w:tc>
        <w:tc>
          <w:tcPr>
            <w:tcW w:w="1134" w:type="dxa"/>
          </w:tcPr>
          <w:p w14:paraId="14CAAB03" w14:textId="77777777" w:rsidR="007276D6" w:rsidRPr="008F72B4" w:rsidRDefault="007276D6" w:rsidP="006F4847">
            <w:pPr>
              <w:spacing w:line="360" w:lineRule="auto"/>
              <w:jc w:val="left"/>
            </w:pPr>
          </w:p>
        </w:tc>
      </w:tr>
      <w:tr w:rsidR="007276D6" w:rsidRPr="008F72B4" w14:paraId="1E92B756" w14:textId="77777777">
        <w:tc>
          <w:tcPr>
            <w:tcW w:w="2334" w:type="dxa"/>
          </w:tcPr>
          <w:p w14:paraId="6EF76ECA" w14:textId="77777777" w:rsidR="007276D6" w:rsidRPr="008F72B4" w:rsidRDefault="00000000" w:rsidP="006F4847">
            <w:pPr>
              <w:spacing w:line="360" w:lineRule="auto"/>
              <w:jc w:val="left"/>
            </w:pPr>
            <w:r w:rsidRPr="008F72B4">
              <w:t>Literature Review</w:t>
            </w:r>
          </w:p>
        </w:tc>
        <w:tc>
          <w:tcPr>
            <w:tcW w:w="1068" w:type="dxa"/>
            <w:shd w:val="clear" w:color="auto" w:fill="B4C6E7"/>
          </w:tcPr>
          <w:p w14:paraId="2562215D" w14:textId="77777777" w:rsidR="007276D6" w:rsidRPr="008F72B4" w:rsidRDefault="007276D6" w:rsidP="006F4847">
            <w:pPr>
              <w:spacing w:line="360" w:lineRule="auto"/>
              <w:jc w:val="left"/>
              <w:rPr>
                <w:highlight w:val="darkGreen"/>
              </w:rPr>
            </w:pPr>
          </w:p>
        </w:tc>
        <w:tc>
          <w:tcPr>
            <w:tcW w:w="851" w:type="dxa"/>
            <w:shd w:val="clear" w:color="auto" w:fill="B4C6E7"/>
          </w:tcPr>
          <w:p w14:paraId="40A6A881" w14:textId="77777777" w:rsidR="007276D6" w:rsidRPr="008F72B4" w:rsidRDefault="007276D6" w:rsidP="006F4847">
            <w:pPr>
              <w:spacing w:line="360" w:lineRule="auto"/>
              <w:jc w:val="left"/>
              <w:rPr>
                <w:highlight w:val="darkGreen"/>
              </w:rPr>
            </w:pPr>
          </w:p>
        </w:tc>
        <w:tc>
          <w:tcPr>
            <w:tcW w:w="1134" w:type="dxa"/>
            <w:shd w:val="clear" w:color="auto" w:fill="B4C6E7"/>
          </w:tcPr>
          <w:p w14:paraId="549B2DC9" w14:textId="77777777" w:rsidR="007276D6" w:rsidRPr="008F72B4" w:rsidRDefault="007276D6" w:rsidP="006F4847">
            <w:pPr>
              <w:spacing w:line="360" w:lineRule="auto"/>
              <w:jc w:val="left"/>
              <w:rPr>
                <w:highlight w:val="darkGreen"/>
              </w:rPr>
            </w:pPr>
          </w:p>
        </w:tc>
        <w:tc>
          <w:tcPr>
            <w:tcW w:w="1134" w:type="dxa"/>
            <w:shd w:val="clear" w:color="auto" w:fill="B4C6E7"/>
          </w:tcPr>
          <w:p w14:paraId="60385873" w14:textId="77777777" w:rsidR="007276D6" w:rsidRPr="008F72B4" w:rsidRDefault="007276D6" w:rsidP="006F4847">
            <w:pPr>
              <w:spacing w:line="360" w:lineRule="auto"/>
              <w:jc w:val="left"/>
              <w:rPr>
                <w:highlight w:val="darkGreen"/>
              </w:rPr>
            </w:pPr>
          </w:p>
        </w:tc>
        <w:tc>
          <w:tcPr>
            <w:tcW w:w="992" w:type="dxa"/>
            <w:shd w:val="clear" w:color="auto" w:fill="B4C6E7"/>
          </w:tcPr>
          <w:p w14:paraId="6CA62B36" w14:textId="77777777" w:rsidR="007276D6" w:rsidRPr="008F72B4" w:rsidRDefault="007276D6" w:rsidP="006F4847">
            <w:pPr>
              <w:spacing w:line="360" w:lineRule="auto"/>
              <w:jc w:val="left"/>
              <w:rPr>
                <w:highlight w:val="darkGreen"/>
              </w:rPr>
            </w:pPr>
          </w:p>
        </w:tc>
        <w:tc>
          <w:tcPr>
            <w:tcW w:w="992" w:type="dxa"/>
            <w:shd w:val="clear" w:color="auto" w:fill="B4C6E7"/>
          </w:tcPr>
          <w:p w14:paraId="3DD4A4FD" w14:textId="77777777" w:rsidR="007276D6" w:rsidRPr="008F72B4" w:rsidRDefault="007276D6" w:rsidP="006F4847">
            <w:pPr>
              <w:spacing w:line="360" w:lineRule="auto"/>
              <w:jc w:val="left"/>
              <w:rPr>
                <w:highlight w:val="darkGreen"/>
              </w:rPr>
            </w:pPr>
          </w:p>
        </w:tc>
        <w:tc>
          <w:tcPr>
            <w:tcW w:w="993" w:type="dxa"/>
            <w:shd w:val="clear" w:color="auto" w:fill="B4C6E7"/>
          </w:tcPr>
          <w:p w14:paraId="21CA46D1" w14:textId="77777777" w:rsidR="007276D6" w:rsidRPr="008F72B4" w:rsidRDefault="007276D6" w:rsidP="006F4847">
            <w:pPr>
              <w:spacing w:line="360" w:lineRule="auto"/>
              <w:jc w:val="left"/>
              <w:rPr>
                <w:highlight w:val="darkGreen"/>
              </w:rPr>
            </w:pPr>
          </w:p>
        </w:tc>
        <w:tc>
          <w:tcPr>
            <w:tcW w:w="1134" w:type="dxa"/>
            <w:shd w:val="clear" w:color="auto" w:fill="B4C6E7"/>
          </w:tcPr>
          <w:p w14:paraId="680B8FA6" w14:textId="77777777" w:rsidR="007276D6" w:rsidRPr="008F72B4" w:rsidRDefault="007276D6" w:rsidP="006F4847">
            <w:pPr>
              <w:spacing w:line="360" w:lineRule="auto"/>
              <w:jc w:val="left"/>
              <w:rPr>
                <w:highlight w:val="darkGreen"/>
              </w:rPr>
            </w:pPr>
          </w:p>
        </w:tc>
      </w:tr>
      <w:tr w:rsidR="007276D6" w:rsidRPr="008F72B4" w14:paraId="007563C6" w14:textId="77777777">
        <w:tc>
          <w:tcPr>
            <w:tcW w:w="2334" w:type="dxa"/>
          </w:tcPr>
          <w:p w14:paraId="7D902486" w14:textId="77777777" w:rsidR="007276D6" w:rsidRPr="008F72B4" w:rsidRDefault="00000000" w:rsidP="006F4847">
            <w:pPr>
              <w:spacing w:line="360" w:lineRule="auto"/>
              <w:jc w:val="left"/>
            </w:pPr>
            <w:r w:rsidRPr="008F72B4">
              <w:t>Mechanical &amp; Structural design</w:t>
            </w:r>
          </w:p>
        </w:tc>
        <w:tc>
          <w:tcPr>
            <w:tcW w:w="1068" w:type="dxa"/>
            <w:shd w:val="clear" w:color="auto" w:fill="5B9BD5"/>
          </w:tcPr>
          <w:p w14:paraId="1DD6110F" w14:textId="77777777" w:rsidR="007276D6" w:rsidRPr="008F72B4" w:rsidRDefault="007276D6" w:rsidP="006F4847">
            <w:pPr>
              <w:spacing w:line="360" w:lineRule="auto"/>
              <w:jc w:val="left"/>
            </w:pPr>
          </w:p>
        </w:tc>
        <w:tc>
          <w:tcPr>
            <w:tcW w:w="851" w:type="dxa"/>
            <w:shd w:val="clear" w:color="auto" w:fill="5B9BD5"/>
          </w:tcPr>
          <w:p w14:paraId="385920FA" w14:textId="77777777" w:rsidR="007276D6" w:rsidRPr="008F72B4" w:rsidRDefault="007276D6" w:rsidP="006F4847">
            <w:pPr>
              <w:spacing w:line="360" w:lineRule="auto"/>
              <w:jc w:val="left"/>
            </w:pPr>
          </w:p>
        </w:tc>
        <w:tc>
          <w:tcPr>
            <w:tcW w:w="1134" w:type="dxa"/>
            <w:shd w:val="clear" w:color="auto" w:fill="FFFFFF"/>
          </w:tcPr>
          <w:p w14:paraId="4E52D6F5" w14:textId="77777777" w:rsidR="007276D6" w:rsidRPr="008F72B4" w:rsidRDefault="007276D6" w:rsidP="006F4847">
            <w:pPr>
              <w:spacing w:line="360" w:lineRule="auto"/>
              <w:jc w:val="left"/>
            </w:pPr>
          </w:p>
        </w:tc>
        <w:tc>
          <w:tcPr>
            <w:tcW w:w="1134" w:type="dxa"/>
          </w:tcPr>
          <w:p w14:paraId="5B0D616C" w14:textId="77777777" w:rsidR="007276D6" w:rsidRPr="008F72B4" w:rsidRDefault="007276D6" w:rsidP="006F4847">
            <w:pPr>
              <w:spacing w:line="360" w:lineRule="auto"/>
              <w:jc w:val="left"/>
            </w:pPr>
          </w:p>
        </w:tc>
        <w:tc>
          <w:tcPr>
            <w:tcW w:w="992" w:type="dxa"/>
          </w:tcPr>
          <w:p w14:paraId="2B5F6612" w14:textId="77777777" w:rsidR="007276D6" w:rsidRPr="008F72B4" w:rsidRDefault="007276D6" w:rsidP="006F4847">
            <w:pPr>
              <w:spacing w:line="360" w:lineRule="auto"/>
              <w:jc w:val="left"/>
            </w:pPr>
          </w:p>
        </w:tc>
        <w:tc>
          <w:tcPr>
            <w:tcW w:w="992" w:type="dxa"/>
          </w:tcPr>
          <w:p w14:paraId="05DB815B" w14:textId="77777777" w:rsidR="007276D6" w:rsidRPr="008F72B4" w:rsidRDefault="007276D6" w:rsidP="006F4847">
            <w:pPr>
              <w:spacing w:line="360" w:lineRule="auto"/>
              <w:jc w:val="left"/>
            </w:pPr>
          </w:p>
        </w:tc>
        <w:tc>
          <w:tcPr>
            <w:tcW w:w="993" w:type="dxa"/>
          </w:tcPr>
          <w:p w14:paraId="50FE381B" w14:textId="77777777" w:rsidR="007276D6" w:rsidRPr="008F72B4" w:rsidRDefault="007276D6" w:rsidP="006F4847">
            <w:pPr>
              <w:spacing w:line="360" w:lineRule="auto"/>
              <w:jc w:val="left"/>
            </w:pPr>
          </w:p>
        </w:tc>
        <w:tc>
          <w:tcPr>
            <w:tcW w:w="1134" w:type="dxa"/>
          </w:tcPr>
          <w:p w14:paraId="43BB388D" w14:textId="77777777" w:rsidR="007276D6" w:rsidRPr="008F72B4" w:rsidRDefault="007276D6" w:rsidP="006F4847">
            <w:pPr>
              <w:spacing w:line="360" w:lineRule="auto"/>
              <w:jc w:val="left"/>
            </w:pPr>
          </w:p>
        </w:tc>
      </w:tr>
      <w:tr w:rsidR="007276D6" w:rsidRPr="008F72B4" w14:paraId="170BB027" w14:textId="77777777">
        <w:trPr>
          <w:trHeight w:val="765"/>
        </w:trPr>
        <w:tc>
          <w:tcPr>
            <w:tcW w:w="2334" w:type="dxa"/>
          </w:tcPr>
          <w:p w14:paraId="328161A5" w14:textId="77777777" w:rsidR="007276D6" w:rsidRPr="008F72B4" w:rsidRDefault="00000000" w:rsidP="006F4847">
            <w:pPr>
              <w:spacing w:line="360" w:lineRule="auto"/>
              <w:jc w:val="left"/>
            </w:pPr>
            <w:r w:rsidRPr="008F72B4">
              <w:t>Propulsion design</w:t>
            </w:r>
          </w:p>
        </w:tc>
        <w:tc>
          <w:tcPr>
            <w:tcW w:w="1068" w:type="dxa"/>
          </w:tcPr>
          <w:p w14:paraId="288BD20F" w14:textId="77777777" w:rsidR="007276D6" w:rsidRPr="008F72B4" w:rsidRDefault="007276D6" w:rsidP="006F4847">
            <w:pPr>
              <w:spacing w:line="360" w:lineRule="auto"/>
              <w:jc w:val="left"/>
            </w:pPr>
          </w:p>
        </w:tc>
        <w:tc>
          <w:tcPr>
            <w:tcW w:w="851" w:type="dxa"/>
          </w:tcPr>
          <w:p w14:paraId="170643A2" w14:textId="77777777" w:rsidR="007276D6" w:rsidRPr="008F72B4" w:rsidRDefault="007276D6" w:rsidP="006F4847">
            <w:pPr>
              <w:spacing w:line="360" w:lineRule="auto"/>
              <w:jc w:val="left"/>
            </w:pPr>
          </w:p>
        </w:tc>
        <w:tc>
          <w:tcPr>
            <w:tcW w:w="1134" w:type="dxa"/>
            <w:shd w:val="clear" w:color="auto" w:fill="5B9BD5"/>
          </w:tcPr>
          <w:p w14:paraId="665D6631" w14:textId="77777777" w:rsidR="007276D6" w:rsidRPr="008F72B4" w:rsidRDefault="007276D6" w:rsidP="006F4847">
            <w:pPr>
              <w:spacing w:line="360" w:lineRule="auto"/>
              <w:jc w:val="left"/>
            </w:pPr>
          </w:p>
        </w:tc>
        <w:tc>
          <w:tcPr>
            <w:tcW w:w="1134" w:type="dxa"/>
            <w:shd w:val="clear" w:color="auto" w:fill="FFFFFF"/>
          </w:tcPr>
          <w:p w14:paraId="2826612C" w14:textId="77777777" w:rsidR="007276D6" w:rsidRPr="008F72B4" w:rsidRDefault="007276D6" w:rsidP="006F4847">
            <w:pPr>
              <w:spacing w:line="360" w:lineRule="auto"/>
              <w:jc w:val="left"/>
            </w:pPr>
          </w:p>
        </w:tc>
        <w:tc>
          <w:tcPr>
            <w:tcW w:w="992" w:type="dxa"/>
          </w:tcPr>
          <w:p w14:paraId="636A9E6A" w14:textId="77777777" w:rsidR="007276D6" w:rsidRPr="008F72B4" w:rsidRDefault="007276D6" w:rsidP="006F4847">
            <w:pPr>
              <w:spacing w:line="360" w:lineRule="auto"/>
              <w:jc w:val="left"/>
            </w:pPr>
          </w:p>
        </w:tc>
        <w:tc>
          <w:tcPr>
            <w:tcW w:w="992" w:type="dxa"/>
          </w:tcPr>
          <w:p w14:paraId="0C4C22A6" w14:textId="77777777" w:rsidR="007276D6" w:rsidRPr="008F72B4" w:rsidRDefault="007276D6" w:rsidP="006F4847">
            <w:pPr>
              <w:spacing w:line="360" w:lineRule="auto"/>
              <w:jc w:val="left"/>
            </w:pPr>
          </w:p>
        </w:tc>
        <w:tc>
          <w:tcPr>
            <w:tcW w:w="993" w:type="dxa"/>
          </w:tcPr>
          <w:p w14:paraId="5FDA017C" w14:textId="77777777" w:rsidR="007276D6" w:rsidRPr="008F72B4" w:rsidRDefault="007276D6" w:rsidP="006F4847">
            <w:pPr>
              <w:spacing w:line="360" w:lineRule="auto"/>
              <w:jc w:val="left"/>
            </w:pPr>
          </w:p>
        </w:tc>
        <w:tc>
          <w:tcPr>
            <w:tcW w:w="1134" w:type="dxa"/>
          </w:tcPr>
          <w:p w14:paraId="4977E151" w14:textId="77777777" w:rsidR="007276D6" w:rsidRPr="008F72B4" w:rsidRDefault="007276D6" w:rsidP="006F4847">
            <w:pPr>
              <w:spacing w:line="360" w:lineRule="auto"/>
              <w:jc w:val="left"/>
            </w:pPr>
          </w:p>
        </w:tc>
      </w:tr>
      <w:tr w:rsidR="007276D6" w:rsidRPr="008F72B4" w14:paraId="23096994" w14:textId="77777777">
        <w:trPr>
          <w:trHeight w:val="974"/>
        </w:trPr>
        <w:tc>
          <w:tcPr>
            <w:tcW w:w="2334" w:type="dxa"/>
          </w:tcPr>
          <w:p w14:paraId="367185D6" w14:textId="77777777" w:rsidR="007276D6" w:rsidRPr="008F72B4" w:rsidRDefault="00000000" w:rsidP="006F4847">
            <w:pPr>
              <w:spacing w:line="360" w:lineRule="auto"/>
              <w:jc w:val="left"/>
            </w:pPr>
            <w:r w:rsidRPr="008F72B4">
              <w:t>Electronic design</w:t>
            </w:r>
          </w:p>
        </w:tc>
        <w:tc>
          <w:tcPr>
            <w:tcW w:w="1068" w:type="dxa"/>
          </w:tcPr>
          <w:p w14:paraId="3C282907" w14:textId="77777777" w:rsidR="007276D6" w:rsidRPr="008F72B4" w:rsidRDefault="007276D6" w:rsidP="006F4847">
            <w:pPr>
              <w:spacing w:line="360" w:lineRule="auto"/>
              <w:jc w:val="left"/>
            </w:pPr>
          </w:p>
        </w:tc>
        <w:tc>
          <w:tcPr>
            <w:tcW w:w="851" w:type="dxa"/>
          </w:tcPr>
          <w:p w14:paraId="6BBAB38D" w14:textId="77777777" w:rsidR="007276D6" w:rsidRPr="008F72B4" w:rsidRDefault="007276D6" w:rsidP="006F4847">
            <w:pPr>
              <w:spacing w:line="360" w:lineRule="auto"/>
              <w:jc w:val="left"/>
            </w:pPr>
          </w:p>
        </w:tc>
        <w:tc>
          <w:tcPr>
            <w:tcW w:w="1134" w:type="dxa"/>
            <w:shd w:val="clear" w:color="auto" w:fill="5B9BD5"/>
          </w:tcPr>
          <w:p w14:paraId="74872965" w14:textId="77777777" w:rsidR="007276D6" w:rsidRPr="008F72B4" w:rsidRDefault="007276D6" w:rsidP="006F4847">
            <w:pPr>
              <w:spacing w:line="360" w:lineRule="auto"/>
              <w:jc w:val="left"/>
            </w:pPr>
          </w:p>
        </w:tc>
        <w:tc>
          <w:tcPr>
            <w:tcW w:w="1134" w:type="dxa"/>
          </w:tcPr>
          <w:p w14:paraId="004C0D98" w14:textId="77777777" w:rsidR="007276D6" w:rsidRPr="008F72B4" w:rsidRDefault="007276D6" w:rsidP="006F4847">
            <w:pPr>
              <w:spacing w:line="360" w:lineRule="auto"/>
              <w:jc w:val="left"/>
            </w:pPr>
          </w:p>
        </w:tc>
        <w:tc>
          <w:tcPr>
            <w:tcW w:w="992" w:type="dxa"/>
            <w:shd w:val="clear" w:color="auto" w:fill="FFFFFF"/>
          </w:tcPr>
          <w:p w14:paraId="00B2241D" w14:textId="77777777" w:rsidR="007276D6" w:rsidRPr="008F72B4" w:rsidRDefault="007276D6" w:rsidP="006F4847">
            <w:pPr>
              <w:spacing w:line="360" w:lineRule="auto"/>
              <w:jc w:val="left"/>
            </w:pPr>
          </w:p>
        </w:tc>
        <w:tc>
          <w:tcPr>
            <w:tcW w:w="992" w:type="dxa"/>
            <w:shd w:val="clear" w:color="auto" w:fill="FFFFFF"/>
          </w:tcPr>
          <w:p w14:paraId="4D20203D" w14:textId="77777777" w:rsidR="007276D6" w:rsidRPr="008F72B4" w:rsidRDefault="007276D6" w:rsidP="006F4847">
            <w:pPr>
              <w:spacing w:line="360" w:lineRule="auto"/>
              <w:jc w:val="left"/>
            </w:pPr>
          </w:p>
        </w:tc>
        <w:tc>
          <w:tcPr>
            <w:tcW w:w="993" w:type="dxa"/>
          </w:tcPr>
          <w:p w14:paraId="648192BF" w14:textId="77777777" w:rsidR="007276D6" w:rsidRPr="008F72B4" w:rsidRDefault="007276D6" w:rsidP="006F4847">
            <w:pPr>
              <w:spacing w:line="360" w:lineRule="auto"/>
              <w:jc w:val="left"/>
            </w:pPr>
          </w:p>
        </w:tc>
        <w:tc>
          <w:tcPr>
            <w:tcW w:w="1134" w:type="dxa"/>
          </w:tcPr>
          <w:p w14:paraId="59E78C97" w14:textId="77777777" w:rsidR="007276D6" w:rsidRPr="008F72B4" w:rsidRDefault="007276D6" w:rsidP="006F4847">
            <w:pPr>
              <w:spacing w:line="360" w:lineRule="auto"/>
              <w:jc w:val="left"/>
            </w:pPr>
          </w:p>
        </w:tc>
      </w:tr>
      <w:tr w:rsidR="007276D6" w:rsidRPr="008F72B4" w14:paraId="66FE6D64" w14:textId="77777777">
        <w:trPr>
          <w:trHeight w:val="1413"/>
        </w:trPr>
        <w:tc>
          <w:tcPr>
            <w:tcW w:w="2334" w:type="dxa"/>
          </w:tcPr>
          <w:p w14:paraId="3B241BBF" w14:textId="77777777" w:rsidR="007276D6" w:rsidRPr="008F72B4" w:rsidRDefault="00000000" w:rsidP="006F4847">
            <w:pPr>
              <w:spacing w:line="360" w:lineRule="auto"/>
              <w:jc w:val="left"/>
            </w:pPr>
            <w:r w:rsidRPr="008F72B4">
              <w:lastRenderedPageBreak/>
              <w:t>Control subsystem implementation</w:t>
            </w:r>
          </w:p>
        </w:tc>
        <w:tc>
          <w:tcPr>
            <w:tcW w:w="1068" w:type="dxa"/>
          </w:tcPr>
          <w:p w14:paraId="73494513" w14:textId="77777777" w:rsidR="007276D6" w:rsidRPr="008F72B4" w:rsidRDefault="007276D6" w:rsidP="006F4847">
            <w:pPr>
              <w:spacing w:line="360" w:lineRule="auto"/>
              <w:jc w:val="left"/>
            </w:pPr>
          </w:p>
        </w:tc>
        <w:tc>
          <w:tcPr>
            <w:tcW w:w="851" w:type="dxa"/>
          </w:tcPr>
          <w:p w14:paraId="5CEBF02C" w14:textId="77777777" w:rsidR="007276D6" w:rsidRPr="008F72B4" w:rsidRDefault="007276D6" w:rsidP="006F4847">
            <w:pPr>
              <w:spacing w:line="360" w:lineRule="auto"/>
              <w:jc w:val="left"/>
            </w:pPr>
          </w:p>
        </w:tc>
        <w:tc>
          <w:tcPr>
            <w:tcW w:w="1134" w:type="dxa"/>
          </w:tcPr>
          <w:p w14:paraId="6269B501" w14:textId="77777777" w:rsidR="007276D6" w:rsidRPr="008F72B4" w:rsidRDefault="007276D6" w:rsidP="006F4847">
            <w:pPr>
              <w:spacing w:line="360" w:lineRule="auto"/>
              <w:jc w:val="left"/>
            </w:pPr>
          </w:p>
        </w:tc>
        <w:tc>
          <w:tcPr>
            <w:tcW w:w="1134" w:type="dxa"/>
            <w:shd w:val="clear" w:color="auto" w:fill="5B9BD5"/>
          </w:tcPr>
          <w:p w14:paraId="0C51CC38" w14:textId="77777777" w:rsidR="007276D6" w:rsidRPr="008F72B4" w:rsidRDefault="007276D6" w:rsidP="006F4847">
            <w:pPr>
              <w:spacing w:line="360" w:lineRule="auto"/>
              <w:jc w:val="left"/>
            </w:pPr>
          </w:p>
        </w:tc>
        <w:tc>
          <w:tcPr>
            <w:tcW w:w="992" w:type="dxa"/>
            <w:shd w:val="clear" w:color="auto" w:fill="FFFFFF"/>
          </w:tcPr>
          <w:p w14:paraId="3914468D" w14:textId="77777777" w:rsidR="007276D6" w:rsidRPr="008F72B4" w:rsidRDefault="007276D6" w:rsidP="006F4847">
            <w:pPr>
              <w:spacing w:line="360" w:lineRule="auto"/>
              <w:jc w:val="left"/>
            </w:pPr>
          </w:p>
        </w:tc>
        <w:tc>
          <w:tcPr>
            <w:tcW w:w="992" w:type="dxa"/>
            <w:shd w:val="clear" w:color="auto" w:fill="FFFFFF"/>
          </w:tcPr>
          <w:p w14:paraId="59E370A1" w14:textId="77777777" w:rsidR="007276D6" w:rsidRPr="008F72B4" w:rsidRDefault="007276D6" w:rsidP="006F4847">
            <w:pPr>
              <w:spacing w:line="360" w:lineRule="auto"/>
              <w:jc w:val="left"/>
            </w:pPr>
          </w:p>
        </w:tc>
        <w:tc>
          <w:tcPr>
            <w:tcW w:w="993" w:type="dxa"/>
          </w:tcPr>
          <w:p w14:paraId="0564AF6D" w14:textId="77777777" w:rsidR="007276D6" w:rsidRPr="008F72B4" w:rsidRDefault="007276D6" w:rsidP="006F4847">
            <w:pPr>
              <w:spacing w:line="360" w:lineRule="auto"/>
              <w:jc w:val="left"/>
            </w:pPr>
          </w:p>
        </w:tc>
        <w:tc>
          <w:tcPr>
            <w:tcW w:w="1134" w:type="dxa"/>
          </w:tcPr>
          <w:p w14:paraId="02AAA166" w14:textId="77777777" w:rsidR="007276D6" w:rsidRPr="008F72B4" w:rsidRDefault="007276D6" w:rsidP="006F4847">
            <w:pPr>
              <w:spacing w:line="360" w:lineRule="auto"/>
              <w:jc w:val="left"/>
            </w:pPr>
          </w:p>
        </w:tc>
      </w:tr>
      <w:tr w:rsidR="007276D6" w:rsidRPr="008F72B4" w14:paraId="72087C8E" w14:textId="77777777">
        <w:trPr>
          <w:trHeight w:val="1830"/>
        </w:trPr>
        <w:tc>
          <w:tcPr>
            <w:tcW w:w="2334" w:type="dxa"/>
          </w:tcPr>
          <w:p w14:paraId="49B77D08" w14:textId="77777777" w:rsidR="007276D6" w:rsidRPr="008F72B4" w:rsidRDefault="00000000" w:rsidP="006F4847">
            <w:pPr>
              <w:spacing w:line="360" w:lineRule="auto"/>
              <w:jc w:val="left"/>
            </w:pPr>
            <w:r w:rsidRPr="008F72B4">
              <w:t>Manufacture of the structural and mechanical design</w:t>
            </w:r>
          </w:p>
        </w:tc>
        <w:tc>
          <w:tcPr>
            <w:tcW w:w="1068" w:type="dxa"/>
          </w:tcPr>
          <w:p w14:paraId="1F44755F" w14:textId="77777777" w:rsidR="007276D6" w:rsidRPr="008F72B4" w:rsidRDefault="007276D6" w:rsidP="006F4847">
            <w:pPr>
              <w:spacing w:line="360" w:lineRule="auto"/>
              <w:jc w:val="left"/>
            </w:pPr>
          </w:p>
        </w:tc>
        <w:tc>
          <w:tcPr>
            <w:tcW w:w="851" w:type="dxa"/>
          </w:tcPr>
          <w:p w14:paraId="205792B5" w14:textId="77777777" w:rsidR="007276D6" w:rsidRPr="008F72B4" w:rsidRDefault="007276D6" w:rsidP="006F4847">
            <w:pPr>
              <w:spacing w:line="360" w:lineRule="auto"/>
              <w:jc w:val="left"/>
            </w:pPr>
          </w:p>
        </w:tc>
        <w:tc>
          <w:tcPr>
            <w:tcW w:w="1134" w:type="dxa"/>
          </w:tcPr>
          <w:p w14:paraId="5AA3F162" w14:textId="77777777" w:rsidR="007276D6" w:rsidRPr="008F72B4" w:rsidRDefault="007276D6" w:rsidP="006F4847">
            <w:pPr>
              <w:spacing w:line="360" w:lineRule="auto"/>
              <w:jc w:val="left"/>
            </w:pPr>
          </w:p>
        </w:tc>
        <w:tc>
          <w:tcPr>
            <w:tcW w:w="1134" w:type="dxa"/>
          </w:tcPr>
          <w:p w14:paraId="5E702F51" w14:textId="77777777" w:rsidR="007276D6" w:rsidRPr="008F72B4" w:rsidRDefault="007276D6" w:rsidP="006F4847">
            <w:pPr>
              <w:spacing w:line="360" w:lineRule="auto"/>
              <w:jc w:val="left"/>
            </w:pPr>
          </w:p>
        </w:tc>
        <w:tc>
          <w:tcPr>
            <w:tcW w:w="992" w:type="dxa"/>
            <w:shd w:val="clear" w:color="auto" w:fill="5B9BD5"/>
          </w:tcPr>
          <w:p w14:paraId="10D413CA" w14:textId="77777777" w:rsidR="007276D6" w:rsidRPr="008F72B4" w:rsidRDefault="007276D6" w:rsidP="006F4847">
            <w:pPr>
              <w:spacing w:line="360" w:lineRule="auto"/>
              <w:jc w:val="left"/>
            </w:pPr>
          </w:p>
        </w:tc>
        <w:tc>
          <w:tcPr>
            <w:tcW w:w="992" w:type="dxa"/>
            <w:shd w:val="clear" w:color="auto" w:fill="5B9BD5"/>
          </w:tcPr>
          <w:p w14:paraId="3307EC4C" w14:textId="77777777" w:rsidR="007276D6" w:rsidRPr="008F72B4" w:rsidRDefault="007276D6" w:rsidP="006F4847">
            <w:pPr>
              <w:spacing w:line="360" w:lineRule="auto"/>
              <w:jc w:val="left"/>
            </w:pPr>
          </w:p>
        </w:tc>
        <w:tc>
          <w:tcPr>
            <w:tcW w:w="993" w:type="dxa"/>
          </w:tcPr>
          <w:p w14:paraId="5200F720" w14:textId="77777777" w:rsidR="007276D6" w:rsidRPr="008F72B4" w:rsidRDefault="007276D6" w:rsidP="006F4847">
            <w:pPr>
              <w:spacing w:line="360" w:lineRule="auto"/>
              <w:jc w:val="left"/>
            </w:pPr>
          </w:p>
        </w:tc>
        <w:tc>
          <w:tcPr>
            <w:tcW w:w="1134" w:type="dxa"/>
          </w:tcPr>
          <w:p w14:paraId="0A156676" w14:textId="77777777" w:rsidR="007276D6" w:rsidRPr="008F72B4" w:rsidRDefault="007276D6" w:rsidP="006F4847">
            <w:pPr>
              <w:spacing w:line="360" w:lineRule="auto"/>
              <w:jc w:val="left"/>
            </w:pPr>
          </w:p>
        </w:tc>
      </w:tr>
      <w:tr w:rsidR="007276D6" w:rsidRPr="008F72B4" w14:paraId="1E0A5C1E" w14:textId="77777777">
        <w:trPr>
          <w:trHeight w:val="992"/>
        </w:trPr>
        <w:tc>
          <w:tcPr>
            <w:tcW w:w="2334" w:type="dxa"/>
          </w:tcPr>
          <w:p w14:paraId="4A9F3C8F" w14:textId="77777777" w:rsidR="007276D6" w:rsidRPr="008F72B4" w:rsidRDefault="00000000" w:rsidP="006F4847">
            <w:pPr>
              <w:spacing w:line="360" w:lineRule="auto"/>
              <w:jc w:val="left"/>
            </w:pPr>
            <w:r w:rsidRPr="008F72B4">
              <w:t>Assembly</w:t>
            </w:r>
          </w:p>
        </w:tc>
        <w:tc>
          <w:tcPr>
            <w:tcW w:w="1068" w:type="dxa"/>
          </w:tcPr>
          <w:p w14:paraId="59E32638" w14:textId="77777777" w:rsidR="007276D6" w:rsidRPr="008F72B4" w:rsidRDefault="007276D6" w:rsidP="006F4847">
            <w:pPr>
              <w:spacing w:line="360" w:lineRule="auto"/>
              <w:jc w:val="left"/>
            </w:pPr>
          </w:p>
        </w:tc>
        <w:tc>
          <w:tcPr>
            <w:tcW w:w="851" w:type="dxa"/>
          </w:tcPr>
          <w:p w14:paraId="7A3E1E3D" w14:textId="77777777" w:rsidR="007276D6" w:rsidRPr="008F72B4" w:rsidRDefault="007276D6" w:rsidP="006F4847">
            <w:pPr>
              <w:spacing w:line="360" w:lineRule="auto"/>
              <w:jc w:val="left"/>
            </w:pPr>
          </w:p>
        </w:tc>
        <w:tc>
          <w:tcPr>
            <w:tcW w:w="1134" w:type="dxa"/>
          </w:tcPr>
          <w:p w14:paraId="3C1AF994" w14:textId="77777777" w:rsidR="007276D6" w:rsidRPr="008F72B4" w:rsidRDefault="007276D6" w:rsidP="006F4847">
            <w:pPr>
              <w:spacing w:line="360" w:lineRule="auto"/>
              <w:jc w:val="left"/>
            </w:pPr>
          </w:p>
        </w:tc>
        <w:tc>
          <w:tcPr>
            <w:tcW w:w="1134" w:type="dxa"/>
          </w:tcPr>
          <w:p w14:paraId="71E58080" w14:textId="77777777" w:rsidR="007276D6" w:rsidRPr="008F72B4" w:rsidRDefault="007276D6" w:rsidP="006F4847">
            <w:pPr>
              <w:spacing w:line="360" w:lineRule="auto"/>
              <w:jc w:val="left"/>
            </w:pPr>
          </w:p>
        </w:tc>
        <w:tc>
          <w:tcPr>
            <w:tcW w:w="992" w:type="dxa"/>
          </w:tcPr>
          <w:p w14:paraId="0C7F9142" w14:textId="77777777" w:rsidR="007276D6" w:rsidRPr="008F72B4" w:rsidRDefault="007276D6" w:rsidP="006F4847">
            <w:pPr>
              <w:spacing w:line="360" w:lineRule="auto"/>
              <w:jc w:val="left"/>
            </w:pPr>
          </w:p>
        </w:tc>
        <w:tc>
          <w:tcPr>
            <w:tcW w:w="992" w:type="dxa"/>
            <w:shd w:val="clear" w:color="auto" w:fill="5B9BD5"/>
          </w:tcPr>
          <w:p w14:paraId="14F4540A" w14:textId="77777777" w:rsidR="007276D6" w:rsidRPr="008F72B4" w:rsidRDefault="007276D6" w:rsidP="006F4847">
            <w:pPr>
              <w:spacing w:line="360" w:lineRule="auto"/>
              <w:jc w:val="left"/>
            </w:pPr>
          </w:p>
        </w:tc>
        <w:tc>
          <w:tcPr>
            <w:tcW w:w="993" w:type="dxa"/>
            <w:shd w:val="clear" w:color="auto" w:fill="FFFFFF"/>
          </w:tcPr>
          <w:p w14:paraId="7C48CCE9" w14:textId="77777777" w:rsidR="007276D6" w:rsidRPr="008F72B4" w:rsidRDefault="007276D6" w:rsidP="006F4847">
            <w:pPr>
              <w:spacing w:line="360" w:lineRule="auto"/>
              <w:jc w:val="left"/>
            </w:pPr>
          </w:p>
        </w:tc>
        <w:tc>
          <w:tcPr>
            <w:tcW w:w="1134" w:type="dxa"/>
          </w:tcPr>
          <w:p w14:paraId="0FE9F937" w14:textId="77777777" w:rsidR="007276D6" w:rsidRPr="008F72B4" w:rsidRDefault="007276D6" w:rsidP="006F4847">
            <w:pPr>
              <w:spacing w:line="360" w:lineRule="auto"/>
              <w:jc w:val="left"/>
            </w:pPr>
          </w:p>
        </w:tc>
      </w:tr>
      <w:tr w:rsidR="007276D6" w:rsidRPr="008F72B4" w14:paraId="64F264FA" w14:textId="77777777">
        <w:trPr>
          <w:trHeight w:val="964"/>
        </w:trPr>
        <w:tc>
          <w:tcPr>
            <w:tcW w:w="2334" w:type="dxa"/>
          </w:tcPr>
          <w:p w14:paraId="0E7CBA07" w14:textId="77777777" w:rsidR="007276D6" w:rsidRPr="008F72B4" w:rsidRDefault="00000000" w:rsidP="006F4847">
            <w:pPr>
              <w:spacing w:line="360" w:lineRule="auto"/>
              <w:jc w:val="left"/>
            </w:pPr>
            <w:r w:rsidRPr="008F72B4">
              <w:t xml:space="preserve">Testing </w:t>
            </w:r>
          </w:p>
        </w:tc>
        <w:tc>
          <w:tcPr>
            <w:tcW w:w="1068" w:type="dxa"/>
          </w:tcPr>
          <w:p w14:paraId="61F94AD3" w14:textId="77777777" w:rsidR="007276D6" w:rsidRPr="008F72B4" w:rsidRDefault="007276D6" w:rsidP="006F4847">
            <w:pPr>
              <w:spacing w:line="360" w:lineRule="auto"/>
              <w:jc w:val="left"/>
            </w:pPr>
          </w:p>
        </w:tc>
        <w:tc>
          <w:tcPr>
            <w:tcW w:w="851" w:type="dxa"/>
          </w:tcPr>
          <w:p w14:paraId="33B867E8" w14:textId="77777777" w:rsidR="007276D6" w:rsidRPr="008F72B4" w:rsidRDefault="007276D6" w:rsidP="006F4847">
            <w:pPr>
              <w:spacing w:line="360" w:lineRule="auto"/>
              <w:jc w:val="left"/>
            </w:pPr>
          </w:p>
        </w:tc>
        <w:tc>
          <w:tcPr>
            <w:tcW w:w="1134" w:type="dxa"/>
          </w:tcPr>
          <w:p w14:paraId="4476EE4C" w14:textId="77777777" w:rsidR="007276D6" w:rsidRPr="008F72B4" w:rsidRDefault="007276D6" w:rsidP="006F4847">
            <w:pPr>
              <w:spacing w:line="360" w:lineRule="auto"/>
              <w:jc w:val="left"/>
            </w:pPr>
          </w:p>
        </w:tc>
        <w:tc>
          <w:tcPr>
            <w:tcW w:w="1134" w:type="dxa"/>
          </w:tcPr>
          <w:p w14:paraId="21A0AA3C" w14:textId="77777777" w:rsidR="007276D6" w:rsidRPr="008F72B4" w:rsidRDefault="007276D6" w:rsidP="006F4847">
            <w:pPr>
              <w:spacing w:line="360" w:lineRule="auto"/>
              <w:jc w:val="left"/>
            </w:pPr>
          </w:p>
        </w:tc>
        <w:tc>
          <w:tcPr>
            <w:tcW w:w="992" w:type="dxa"/>
          </w:tcPr>
          <w:p w14:paraId="2BAF845C" w14:textId="77777777" w:rsidR="007276D6" w:rsidRPr="008F72B4" w:rsidRDefault="007276D6" w:rsidP="006F4847">
            <w:pPr>
              <w:spacing w:line="360" w:lineRule="auto"/>
              <w:jc w:val="left"/>
            </w:pPr>
          </w:p>
        </w:tc>
        <w:tc>
          <w:tcPr>
            <w:tcW w:w="992" w:type="dxa"/>
          </w:tcPr>
          <w:p w14:paraId="0775789E" w14:textId="77777777" w:rsidR="007276D6" w:rsidRPr="008F72B4" w:rsidRDefault="007276D6" w:rsidP="006F4847">
            <w:pPr>
              <w:spacing w:line="360" w:lineRule="auto"/>
              <w:jc w:val="left"/>
            </w:pPr>
          </w:p>
        </w:tc>
        <w:tc>
          <w:tcPr>
            <w:tcW w:w="993" w:type="dxa"/>
            <w:shd w:val="clear" w:color="auto" w:fill="5B9BD5"/>
          </w:tcPr>
          <w:p w14:paraId="40A10BE8" w14:textId="77777777" w:rsidR="007276D6" w:rsidRPr="008F72B4" w:rsidRDefault="007276D6" w:rsidP="006F4847">
            <w:pPr>
              <w:spacing w:line="360" w:lineRule="auto"/>
              <w:jc w:val="left"/>
            </w:pPr>
          </w:p>
        </w:tc>
        <w:tc>
          <w:tcPr>
            <w:tcW w:w="1134" w:type="dxa"/>
          </w:tcPr>
          <w:p w14:paraId="7D529A32" w14:textId="77777777" w:rsidR="007276D6" w:rsidRPr="008F72B4" w:rsidRDefault="007276D6" w:rsidP="006F4847">
            <w:pPr>
              <w:spacing w:line="360" w:lineRule="auto"/>
              <w:jc w:val="left"/>
            </w:pPr>
          </w:p>
        </w:tc>
      </w:tr>
      <w:tr w:rsidR="007276D6" w:rsidRPr="008F72B4" w14:paraId="1A31F8D4" w14:textId="77777777">
        <w:trPr>
          <w:trHeight w:val="978"/>
        </w:trPr>
        <w:tc>
          <w:tcPr>
            <w:tcW w:w="2334" w:type="dxa"/>
          </w:tcPr>
          <w:p w14:paraId="4218AB8E" w14:textId="77777777" w:rsidR="007276D6" w:rsidRPr="008F72B4" w:rsidRDefault="00000000" w:rsidP="006F4847">
            <w:pPr>
              <w:spacing w:line="360" w:lineRule="auto"/>
              <w:jc w:val="left"/>
            </w:pPr>
            <w:r w:rsidRPr="008F72B4">
              <w:t>Final Presentation</w:t>
            </w:r>
          </w:p>
        </w:tc>
        <w:tc>
          <w:tcPr>
            <w:tcW w:w="1068" w:type="dxa"/>
          </w:tcPr>
          <w:p w14:paraId="477A2D2B" w14:textId="77777777" w:rsidR="007276D6" w:rsidRPr="008F72B4" w:rsidRDefault="007276D6" w:rsidP="006F4847">
            <w:pPr>
              <w:spacing w:line="360" w:lineRule="auto"/>
              <w:jc w:val="left"/>
            </w:pPr>
          </w:p>
        </w:tc>
        <w:tc>
          <w:tcPr>
            <w:tcW w:w="851" w:type="dxa"/>
          </w:tcPr>
          <w:p w14:paraId="3523A882" w14:textId="77777777" w:rsidR="007276D6" w:rsidRPr="008F72B4" w:rsidRDefault="007276D6" w:rsidP="006F4847">
            <w:pPr>
              <w:spacing w:line="360" w:lineRule="auto"/>
              <w:jc w:val="left"/>
            </w:pPr>
          </w:p>
        </w:tc>
        <w:tc>
          <w:tcPr>
            <w:tcW w:w="1134" w:type="dxa"/>
          </w:tcPr>
          <w:p w14:paraId="34044D8E" w14:textId="77777777" w:rsidR="007276D6" w:rsidRPr="008F72B4" w:rsidRDefault="007276D6" w:rsidP="006F4847">
            <w:pPr>
              <w:spacing w:line="360" w:lineRule="auto"/>
              <w:jc w:val="left"/>
            </w:pPr>
          </w:p>
        </w:tc>
        <w:tc>
          <w:tcPr>
            <w:tcW w:w="1134" w:type="dxa"/>
          </w:tcPr>
          <w:p w14:paraId="2420219F" w14:textId="77777777" w:rsidR="007276D6" w:rsidRPr="008F72B4" w:rsidRDefault="007276D6" w:rsidP="006F4847">
            <w:pPr>
              <w:spacing w:line="360" w:lineRule="auto"/>
              <w:jc w:val="left"/>
            </w:pPr>
          </w:p>
        </w:tc>
        <w:tc>
          <w:tcPr>
            <w:tcW w:w="992" w:type="dxa"/>
          </w:tcPr>
          <w:p w14:paraId="7FB68CDA" w14:textId="77777777" w:rsidR="007276D6" w:rsidRPr="008F72B4" w:rsidRDefault="007276D6" w:rsidP="006F4847">
            <w:pPr>
              <w:spacing w:line="360" w:lineRule="auto"/>
              <w:jc w:val="left"/>
            </w:pPr>
          </w:p>
        </w:tc>
        <w:tc>
          <w:tcPr>
            <w:tcW w:w="992" w:type="dxa"/>
          </w:tcPr>
          <w:p w14:paraId="19467AF6" w14:textId="77777777" w:rsidR="007276D6" w:rsidRPr="008F72B4" w:rsidRDefault="007276D6" w:rsidP="006F4847">
            <w:pPr>
              <w:spacing w:line="360" w:lineRule="auto"/>
              <w:jc w:val="left"/>
            </w:pPr>
          </w:p>
        </w:tc>
        <w:tc>
          <w:tcPr>
            <w:tcW w:w="993" w:type="dxa"/>
          </w:tcPr>
          <w:p w14:paraId="3FE7FB45" w14:textId="77777777" w:rsidR="007276D6" w:rsidRPr="008F72B4" w:rsidRDefault="007276D6" w:rsidP="006F4847">
            <w:pPr>
              <w:spacing w:line="360" w:lineRule="auto"/>
              <w:jc w:val="left"/>
            </w:pPr>
          </w:p>
        </w:tc>
        <w:tc>
          <w:tcPr>
            <w:tcW w:w="1134" w:type="dxa"/>
            <w:shd w:val="clear" w:color="auto" w:fill="5B9BD5"/>
          </w:tcPr>
          <w:p w14:paraId="419F5FFB" w14:textId="77777777" w:rsidR="007276D6" w:rsidRPr="008F72B4" w:rsidRDefault="007276D6" w:rsidP="006F4847">
            <w:pPr>
              <w:spacing w:line="360" w:lineRule="auto"/>
              <w:jc w:val="left"/>
            </w:pPr>
          </w:p>
        </w:tc>
      </w:tr>
    </w:tbl>
    <w:p w14:paraId="0A238BED" w14:textId="77777777" w:rsidR="007276D6" w:rsidRPr="008F72B4" w:rsidRDefault="007276D6" w:rsidP="006F4847">
      <w:pPr>
        <w:pStyle w:val="Heading1"/>
      </w:pPr>
      <w:bookmarkStart w:id="55" w:name="_28h4qwu" w:colFirst="0" w:colLast="0"/>
      <w:bookmarkEnd w:id="55"/>
    </w:p>
    <w:p w14:paraId="10BBAB56" w14:textId="77777777" w:rsidR="007276D6" w:rsidRPr="008F72B4" w:rsidRDefault="00000000" w:rsidP="006F4847">
      <w:pPr>
        <w:pStyle w:val="Heading1"/>
      </w:pPr>
      <w:bookmarkStart w:id="56" w:name="_Toc172100653"/>
      <w:r w:rsidRPr="008F72B4">
        <w:t>References</w:t>
      </w:r>
      <w:bookmarkEnd w:id="56"/>
    </w:p>
    <w:p w14:paraId="0AA8CA7A" w14:textId="77777777" w:rsidR="007276D6" w:rsidRPr="008F72B4" w:rsidRDefault="00000000" w:rsidP="006F4847">
      <w:pPr>
        <w:pBdr>
          <w:top w:val="nil"/>
          <w:left w:val="nil"/>
          <w:bottom w:val="nil"/>
          <w:right w:val="nil"/>
          <w:between w:val="nil"/>
        </w:pBdr>
        <w:spacing w:after="0"/>
        <w:ind w:left="720" w:hanging="720"/>
        <w:rPr>
          <w:color w:val="000000"/>
        </w:rPr>
      </w:pPr>
      <w:r w:rsidRPr="008F72B4">
        <w:rPr>
          <w:color w:val="000000"/>
        </w:rPr>
        <w:t>[1]</w:t>
      </w:r>
      <w:r w:rsidRPr="008F72B4">
        <w:rPr>
          <w:color w:val="000000"/>
        </w:rPr>
        <w:tab/>
        <w:t xml:space="preserve">M. a. C. Agency, "In-water Surveys," </w:t>
      </w:r>
      <w:r w:rsidRPr="008F72B4">
        <w:rPr>
          <w:i/>
          <w:color w:val="000000"/>
        </w:rPr>
        <w:t>Marine Guidance Note - MGN 546(M)</w:t>
      </w:r>
      <w:r w:rsidRPr="008F72B4">
        <w:rPr>
          <w:color w:val="000000"/>
        </w:rPr>
        <w:t xml:space="preserve">. </w:t>
      </w:r>
    </w:p>
    <w:p w14:paraId="086C61B2" w14:textId="77777777" w:rsidR="007276D6" w:rsidRPr="008F72B4" w:rsidRDefault="00000000" w:rsidP="006F4847">
      <w:pPr>
        <w:pBdr>
          <w:top w:val="nil"/>
          <w:left w:val="nil"/>
          <w:bottom w:val="nil"/>
          <w:right w:val="nil"/>
          <w:between w:val="nil"/>
        </w:pBdr>
        <w:spacing w:after="0"/>
        <w:ind w:left="720" w:hanging="720"/>
        <w:rPr>
          <w:color w:val="000000"/>
        </w:rPr>
      </w:pPr>
      <w:r w:rsidRPr="008F72B4">
        <w:rPr>
          <w:color w:val="000000"/>
        </w:rPr>
        <w:t>[2]</w:t>
      </w:r>
      <w:r w:rsidRPr="008F72B4">
        <w:rPr>
          <w:color w:val="000000"/>
        </w:rPr>
        <w:tab/>
        <w:t xml:space="preserve">B. Lin and X. Dong, "Ship hull inspection: A survey," </w:t>
      </w:r>
      <w:r w:rsidRPr="008F72B4">
        <w:rPr>
          <w:i/>
          <w:color w:val="000000"/>
        </w:rPr>
        <w:t xml:space="preserve">Ocean Engineering, </w:t>
      </w:r>
      <w:r w:rsidRPr="008F72B4">
        <w:rPr>
          <w:color w:val="000000"/>
        </w:rPr>
        <w:t xml:space="preserve">vol. 289, p. 116281, 2023/12/01/ 2023, doi: </w:t>
      </w:r>
      <w:hyperlink r:id="rId113">
        <w:r w:rsidRPr="008F72B4">
          <w:rPr>
            <w:color w:val="0563C1"/>
            <w:u w:val="single"/>
          </w:rPr>
          <w:t>https://doi.org/10.1016/j.oceaneng.2023.116281</w:t>
        </w:r>
      </w:hyperlink>
      <w:r w:rsidRPr="008F72B4">
        <w:rPr>
          <w:color w:val="000000"/>
        </w:rPr>
        <w:t>.</w:t>
      </w:r>
    </w:p>
    <w:p w14:paraId="40ECA60E" w14:textId="77777777" w:rsidR="007276D6" w:rsidRPr="008F72B4" w:rsidRDefault="00000000" w:rsidP="006F4847">
      <w:pPr>
        <w:pBdr>
          <w:top w:val="nil"/>
          <w:left w:val="nil"/>
          <w:bottom w:val="nil"/>
          <w:right w:val="nil"/>
          <w:between w:val="nil"/>
        </w:pBdr>
        <w:spacing w:after="0"/>
        <w:ind w:left="720" w:hanging="720"/>
        <w:rPr>
          <w:color w:val="000000"/>
        </w:rPr>
      </w:pPr>
      <w:r w:rsidRPr="008F72B4">
        <w:rPr>
          <w:color w:val="000000"/>
        </w:rPr>
        <w:t>[3]</w:t>
      </w:r>
      <w:r w:rsidRPr="008F72B4">
        <w:rPr>
          <w:color w:val="000000"/>
        </w:rPr>
        <w:tab/>
        <w:t xml:space="preserve">B. Lin and X. Dong, "Ship Hull Inspection: A Survey," </w:t>
      </w:r>
      <w:r w:rsidRPr="008F72B4">
        <w:rPr>
          <w:i/>
          <w:color w:val="000000"/>
        </w:rPr>
        <w:t xml:space="preserve">Ocean Engineering, </w:t>
      </w:r>
      <w:r w:rsidRPr="008F72B4">
        <w:rPr>
          <w:color w:val="000000"/>
        </w:rPr>
        <w:t>11/05 2023.</w:t>
      </w:r>
    </w:p>
    <w:p w14:paraId="51AB505C" w14:textId="77777777" w:rsidR="007276D6" w:rsidRPr="008F72B4" w:rsidRDefault="00000000" w:rsidP="006F4847">
      <w:pPr>
        <w:pBdr>
          <w:top w:val="nil"/>
          <w:left w:val="nil"/>
          <w:bottom w:val="nil"/>
          <w:right w:val="nil"/>
          <w:between w:val="nil"/>
        </w:pBdr>
        <w:spacing w:after="0"/>
        <w:ind w:left="720" w:hanging="720"/>
        <w:rPr>
          <w:color w:val="000000"/>
        </w:rPr>
      </w:pPr>
      <w:r w:rsidRPr="008F72B4">
        <w:rPr>
          <w:color w:val="000000"/>
        </w:rPr>
        <w:t>[4]</w:t>
      </w:r>
      <w:r w:rsidRPr="008F72B4">
        <w:rPr>
          <w:color w:val="000000"/>
        </w:rPr>
        <w:tab/>
        <w:t>N. Lahkar and S. Gautam, "Applications of Remotely Operated Vehicles (ROVs) in Offshore Operations: A Review on Recent Developments," 09/15 2023.</w:t>
      </w:r>
    </w:p>
    <w:p w14:paraId="3436BB21" w14:textId="77777777" w:rsidR="007276D6" w:rsidRPr="008F72B4" w:rsidRDefault="00000000" w:rsidP="006F4847">
      <w:pPr>
        <w:pBdr>
          <w:top w:val="nil"/>
          <w:left w:val="nil"/>
          <w:bottom w:val="nil"/>
          <w:right w:val="nil"/>
          <w:between w:val="nil"/>
        </w:pBdr>
        <w:spacing w:after="0"/>
        <w:ind w:left="720" w:hanging="720"/>
        <w:rPr>
          <w:color w:val="000000"/>
        </w:rPr>
      </w:pPr>
      <w:r w:rsidRPr="008F72B4">
        <w:rPr>
          <w:color w:val="000000"/>
        </w:rPr>
        <w:t>[5]</w:t>
      </w:r>
      <w:r w:rsidRPr="008F72B4">
        <w:rPr>
          <w:color w:val="000000"/>
        </w:rPr>
        <w:tab/>
        <w:t xml:space="preserve">H. PARSONS, "An insight into the history of ROVs." </w:t>
      </w:r>
    </w:p>
    <w:p w14:paraId="32B5B56F" w14:textId="77777777" w:rsidR="007276D6" w:rsidRPr="008F72B4" w:rsidRDefault="00000000" w:rsidP="006F4847">
      <w:pPr>
        <w:pBdr>
          <w:top w:val="nil"/>
          <w:left w:val="nil"/>
          <w:bottom w:val="nil"/>
          <w:right w:val="nil"/>
          <w:between w:val="nil"/>
        </w:pBdr>
        <w:spacing w:after="0"/>
        <w:ind w:left="720" w:hanging="720"/>
        <w:rPr>
          <w:color w:val="000000"/>
        </w:rPr>
      </w:pPr>
      <w:r w:rsidRPr="008F72B4">
        <w:rPr>
          <w:color w:val="000000"/>
        </w:rPr>
        <w:t>[6]</w:t>
      </w:r>
      <w:r w:rsidRPr="008F72B4">
        <w:rPr>
          <w:color w:val="000000"/>
        </w:rPr>
        <w:tab/>
        <w:t>B. Jacques, "Hempel launches underwater hull inspections using ROVs," S. Maritime, Ed., ed, Sept 2020.</w:t>
      </w:r>
    </w:p>
    <w:p w14:paraId="7FFE31FF" w14:textId="77777777" w:rsidR="007276D6" w:rsidRPr="008F72B4" w:rsidRDefault="00000000" w:rsidP="006F4847">
      <w:pPr>
        <w:pBdr>
          <w:top w:val="nil"/>
          <w:left w:val="nil"/>
          <w:bottom w:val="nil"/>
          <w:right w:val="nil"/>
          <w:between w:val="nil"/>
        </w:pBdr>
        <w:spacing w:after="0"/>
        <w:ind w:left="720" w:hanging="720"/>
        <w:rPr>
          <w:color w:val="000000"/>
        </w:rPr>
      </w:pPr>
      <w:r w:rsidRPr="008F72B4">
        <w:rPr>
          <w:color w:val="000000"/>
        </w:rPr>
        <w:t>[7]</w:t>
      </w:r>
      <w:r w:rsidRPr="008F72B4">
        <w:rPr>
          <w:color w:val="000000"/>
        </w:rPr>
        <w:tab/>
        <w:t xml:space="preserve">Y. Ahmed, O. Yaakob, and B. Sun, "Design of a new low cost ROV vehicle," </w:t>
      </w:r>
      <w:r w:rsidRPr="008F72B4">
        <w:rPr>
          <w:i/>
          <w:color w:val="000000"/>
        </w:rPr>
        <w:t xml:space="preserve">Jurnal Teknologi, </w:t>
      </w:r>
      <w:r w:rsidRPr="008F72B4">
        <w:rPr>
          <w:color w:val="000000"/>
        </w:rPr>
        <w:t>vol. 69, 07/20 2014, doi: 10.11113/jt.v69.3262.</w:t>
      </w:r>
    </w:p>
    <w:p w14:paraId="55D0F933" w14:textId="77777777" w:rsidR="007276D6" w:rsidRPr="008F72B4" w:rsidRDefault="00000000" w:rsidP="006F4847">
      <w:pPr>
        <w:pBdr>
          <w:top w:val="nil"/>
          <w:left w:val="nil"/>
          <w:bottom w:val="nil"/>
          <w:right w:val="nil"/>
          <w:between w:val="nil"/>
        </w:pBdr>
        <w:spacing w:after="0"/>
        <w:ind w:left="720" w:hanging="720"/>
        <w:rPr>
          <w:color w:val="000000"/>
        </w:rPr>
      </w:pPr>
      <w:r w:rsidRPr="008F72B4">
        <w:rPr>
          <w:color w:val="000000"/>
        </w:rPr>
        <w:t>[8]</w:t>
      </w:r>
      <w:r w:rsidRPr="008F72B4">
        <w:rPr>
          <w:color w:val="000000"/>
        </w:rPr>
        <w:tab/>
        <w:t>P. I. Macreadie</w:t>
      </w:r>
      <w:r w:rsidRPr="008F72B4">
        <w:rPr>
          <w:i/>
          <w:color w:val="000000"/>
        </w:rPr>
        <w:t xml:space="preserve"> et al.</w:t>
      </w:r>
      <w:r w:rsidRPr="008F72B4">
        <w:rPr>
          <w:color w:val="000000"/>
        </w:rPr>
        <w:t xml:space="preserve">, "Eyes in the sea: unlocking the mysteries of the ocean using industrial, remotely operated vehicles (ROVs)," </w:t>
      </w:r>
      <w:r w:rsidRPr="008F72B4">
        <w:rPr>
          <w:i/>
          <w:color w:val="000000"/>
        </w:rPr>
        <w:t xml:space="preserve">Science of the Total Environment, </w:t>
      </w:r>
      <w:r w:rsidRPr="008F72B4">
        <w:rPr>
          <w:color w:val="000000"/>
        </w:rPr>
        <w:t>vol. 634, pp. 1077-1091, 2018.</w:t>
      </w:r>
    </w:p>
    <w:p w14:paraId="4CF4F337" w14:textId="77777777" w:rsidR="007276D6" w:rsidRPr="008F72B4" w:rsidRDefault="00000000" w:rsidP="006F4847">
      <w:pPr>
        <w:pBdr>
          <w:top w:val="nil"/>
          <w:left w:val="nil"/>
          <w:bottom w:val="nil"/>
          <w:right w:val="nil"/>
          <w:between w:val="nil"/>
        </w:pBdr>
        <w:spacing w:after="0"/>
        <w:ind w:left="720" w:hanging="720"/>
        <w:rPr>
          <w:color w:val="000000"/>
        </w:rPr>
      </w:pPr>
      <w:r w:rsidRPr="008F72B4">
        <w:rPr>
          <w:color w:val="000000"/>
        </w:rPr>
        <w:t>[9]</w:t>
      </w:r>
      <w:r w:rsidRPr="008F72B4">
        <w:rPr>
          <w:color w:val="000000"/>
        </w:rPr>
        <w:tab/>
        <w:t xml:space="preserve">NOAA, "Remotely Operated Vehicle," </w:t>
      </w:r>
      <w:r w:rsidRPr="008F72B4">
        <w:rPr>
          <w:i/>
          <w:color w:val="000000"/>
        </w:rPr>
        <w:t>Ocean Engineering</w:t>
      </w:r>
      <w:r w:rsidRPr="008F72B4">
        <w:rPr>
          <w:color w:val="000000"/>
        </w:rPr>
        <w:t xml:space="preserve">. </w:t>
      </w:r>
    </w:p>
    <w:p w14:paraId="6C236F14" w14:textId="77777777" w:rsidR="007276D6" w:rsidRPr="008F72B4" w:rsidRDefault="00000000" w:rsidP="006F4847">
      <w:pPr>
        <w:pBdr>
          <w:top w:val="nil"/>
          <w:left w:val="nil"/>
          <w:bottom w:val="nil"/>
          <w:right w:val="nil"/>
          <w:between w:val="nil"/>
        </w:pBdr>
        <w:spacing w:after="0"/>
        <w:ind w:left="720" w:hanging="720"/>
        <w:rPr>
          <w:color w:val="000000"/>
        </w:rPr>
      </w:pPr>
      <w:r w:rsidRPr="008F72B4">
        <w:rPr>
          <w:color w:val="000000"/>
        </w:rPr>
        <w:lastRenderedPageBreak/>
        <w:t>[10]</w:t>
      </w:r>
      <w:r w:rsidRPr="008F72B4">
        <w:rPr>
          <w:color w:val="000000"/>
        </w:rPr>
        <w:tab/>
        <w:t xml:space="preserve">A. Wylie, "ROV Ventana completes 4500 Dives Deep Sea Dives." </w:t>
      </w:r>
    </w:p>
    <w:p w14:paraId="266933E6" w14:textId="77777777" w:rsidR="007276D6" w:rsidRPr="008F72B4" w:rsidRDefault="00000000" w:rsidP="006F4847">
      <w:pPr>
        <w:pBdr>
          <w:top w:val="nil"/>
          <w:left w:val="nil"/>
          <w:bottom w:val="nil"/>
          <w:right w:val="nil"/>
          <w:between w:val="nil"/>
        </w:pBdr>
        <w:spacing w:after="0"/>
        <w:ind w:left="720" w:hanging="720"/>
        <w:rPr>
          <w:color w:val="000000"/>
        </w:rPr>
      </w:pPr>
      <w:r w:rsidRPr="008F72B4">
        <w:rPr>
          <w:color w:val="000000"/>
        </w:rPr>
        <w:t>[11]</w:t>
      </w:r>
      <w:r w:rsidRPr="008F72B4">
        <w:rPr>
          <w:color w:val="000000"/>
        </w:rPr>
        <w:tab/>
        <w:t xml:space="preserve">I. Hudson, D. Jones, and D. Wigham, "A review of the uses of work-class ROVs for the benefits of science: lessons learned from the SERPENT project," </w:t>
      </w:r>
      <w:r w:rsidRPr="008F72B4">
        <w:rPr>
          <w:i/>
          <w:color w:val="000000"/>
        </w:rPr>
        <w:t xml:space="preserve">Underwater Technology, </w:t>
      </w:r>
      <w:r w:rsidRPr="008F72B4">
        <w:rPr>
          <w:color w:val="000000"/>
        </w:rPr>
        <w:t>vol. 26, no. 3, pp. 83-88, 2005.</w:t>
      </w:r>
    </w:p>
    <w:p w14:paraId="2CF8CC1B" w14:textId="77777777" w:rsidR="007276D6" w:rsidRPr="008F72B4" w:rsidRDefault="00000000" w:rsidP="006F4847">
      <w:pPr>
        <w:pBdr>
          <w:top w:val="nil"/>
          <w:left w:val="nil"/>
          <w:bottom w:val="nil"/>
          <w:right w:val="nil"/>
          <w:between w:val="nil"/>
        </w:pBdr>
        <w:spacing w:after="0"/>
        <w:ind w:left="720" w:hanging="720"/>
        <w:rPr>
          <w:color w:val="000000"/>
        </w:rPr>
      </w:pPr>
      <w:r w:rsidRPr="008F72B4">
        <w:rPr>
          <w:color w:val="000000"/>
        </w:rPr>
        <w:t>[12]</w:t>
      </w:r>
      <w:r w:rsidRPr="008F72B4">
        <w:rPr>
          <w:color w:val="000000"/>
        </w:rPr>
        <w:tab/>
        <w:t>J. Lever, G. Phetteplace, and J. Weale, "Benefits of Using Remotely Operated Vehicles to Inspect USACE Navigation Structures," p. 28, 03/01 2007.</w:t>
      </w:r>
    </w:p>
    <w:p w14:paraId="5FBB0192" w14:textId="77777777" w:rsidR="007276D6" w:rsidRPr="008F72B4" w:rsidRDefault="00000000" w:rsidP="006F4847">
      <w:pPr>
        <w:pBdr>
          <w:top w:val="nil"/>
          <w:left w:val="nil"/>
          <w:bottom w:val="nil"/>
          <w:right w:val="nil"/>
          <w:between w:val="nil"/>
        </w:pBdr>
        <w:spacing w:after="0"/>
        <w:ind w:left="720" w:hanging="720"/>
        <w:rPr>
          <w:color w:val="000000"/>
        </w:rPr>
      </w:pPr>
      <w:r w:rsidRPr="008F72B4">
        <w:rPr>
          <w:color w:val="000000"/>
        </w:rPr>
        <w:t>[13]</w:t>
      </w:r>
      <w:r w:rsidRPr="008F72B4">
        <w:rPr>
          <w:color w:val="000000"/>
        </w:rPr>
        <w:tab/>
        <w:t xml:space="preserve">E. Allmendinger, </w:t>
      </w:r>
      <w:r w:rsidRPr="008F72B4">
        <w:rPr>
          <w:i/>
          <w:color w:val="000000"/>
        </w:rPr>
        <w:t>Submersible vehicle systems de- sign. The society of naval architects and marine engineers, Jersey City (NJ).</w:t>
      </w:r>
      <w:r w:rsidRPr="008F72B4">
        <w:rPr>
          <w:color w:val="000000"/>
        </w:rPr>
        <w:t xml:space="preserve"> 1990.</w:t>
      </w:r>
    </w:p>
    <w:p w14:paraId="24382F1C" w14:textId="77777777" w:rsidR="007276D6" w:rsidRPr="008F72B4" w:rsidRDefault="00000000" w:rsidP="006F4847">
      <w:pPr>
        <w:pBdr>
          <w:top w:val="nil"/>
          <w:left w:val="nil"/>
          <w:bottom w:val="nil"/>
          <w:right w:val="nil"/>
          <w:between w:val="nil"/>
        </w:pBdr>
        <w:spacing w:after="0"/>
        <w:ind w:left="720" w:hanging="720"/>
        <w:rPr>
          <w:color w:val="000000"/>
        </w:rPr>
      </w:pPr>
      <w:r w:rsidRPr="008F72B4">
        <w:rPr>
          <w:color w:val="000000"/>
        </w:rPr>
        <w:t>[14]</w:t>
      </w:r>
      <w:r w:rsidRPr="008F72B4">
        <w:rPr>
          <w:color w:val="000000"/>
        </w:rPr>
        <w:tab/>
        <w:t>M. D. Patryk Zając, Adam Olejnik, "STABILITY TESTING METHOD FOR UNDERWATER ROVS," no. POLISH HYPERBARIC RESEARCH 1(74)2021, 2021.</w:t>
      </w:r>
    </w:p>
    <w:p w14:paraId="1A73FC52" w14:textId="77777777" w:rsidR="007276D6" w:rsidRPr="008F72B4" w:rsidRDefault="00000000" w:rsidP="006F4847">
      <w:pPr>
        <w:pBdr>
          <w:top w:val="nil"/>
          <w:left w:val="nil"/>
          <w:bottom w:val="nil"/>
          <w:right w:val="nil"/>
          <w:between w:val="nil"/>
        </w:pBdr>
        <w:ind w:left="720" w:hanging="720"/>
        <w:rPr>
          <w:color w:val="000000"/>
        </w:rPr>
      </w:pPr>
      <w:r w:rsidRPr="008F72B4">
        <w:rPr>
          <w:color w:val="000000"/>
        </w:rPr>
        <w:t>[15]</w:t>
      </w:r>
      <w:r w:rsidRPr="008F72B4">
        <w:rPr>
          <w:color w:val="000000"/>
        </w:rPr>
        <w:tab/>
        <w:t>O. Aguirre-Castro</w:t>
      </w:r>
      <w:r w:rsidRPr="008F72B4">
        <w:rPr>
          <w:i/>
          <w:color w:val="000000"/>
        </w:rPr>
        <w:t xml:space="preserve"> et al.</w:t>
      </w:r>
      <w:r w:rsidRPr="008F72B4">
        <w:rPr>
          <w:color w:val="000000"/>
        </w:rPr>
        <w:t xml:space="preserve">, "Design and Construction of an ROV for Underwater Exploration," </w:t>
      </w:r>
      <w:r w:rsidRPr="008F72B4">
        <w:rPr>
          <w:i/>
          <w:color w:val="000000"/>
        </w:rPr>
        <w:t xml:space="preserve">Sensors, </w:t>
      </w:r>
      <w:r w:rsidRPr="008F72B4">
        <w:rPr>
          <w:color w:val="000000"/>
        </w:rPr>
        <w:t>vol. 19, p. 5387, 12/06 2019, doi: 10.3390/s19245387.</w:t>
      </w:r>
    </w:p>
    <w:p w14:paraId="40E75AB1" w14:textId="77777777" w:rsidR="00D93370" w:rsidRPr="008F72B4" w:rsidRDefault="00D93370" w:rsidP="006F4847">
      <w:pPr>
        <w:pStyle w:val="Heading1"/>
        <w:jc w:val="both"/>
      </w:pPr>
    </w:p>
    <w:p w14:paraId="399B020B" w14:textId="77777777" w:rsidR="00D93370" w:rsidRPr="008F72B4" w:rsidRDefault="00D93370" w:rsidP="006F4847">
      <w:pPr>
        <w:pStyle w:val="Heading1"/>
        <w:jc w:val="both"/>
      </w:pPr>
    </w:p>
    <w:p w14:paraId="6EA3A3A3" w14:textId="2E7FE422" w:rsidR="007276D6" w:rsidRPr="008F72B4" w:rsidRDefault="00D93370" w:rsidP="006F4847">
      <w:pPr>
        <w:pStyle w:val="Heading1"/>
      </w:pPr>
      <w:r w:rsidRPr="008F72B4">
        <w:fldChar w:fldCharType="begin"/>
      </w:r>
      <w:r w:rsidRPr="008F72B4">
        <w:instrText xml:space="preserve"> ADDIN EN.REFLIST </w:instrText>
      </w:r>
      <w:r w:rsidR="00000000">
        <w:fldChar w:fldCharType="separate"/>
      </w:r>
      <w:r w:rsidRPr="008F72B4">
        <w:fldChar w:fldCharType="end"/>
      </w:r>
    </w:p>
    <w:sectPr w:rsidR="007276D6" w:rsidRPr="008F72B4">
      <w:footerReference w:type="default" r:id="rId114"/>
      <w:headerReference w:type="first" r:id="rId115"/>
      <w:pgSz w:w="11907" w:h="16839"/>
      <w:pgMar w:top="1296" w:right="1152" w:bottom="1296" w:left="1152" w:header="432" w:footer="576"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7FB7130" w14:textId="77777777" w:rsidR="00C25C1B" w:rsidRDefault="00C25C1B">
      <w:pPr>
        <w:spacing w:after="0" w:line="240" w:lineRule="auto"/>
      </w:pPr>
      <w:r>
        <w:separator/>
      </w:r>
    </w:p>
  </w:endnote>
  <w:endnote w:type="continuationSeparator" w:id="0">
    <w:p w14:paraId="6127C9F9" w14:textId="77777777" w:rsidR="00C25C1B" w:rsidRDefault="00C25C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DBF6E27" w14:textId="77777777" w:rsidR="007276D6" w:rsidRDefault="00000000">
    <w:pPr>
      <w:pBdr>
        <w:top w:val="nil"/>
        <w:left w:val="nil"/>
        <w:bottom w:val="nil"/>
        <w:right w:val="nil"/>
        <w:between w:val="nil"/>
      </w:pBdr>
      <w:tabs>
        <w:tab w:val="center" w:pos="4513"/>
        <w:tab w:val="right" w:pos="9026"/>
      </w:tabs>
      <w:spacing w:after="0" w:line="240" w:lineRule="auto"/>
      <w:jc w:val="right"/>
      <w:rPr>
        <w:color w:val="000000"/>
      </w:rPr>
    </w:pPr>
    <w:r>
      <w:fldChar w:fldCharType="begin"/>
    </w:r>
    <w:r>
      <w:instrText>PAGE</w:instrText>
    </w:r>
    <w:r>
      <w:fldChar w:fldCharType="separate"/>
    </w:r>
    <w:r w:rsidR="00E005DC">
      <w:rPr>
        <w:noProof/>
      </w:rPr>
      <w:t>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0CA5D3" w14:textId="1813D76D" w:rsidR="007276D6" w:rsidRDefault="00000000">
    <w:pPr>
      <w:pBdr>
        <w:top w:val="nil"/>
        <w:left w:val="nil"/>
        <w:bottom w:val="nil"/>
        <w:right w:val="nil"/>
        <w:between w:val="nil"/>
      </w:pBdr>
      <w:tabs>
        <w:tab w:val="center" w:pos="4513"/>
        <w:tab w:val="right" w:pos="9026"/>
      </w:tabs>
      <w:spacing w:after="0" w:line="240" w:lineRule="auto"/>
      <w:jc w:val="right"/>
      <w:rPr>
        <w:color w:val="000000"/>
      </w:rPr>
    </w:pPr>
    <w:r>
      <w:fldChar w:fldCharType="begin"/>
    </w:r>
    <w:r>
      <w:instrText>PAGE</w:instrText>
    </w:r>
    <w:r>
      <w:fldChar w:fldCharType="separate"/>
    </w:r>
    <w:r w:rsidR="00D93370">
      <w:rPr>
        <w:noProof/>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7C9868B" w14:textId="77777777" w:rsidR="00C25C1B" w:rsidRDefault="00C25C1B">
      <w:pPr>
        <w:spacing w:after="0" w:line="240" w:lineRule="auto"/>
      </w:pPr>
      <w:r>
        <w:separator/>
      </w:r>
    </w:p>
  </w:footnote>
  <w:footnote w:type="continuationSeparator" w:id="0">
    <w:p w14:paraId="05C23BE0" w14:textId="77777777" w:rsidR="00C25C1B" w:rsidRDefault="00C25C1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55CF25E" w14:textId="77777777" w:rsidR="007276D6" w:rsidRDefault="007276D6">
    <w:pPr>
      <w:pBdr>
        <w:top w:val="nil"/>
        <w:left w:val="nil"/>
        <w:bottom w:val="nil"/>
        <w:right w:val="nil"/>
        <w:between w:val="nil"/>
      </w:pBdr>
      <w:tabs>
        <w:tab w:val="center" w:pos="4680"/>
        <w:tab w:val="right" w:pos="9360"/>
      </w:tabs>
      <w:spacing w:after="0" w:line="240" w:lineRule="auto"/>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EE14FE"/>
    <w:multiLevelType w:val="hybridMultilevel"/>
    <w:tmpl w:val="237C9EB4"/>
    <w:lvl w:ilvl="0" w:tplc="DAA69D4E">
      <w:start w:val="2"/>
      <w:numFmt w:val="upperRoman"/>
      <w:lvlText w:val="%1."/>
      <w:lvlJc w:val="right"/>
      <w:pPr>
        <w:tabs>
          <w:tab w:val="num" w:pos="720"/>
        </w:tabs>
        <w:ind w:left="720" w:hanging="360"/>
      </w:pPr>
    </w:lvl>
    <w:lvl w:ilvl="1" w:tplc="461C07E8" w:tentative="1">
      <w:start w:val="1"/>
      <w:numFmt w:val="decimal"/>
      <w:lvlText w:val="%2."/>
      <w:lvlJc w:val="left"/>
      <w:pPr>
        <w:tabs>
          <w:tab w:val="num" w:pos="1440"/>
        </w:tabs>
        <w:ind w:left="1440" w:hanging="360"/>
      </w:pPr>
    </w:lvl>
    <w:lvl w:ilvl="2" w:tplc="C31460E2" w:tentative="1">
      <w:start w:val="1"/>
      <w:numFmt w:val="decimal"/>
      <w:lvlText w:val="%3."/>
      <w:lvlJc w:val="left"/>
      <w:pPr>
        <w:tabs>
          <w:tab w:val="num" w:pos="2160"/>
        </w:tabs>
        <w:ind w:left="2160" w:hanging="360"/>
      </w:pPr>
    </w:lvl>
    <w:lvl w:ilvl="3" w:tplc="2FC85B18" w:tentative="1">
      <w:start w:val="1"/>
      <w:numFmt w:val="decimal"/>
      <w:lvlText w:val="%4."/>
      <w:lvlJc w:val="left"/>
      <w:pPr>
        <w:tabs>
          <w:tab w:val="num" w:pos="2880"/>
        </w:tabs>
        <w:ind w:left="2880" w:hanging="360"/>
      </w:pPr>
    </w:lvl>
    <w:lvl w:ilvl="4" w:tplc="0C0C9B74" w:tentative="1">
      <w:start w:val="1"/>
      <w:numFmt w:val="decimal"/>
      <w:lvlText w:val="%5."/>
      <w:lvlJc w:val="left"/>
      <w:pPr>
        <w:tabs>
          <w:tab w:val="num" w:pos="3600"/>
        </w:tabs>
        <w:ind w:left="3600" w:hanging="360"/>
      </w:pPr>
    </w:lvl>
    <w:lvl w:ilvl="5" w:tplc="492A4E70" w:tentative="1">
      <w:start w:val="1"/>
      <w:numFmt w:val="decimal"/>
      <w:lvlText w:val="%6."/>
      <w:lvlJc w:val="left"/>
      <w:pPr>
        <w:tabs>
          <w:tab w:val="num" w:pos="4320"/>
        </w:tabs>
        <w:ind w:left="4320" w:hanging="360"/>
      </w:pPr>
    </w:lvl>
    <w:lvl w:ilvl="6" w:tplc="973A1F08" w:tentative="1">
      <w:start w:val="1"/>
      <w:numFmt w:val="decimal"/>
      <w:lvlText w:val="%7."/>
      <w:lvlJc w:val="left"/>
      <w:pPr>
        <w:tabs>
          <w:tab w:val="num" w:pos="5040"/>
        </w:tabs>
        <w:ind w:left="5040" w:hanging="360"/>
      </w:pPr>
    </w:lvl>
    <w:lvl w:ilvl="7" w:tplc="F1CA8DCA" w:tentative="1">
      <w:start w:val="1"/>
      <w:numFmt w:val="decimal"/>
      <w:lvlText w:val="%8."/>
      <w:lvlJc w:val="left"/>
      <w:pPr>
        <w:tabs>
          <w:tab w:val="num" w:pos="5760"/>
        </w:tabs>
        <w:ind w:left="5760" w:hanging="360"/>
      </w:pPr>
    </w:lvl>
    <w:lvl w:ilvl="8" w:tplc="0308BE66" w:tentative="1">
      <w:start w:val="1"/>
      <w:numFmt w:val="decimal"/>
      <w:lvlText w:val="%9."/>
      <w:lvlJc w:val="left"/>
      <w:pPr>
        <w:tabs>
          <w:tab w:val="num" w:pos="6480"/>
        </w:tabs>
        <w:ind w:left="6480" w:hanging="360"/>
      </w:pPr>
    </w:lvl>
  </w:abstractNum>
  <w:abstractNum w:abstractNumId="1" w15:restartNumberingAfterBreak="0">
    <w:nsid w:val="0426668B"/>
    <w:multiLevelType w:val="multilevel"/>
    <w:tmpl w:val="708C39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5C57C98"/>
    <w:multiLevelType w:val="multilevel"/>
    <w:tmpl w:val="4CA81F44"/>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3" w15:restartNumberingAfterBreak="0">
    <w:nsid w:val="088C14DE"/>
    <w:multiLevelType w:val="hybridMultilevel"/>
    <w:tmpl w:val="C2C2135A"/>
    <w:lvl w:ilvl="0" w:tplc="4FACF1E6">
      <w:start w:val="2"/>
      <w:numFmt w:val="decimal"/>
      <w:lvlText w:val="%1."/>
      <w:lvlJc w:val="left"/>
      <w:pPr>
        <w:ind w:left="720" w:hanging="360"/>
      </w:pPr>
      <w:rPr>
        <w:rFonts w:hint="default"/>
        <w:color w:val="000000"/>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166C514D"/>
    <w:multiLevelType w:val="multilevel"/>
    <w:tmpl w:val="892A92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8C27213"/>
    <w:multiLevelType w:val="multilevel"/>
    <w:tmpl w:val="152209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E142137"/>
    <w:multiLevelType w:val="hybridMultilevel"/>
    <w:tmpl w:val="CE06475C"/>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27564BC4"/>
    <w:multiLevelType w:val="multilevel"/>
    <w:tmpl w:val="ABBCC7BA"/>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8" w15:restartNumberingAfterBreak="0">
    <w:nsid w:val="2839455E"/>
    <w:multiLevelType w:val="multilevel"/>
    <w:tmpl w:val="D00C0598"/>
    <w:lvl w:ilvl="0">
      <w:start w:val="1"/>
      <w:numFmt w:val="decimal"/>
      <w:lvlText w:val="%1."/>
      <w:lvlJc w:val="left"/>
      <w:pPr>
        <w:ind w:left="720" w:hanging="360"/>
      </w:pPr>
      <w:rPr>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2FCF6318"/>
    <w:multiLevelType w:val="multilevel"/>
    <w:tmpl w:val="BD68D782"/>
    <w:lvl w:ilvl="0">
      <w:start w:val="1"/>
      <w:numFmt w:val="decimal"/>
      <w:lvlText w:val="%1"/>
      <w:lvlJc w:val="left"/>
      <w:pPr>
        <w:ind w:left="432" w:hanging="432"/>
      </w:pPr>
    </w:lvl>
    <w:lvl w:ilvl="1">
      <w:start w:val="1"/>
      <w:numFmt w:val="decimal"/>
      <w:lvlText w:val="%1.%2"/>
      <w:lvlJc w:val="left"/>
      <w:pPr>
        <w:ind w:left="432" w:hanging="432"/>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0" w15:restartNumberingAfterBreak="0">
    <w:nsid w:val="33477094"/>
    <w:multiLevelType w:val="multilevel"/>
    <w:tmpl w:val="D00C0598"/>
    <w:lvl w:ilvl="0">
      <w:start w:val="1"/>
      <w:numFmt w:val="decimal"/>
      <w:lvlText w:val="%1."/>
      <w:lvlJc w:val="left"/>
      <w:pPr>
        <w:ind w:left="720" w:hanging="360"/>
      </w:pPr>
      <w:rPr>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46975A49"/>
    <w:multiLevelType w:val="multilevel"/>
    <w:tmpl w:val="D00C0598"/>
    <w:lvl w:ilvl="0">
      <w:start w:val="1"/>
      <w:numFmt w:val="decimal"/>
      <w:lvlText w:val="%1."/>
      <w:lvlJc w:val="left"/>
      <w:pPr>
        <w:ind w:left="720" w:hanging="360"/>
      </w:pPr>
      <w:rPr>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49CB2902"/>
    <w:multiLevelType w:val="multilevel"/>
    <w:tmpl w:val="CE146686"/>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3" w15:restartNumberingAfterBreak="0">
    <w:nsid w:val="53EA099E"/>
    <w:multiLevelType w:val="multilevel"/>
    <w:tmpl w:val="32AA24C8"/>
    <w:lvl w:ilvl="0">
      <w:start w:val="3"/>
      <w:numFmt w:val="decimal"/>
      <w:lvlText w:val="%1."/>
      <w:lvlJc w:val="left"/>
      <w:pPr>
        <w:ind w:left="720" w:hanging="360"/>
      </w:pPr>
    </w:lvl>
    <w:lvl w:ilvl="1">
      <w:start w:val="3"/>
      <w:numFmt w:val="decimal"/>
      <w:lvlText w:val="%1.%2"/>
      <w:lvlJc w:val="left"/>
      <w:pPr>
        <w:ind w:left="840" w:hanging="480"/>
      </w:pPr>
      <w:rPr>
        <w:color w:val="000000"/>
      </w:rPr>
    </w:lvl>
    <w:lvl w:ilvl="2">
      <w:start w:val="1"/>
      <w:numFmt w:val="decimal"/>
      <w:lvlText w:val="%1.%2.%3"/>
      <w:lvlJc w:val="left"/>
      <w:pPr>
        <w:ind w:left="1080" w:hanging="720"/>
      </w:pPr>
      <w:rPr>
        <w:color w:val="000000"/>
      </w:rPr>
    </w:lvl>
    <w:lvl w:ilvl="3">
      <w:start w:val="1"/>
      <w:numFmt w:val="decimal"/>
      <w:lvlText w:val="%1.%2.%3.%4"/>
      <w:lvlJc w:val="left"/>
      <w:pPr>
        <w:ind w:left="1080" w:hanging="720"/>
      </w:pPr>
      <w:rPr>
        <w:color w:val="000000"/>
      </w:rPr>
    </w:lvl>
    <w:lvl w:ilvl="4">
      <w:start w:val="1"/>
      <w:numFmt w:val="decimal"/>
      <w:lvlText w:val="%1.%2.%3.%4.%5"/>
      <w:lvlJc w:val="left"/>
      <w:pPr>
        <w:ind w:left="1440" w:hanging="1080"/>
      </w:pPr>
      <w:rPr>
        <w:color w:val="000000"/>
      </w:rPr>
    </w:lvl>
    <w:lvl w:ilvl="5">
      <w:start w:val="1"/>
      <w:numFmt w:val="decimal"/>
      <w:lvlText w:val="%1.%2.%3.%4.%5.%6"/>
      <w:lvlJc w:val="left"/>
      <w:pPr>
        <w:ind w:left="1440" w:hanging="1080"/>
      </w:pPr>
      <w:rPr>
        <w:color w:val="000000"/>
      </w:rPr>
    </w:lvl>
    <w:lvl w:ilvl="6">
      <w:start w:val="1"/>
      <w:numFmt w:val="decimal"/>
      <w:lvlText w:val="%1.%2.%3.%4.%5.%6.%7"/>
      <w:lvlJc w:val="left"/>
      <w:pPr>
        <w:ind w:left="1800" w:hanging="1440"/>
      </w:pPr>
      <w:rPr>
        <w:color w:val="000000"/>
      </w:rPr>
    </w:lvl>
    <w:lvl w:ilvl="7">
      <w:start w:val="1"/>
      <w:numFmt w:val="decimal"/>
      <w:lvlText w:val="%1.%2.%3.%4.%5.%6.%7.%8"/>
      <w:lvlJc w:val="left"/>
      <w:pPr>
        <w:ind w:left="1800" w:hanging="1440"/>
      </w:pPr>
      <w:rPr>
        <w:color w:val="000000"/>
      </w:rPr>
    </w:lvl>
    <w:lvl w:ilvl="8">
      <w:start w:val="1"/>
      <w:numFmt w:val="decimal"/>
      <w:lvlText w:val="%1.%2.%3.%4.%5.%6.%7.%8.%9"/>
      <w:lvlJc w:val="left"/>
      <w:pPr>
        <w:ind w:left="2160" w:hanging="1800"/>
      </w:pPr>
      <w:rPr>
        <w:color w:val="000000"/>
      </w:rPr>
    </w:lvl>
  </w:abstractNum>
  <w:abstractNum w:abstractNumId="14" w15:restartNumberingAfterBreak="0">
    <w:nsid w:val="5C685111"/>
    <w:multiLevelType w:val="hybridMultilevel"/>
    <w:tmpl w:val="77EAE70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5" w15:restartNumberingAfterBreak="0">
    <w:nsid w:val="65762863"/>
    <w:multiLevelType w:val="multilevel"/>
    <w:tmpl w:val="3E4E9784"/>
    <w:lvl w:ilvl="0">
      <w:start w:val="3"/>
      <w:numFmt w:val="decimal"/>
      <w:lvlText w:val="%1"/>
      <w:lvlJc w:val="left"/>
      <w:pPr>
        <w:ind w:left="600" w:hanging="600"/>
      </w:pPr>
      <w:rPr>
        <w:rFonts w:hint="default"/>
        <w:sz w:val="28"/>
      </w:rPr>
    </w:lvl>
    <w:lvl w:ilvl="1">
      <w:start w:val="1"/>
      <w:numFmt w:val="decimal"/>
      <w:lvlText w:val="%1.%2"/>
      <w:lvlJc w:val="left"/>
      <w:pPr>
        <w:ind w:left="600" w:hanging="600"/>
      </w:pPr>
      <w:rPr>
        <w:rFonts w:hint="default"/>
        <w:sz w:val="28"/>
      </w:rPr>
    </w:lvl>
    <w:lvl w:ilvl="2">
      <w:start w:val="1"/>
      <w:numFmt w:val="decimal"/>
      <w:lvlText w:val="%1.%2.%3"/>
      <w:lvlJc w:val="left"/>
      <w:pPr>
        <w:ind w:left="720" w:hanging="720"/>
      </w:pPr>
      <w:rPr>
        <w:rFonts w:hint="default"/>
        <w:sz w:val="28"/>
      </w:rPr>
    </w:lvl>
    <w:lvl w:ilvl="3">
      <w:start w:val="1"/>
      <w:numFmt w:val="decimal"/>
      <w:lvlText w:val="%1.%2.%3.%4"/>
      <w:lvlJc w:val="left"/>
      <w:pPr>
        <w:ind w:left="720" w:hanging="720"/>
      </w:pPr>
      <w:rPr>
        <w:rFonts w:hint="default"/>
        <w:sz w:val="28"/>
      </w:rPr>
    </w:lvl>
    <w:lvl w:ilvl="4">
      <w:start w:val="1"/>
      <w:numFmt w:val="decimal"/>
      <w:lvlText w:val="%1.%2.%3.%4.%5"/>
      <w:lvlJc w:val="left"/>
      <w:pPr>
        <w:ind w:left="1080" w:hanging="1080"/>
      </w:pPr>
      <w:rPr>
        <w:rFonts w:hint="default"/>
        <w:sz w:val="28"/>
      </w:rPr>
    </w:lvl>
    <w:lvl w:ilvl="5">
      <w:start w:val="1"/>
      <w:numFmt w:val="decimal"/>
      <w:lvlText w:val="%1.%2.%3.%4.%5.%6"/>
      <w:lvlJc w:val="left"/>
      <w:pPr>
        <w:ind w:left="1080" w:hanging="1080"/>
      </w:pPr>
      <w:rPr>
        <w:rFonts w:hint="default"/>
        <w:sz w:val="28"/>
      </w:rPr>
    </w:lvl>
    <w:lvl w:ilvl="6">
      <w:start w:val="1"/>
      <w:numFmt w:val="decimal"/>
      <w:lvlText w:val="%1.%2.%3.%4.%5.%6.%7"/>
      <w:lvlJc w:val="left"/>
      <w:pPr>
        <w:ind w:left="1440" w:hanging="1440"/>
      </w:pPr>
      <w:rPr>
        <w:rFonts w:hint="default"/>
        <w:sz w:val="28"/>
      </w:rPr>
    </w:lvl>
    <w:lvl w:ilvl="7">
      <w:start w:val="1"/>
      <w:numFmt w:val="decimal"/>
      <w:lvlText w:val="%1.%2.%3.%4.%5.%6.%7.%8"/>
      <w:lvlJc w:val="left"/>
      <w:pPr>
        <w:ind w:left="1440" w:hanging="1440"/>
      </w:pPr>
      <w:rPr>
        <w:rFonts w:hint="default"/>
        <w:sz w:val="28"/>
      </w:rPr>
    </w:lvl>
    <w:lvl w:ilvl="8">
      <w:start w:val="1"/>
      <w:numFmt w:val="decimal"/>
      <w:lvlText w:val="%1.%2.%3.%4.%5.%6.%7.%8.%9"/>
      <w:lvlJc w:val="left"/>
      <w:pPr>
        <w:ind w:left="1800" w:hanging="1800"/>
      </w:pPr>
      <w:rPr>
        <w:rFonts w:hint="default"/>
        <w:sz w:val="28"/>
      </w:rPr>
    </w:lvl>
  </w:abstractNum>
  <w:abstractNum w:abstractNumId="16" w15:restartNumberingAfterBreak="0">
    <w:nsid w:val="71D8347B"/>
    <w:multiLevelType w:val="multilevel"/>
    <w:tmpl w:val="942CE0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744D7F8B"/>
    <w:multiLevelType w:val="multilevel"/>
    <w:tmpl w:val="942CE0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74E26165"/>
    <w:multiLevelType w:val="multilevel"/>
    <w:tmpl w:val="9336FDFA"/>
    <w:lvl w:ilvl="0">
      <w:start w:val="1"/>
      <w:numFmt w:val="decimal"/>
      <w:lvlText w:val="%1."/>
      <w:lvlJc w:val="left"/>
      <w:pPr>
        <w:tabs>
          <w:tab w:val="num" w:pos="720"/>
        </w:tabs>
        <w:ind w:left="720" w:hanging="360"/>
      </w:pPr>
    </w:lvl>
    <w:lvl w:ilvl="1">
      <w:start w:val="1"/>
      <w:numFmt w:val="lowerRoman"/>
      <w:lvlText w:val="(%2)"/>
      <w:lvlJc w:val="left"/>
      <w:pPr>
        <w:ind w:left="1800" w:hanging="72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794E73C5"/>
    <w:multiLevelType w:val="multilevel"/>
    <w:tmpl w:val="45E84AC8"/>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20" w15:restartNumberingAfterBreak="0">
    <w:nsid w:val="7F134E6C"/>
    <w:multiLevelType w:val="multilevel"/>
    <w:tmpl w:val="2A30F946"/>
    <w:lvl w:ilvl="0">
      <w:start w:val="1"/>
      <w:numFmt w:val="decimal"/>
      <w:lvlText w:val="%1."/>
      <w:lvlJc w:val="left"/>
      <w:pPr>
        <w:ind w:left="720" w:hanging="360"/>
      </w:pPr>
      <w:rPr>
        <w:rFonts w:ascii="Times New Roman" w:eastAsia="Times New Roman" w:hAnsi="Times New Roman" w:cs="Times New Roman"/>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num w:numId="1" w16cid:durableId="1307515499">
    <w:abstractNumId w:val="19"/>
  </w:num>
  <w:num w:numId="2" w16cid:durableId="1437217540">
    <w:abstractNumId w:val="7"/>
  </w:num>
  <w:num w:numId="3" w16cid:durableId="728310343">
    <w:abstractNumId w:val="12"/>
  </w:num>
  <w:num w:numId="4" w16cid:durableId="1566140865">
    <w:abstractNumId w:val="9"/>
  </w:num>
  <w:num w:numId="5" w16cid:durableId="1389450435">
    <w:abstractNumId w:val="11"/>
  </w:num>
  <w:num w:numId="6" w16cid:durableId="1693147517">
    <w:abstractNumId w:val="20"/>
  </w:num>
  <w:num w:numId="7" w16cid:durableId="778109325">
    <w:abstractNumId w:val="2"/>
  </w:num>
  <w:num w:numId="8" w16cid:durableId="546648400">
    <w:abstractNumId w:val="13"/>
  </w:num>
  <w:num w:numId="9" w16cid:durableId="1124422979">
    <w:abstractNumId w:val="3"/>
  </w:num>
  <w:num w:numId="10" w16cid:durableId="953747834">
    <w:abstractNumId w:val="10"/>
  </w:num>
  <w:num w:numId="11" w16cid:durableId="1762985829">
    <w:abstractNumId w:val="8"/>
  </w:num>
  <w:num w:numId="12" w16cid:durableId="978731739">
    <w:abstractNumId w:val="1"/>
    <w:lvlOverride w:ilvl="0">
      <w:lvl w:ilvl="0">
        <w:numFmt w:val="upperRoman"/>
        <w:lvlText w:val="%1."/>
        <w:lvlJc w:val="right"/>
      </w:lvl>
    </w:lvlOverride>
  </w:num>
  <w:num w:numId="13" w16cid:durableId="2115974823">
    <w:abstractNumId w:val="0"/>
  </w:num>
  <w:num w:numId="14" w16cid:durableId="893782545">
    <w:abstractNumId w:val="18"/>
    <w:lvlOverride w:ilvl="0">
      <w:lvl w:ilvl="0">
        <w:numFmt w:val="lowerLetter"/>
        <w:lvlText w:val="%1."/>
        <w:lvlJc w:val="left"/>
      </w:lvl>
    </w:lvlOverride>
  </w:num>
  <w:num w:numId="15" w16cid:durableId="5061369">
    <w:abstractNumId w:val="4"/>
  </w:num>
  <w:num w:numId="16" w16cid:durableId="1093475636">
    <w:abstractNumId w:val="17"/>
  </w:num>
  <w:num w:numId="17" w16cid:durableId="183248150">
    <w:abstractNumId w:val="17"/>
    <w:lvlOverride w:ilvl="0">
      <w:lvl w:ilvl="0">
        <w:numFmt w:val="lowerLetter"/>
        <w:lvlText w:val="%1."/>
        <w:lvlJc w:val="left"/>
      </w:lvl>
    </w:lvlOverride>
  </w:num>
  <w:num w:numId="18" w16cid:durableId="2133546678">
    <w:abstractNumId w:val="16"/>
  </w:num>
  <w:num w:numId="19" w16cid:durableId="1368337727">
    <w:abstractNumId w:val="5"/>
  </w:num>
  <w:num w:numId="20" w16cid:durableId="76483608">
    <w:abstractNumId w:val="15"/>
  </w:num>
  <w:num w:numId="21" w16cid:durableId="1016151392">
    <w:abstractNumId w:val="14"/>
  </w:num>
  <w:num w:numId="22" w16cid:durableId="82709255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8"/>
  <w:activeWritingStyle w:appName="MSWord" w:lang="en-KE" w:vendorID="64" w:dllVersion="0" w:nlCheck="1" w:checkStyle="0"/>
  <w:activeWritingStyle w:appName="MSWord" w:lang="en-US" w:vendorID="64" w:dllVersion="0" w:nlCheck="1" w:checkStyle="0"/>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IEEE&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w0vesex7pd9xrextw4va0fmpxxwzfwvse59&quot;&gt;My EndNote Library&lt;record-ids&gt;&lt;item&gt;30&lt;/item&gt;&lt;/record-ids&gt;&lt;/item&gt;&lt;/Libraries&gt;"/>
  </w:docVars>
  <w:rsids>
    <w:rsidRoot w:val="007276D6"/>
    <w:rsid w:val="0000070B"/>
    <w:rsid w:val="0001032A"/>
    <w:rsid w:val="000215BA"/>
    <w:rsid w:val="00040AD1"/>
    <w:rsid w:val="00046FCD"/>
    <w:rsid w:val="000527D7"/>
    <w:rsid w:val="000534E8"/>
    <w:rsid w:val="000722B4"/>
    <w:rsid w:val="00087918"/>
    <w:rsid w:val="000E105D"/>
    <w:rsid w:val="000E72A2"/>
    <w:rsid w:val="00121D3E"/>
    <w:rsid w:val="00127BAA"/>
    <w:rsid w:val="0013511C"/>
    <w:rsid w:val="0019762F"/>
    <w:rsid w:val="001A104B"/>
    <w:rsid w:val="001B1655"/>
    <w:rsid w:val="001E059A"/>
    <w:rsid w:val="001E21D0"/>
    <w:rsid w:val="001F3486"/>
    <w:rsid w:val="001F7572"/>
    <w:rsid w:val="00207FD9"/>
    <w:rsid w:val="00212C37"/>
    <w:rsid w:val="0025346A"/>
    <w:rsid w:val="0029201C"/>
    <w:rsid w:val="002B3FED"/>
    <w:rsid w:val="002C52D5"/>
    <w:rsid w:val="002C6137"/>
    <w:rsid w:val="002C6F88"/>
    <w:rsid w:val="002D1FB7"/>
    <w:rsid w:val="002F1225"/>
    <w:rsid w:val="002F4291"/>
    <w:rsid w:val="002F4392"/>
    <w:rsid w:val="0030726D"/>
    <w:rsid w:val="00310CF9"/>
    <w:rsid w:val="0031325B"/>
    <w:rsid w:val="00317126"/>
    <w:rsid w:val="00325C32"/>
    <w:rsid w:val="00347EA7"/>
    <w:rsid w:val="003745B6"/>
    <w:rsid w:val="003C5A6D"/>
    <w:rsid w:val="003E1A14"/>
    <w:rsid w:val="003F7EE7"/>
    <w:rsid w:val="00400B65"/>
    <w:rsid w:val="004032A1"/>
    <w:rsid w:val="00411A20"/>
    <w:rsid w:val="00421B67"/>
    <w:rsid w:val="004409D3"/>
    <w:rsid w:val="00460B2A"/>
    <w:rsid w:val="0048047B"/>
    <w:rsid w:val="00485D8F"/>
    <w:rsid w:val="004B1D97"/>
    <w:rsid w:val="004B3DC5"/>
    <w:rsid w:val="004C1259"/>
    <w:rsid w:val="004E05FE"/>
    <w:rsid w:val="004E703A"/>
    <w:rsid w:val="005065FC"/>
    <w:rsid w:val="0050709A"/>
    <w:rsid w:val="00515DF1"/>
    <w:rsid w:val="005345EA"/>
    <w:rsid w:val="005429A0"/>
    <w:rsid w:val="005429F0"/>
    <w:rsid w:val="005442E0"/>
    <w:rsid w:val="00557CE8"/>
    <w:rsid w:val="005620E0"/>
    <w:rsid w:val="005E2746"/>
    <w:rsid w:val="006006CC"/>
    <w:rsid w:val="00634A33"/>
    <w:rsid w:val="00641DFD"/>
    <w:rsid w:val="006773A9"/>
    <w:rsid w:val="00684D27"/>
    <w:rsid w:val="0068512B"/>
    <w:rsid w:val="006A1956"/>
    <w:rsid w:val="006B174B"/>
    <w:rsid w:val="006D24D5"/>
    <w:rsid w:val="006F4847"/>
    <w:rsid w:val="00721F9C"/>
    <w:rsid w:val="00724298"/>
    <w:rsid w:val="007276D6"/>
    <w:rsid w:val="007430BD"/>
    <w:rsid w:val="00756189"/>
    <w:rsid w:val="00756E0F"/>
    <w:rsid w:val="00761D88"/>
    <w:rsid w:val="00761F0D"/>
    <w:rsid w:val="00781017"/>
    <w:rsid w:val="00795284"/>
    <w:rsid w:val="007B6BD8"/>
    <w:rsid w:val="007D3D3B"/>
    <w:rsid w:val="007D596F"/>
    <w:rsid w:val="00805DEC"/>
    <w:rsid w:val="0082649D"/>
    <w:rsid w:val="0083378B"/>
    <w:rsid w:val="0083460B"/>
    <w:rsid w:val="00855227"/>
    <w:rsid w:val="008624BF"/>
    <w:rsid w:val="00877C0E"/>
    <w:rsid w:val="00886BC3"/>
    <w:rsid w:val="008C4591"/>
    <w:rsid w:val="008F1B4D"/>
    <w:rsid w:val="008F72B4"/>
    <w:rsid w:val="00907794"/>
    <w:rsid w:val="00922B73"/>
    <w:rsid w:val="00923EED"/>
    <w:rsid w:val="00936E57"/>
    <w:rsid w:val="00955914"/>
    <w:rsid w:val="0095760C"/>
    <w:rsid w:val="00976371"/>
    <w:rsid w:val="00993018"/>
    <w:rsid w:val="00994768"/>
    <w:rsid w:val="00995A80"/>
    <w:rsid w:val="009A0DD5"/>
    <w:rsid w:val="009B673F"/>
    <w:rsid w:val="009C10F3"/>
    <w:rsid w:val="009D270C"/>
    <w:rsid w:val="009D2F81"/>
    <w:rsid w:val="009F39B9"/>
    <w:rsid w:val="009F5E7E"/>
    <w:rsid w:val="009F7546"/>
    <w:rsid w:val="00A054D7"/>
    <w:rsid w:val="00A32700"/>
    <w:rsid w:val="00A61E42"/>
    <w:rsid w:val="00A6247A"/>
    <w:rsid w:val="00A75E05"/>
    <w:rsid w:val="00A93704"/>
    <w:rsid w:val="00AC2C22"/>
    <w:rsid w:val="00AE1D6B"/>
    <w:rsid w:val="00AE3B09"/>
    <w:rsid w:val="00B02139"/>
    <w:rsid w:val="00B12685"/>
    <w:rsid w:val="00B177EB"/>
    <w:rsid w:val="00B33132"/>
    <w:rsid w:val="00B4189D"/>
    <w:rsid w:val="00B439E6"/>
    <w:rsid w:val="00B65B76"/>
    <w:rsid w:val="00B77768"/>
    <w:rsid w:val="00B814D2"/>
    <w:rsid w:val="00B8400D"/>
    <w:rsid w:val="00BA065D"/>
    <w:rsid w:val="00BC41E8"/>
    <w:rsid w:val="00BC4E36"/>
    <w:rsid w:val="00BD09D4"/>
    <w:rsid w:val="00BD1D34"/>
    <w:rsid w:val="00BE0055"/>
    <w:rsid w:val="00C0628F"/>
    <w:rsid w:val="00C06E60"/>
    <w:rsid w:val="00C201F5"/>
    <w:rsid w:val="00C25C1B"/>
    <w:rsid w:val="00C416B0"/>
    <w:rsid w:val="00C522B5"/>
    <w:rsid w:val="00C766DB"/>
    <w:rsid w:val="00C83E48"/>
    <w:rsid w:val="00C90F7D"/>
    <w:rsid w:val="00C954DD"/>
    <w:rsid w:val="00CD03A9"/>
    <w:rsid w:val="00CE6F61"/>
    <w:rsid w:val="00CF1906"/>
    <w:rsid w:val="00CF31FF"/>
    <w:rsid w:val="00D01ADB"/>
    <w:rsid w:val="00D10499"/>
    <w:rsid w:val="00D34A81"/>
    <w:rsid w:val="00D401E4"/>
    <w:rsid w:val="00D57AD1"/>
    <w:rsid w:val="00D72E04"/>
    <w:rsid w:val="00D877E7"/>
    <w:rsid w:val="00D93370"/>
    <w:rsid w:val="00DA1DC8"/>
    <w:rsid w:val="00DA6219"/>
    <w:rsid w:val="00DF409C"/>
    <w:rsid w:val="00DF4B36"/>
    <w:rsid w:val="00E005DC"/>
    <w:rsid w:val="00E2258C"/>
    <w:rsid w:val="00E51853"/>
    <w:rsid w:val="00E62617"/>
    <w:rsid w:val="00E7199F"/>
    <w:rsid w:val="00EB4678"/>
    <w:rsid w:val="00EB532B"/>
    <w:rsid w:val="00ED1D3B"/>
    <w:rsid w:val="00EE1EA6"/>
    <w:rsid w:val="00EE75FA"/>
    <w:rsid w:val="00EF53F5"/>
    <w:rsid w:val="00F02CB6"/>
    <w:rsid w:val="00F06EA0"/>
    <w:rsid w:val="00F16A3A"/>
    <w:rsid w:val="00F24F8A"/>
    <w:rsid w:val="00F323D9"/>
    <w:rsid w:val="00F36573"/>
    <w:rsid w:val="00F407ED"/>
    <w:rsid w:val="00F854ED"/>
    <w:rsid w:val="00FC2DB3"/>
    <w:rsid w:val="00FD10D5"/>
    <w:rsid w:val="00FD3B44"/>
    <w:rsid w:val="00FD4F37"/>
    <w:rsid w:val="00FF5BE8"/>
  </w:rsids>
  <m:mathPr>
    <m:mathFont m:val="Cambria Math"/>
    <m:brkBin m:val="before"/>
    <m:brkBinSub m:val="--"/>
    <m:smallFrac m:val="0"/>
    <m:dispDef/>
    <m:lMargin m:val="0"/>
    <m:rMargin m:val="0"/>
    <m:defJc m:val="centerGroup"/>
    <m:wrapIndent m:val="1440"/>
    <m:intLim m:val="subSup"/>
    <m:naryLim m:val="undOvr"/>
  </m:mathPr>
  <w:themeFontLang w:val="en-KE"/>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2BD4F33"/>
  <w15:docId w15:val="{9035721E-0241-4976-96A9-6718E4F3BD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4"/>
        <w:szCs w:val="24"/>
        <w:lang w:val="en-US" w:eastAsia="en-KE" w:bidi="ar-SA"/>
      </w:rPr>
    </w:rPrDefault>
    <w:pPrDefault>
      <w:pPr>
        <w:spacing w:after="160"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745B6"/>
  </w:style>
  <w:style w:type="paragraph" w:styleId="Heading1">
    <w:name w:val="heading 1"/>
    <w:basedOn w:val="Normal"/>
    <w:next w:val="Normal"/>
    <w:uiPriority w:val="9"/>
    <w:qFormat/>
    <w:pPr>
      <w:keepNext/>
      <w:keepLines/>
      <w:spacing w:before="240" w:after="0"/>
      <w:jc w:val="center"/>
      <w:outlineLvl w:val="0"/>
    </w:pPr>
    <w:rPr>
      <w:b/>
      <w:sz w:val="36"/>
      <w:szCs w:val="36"/>
    </w:rPr>
  </w:style>
  <w:style w:type="paragraph" w:styleId="Heading2">
    <w:name w:val="heading 2"/>
    <w:basedOn w:val="Normal"/>
    <w:next w:val="Normal"/>
    <w:link w:val="Heading2Char"/>
    <w:uiPriority w:val="9"/>
    <w:unhideWhenUsed/>
    <w:qFormat/>
    <w:pPr>
      <w:keepNext/>
      <w:keepLines/>
      <w:spacing w:before="40" w:after="0"/>
      <w:outlineLvl w:val="1"/>
    </w:pPr>
    <w:rPr>
      <w:b/>
      <w:sz w:val="32"/>
      <w:szCs w:val="32"/>
    </w:rPr>
  </w:style>
  <w:style w:type="paragraph" w:styleId="Heading3">
    <w:name w:val="heading 3"/>
    <w:basedOn w:val="Normal"/>
    <w:next w:val="Normal"/>
    <w:uiPriority w:val="9"/>
    <w:unhideWhenUsed/>
    <w:qFormat/>
    <w:pPr>
      <w:keepNext/>
      <w:keepLines/>
      <w:spacing w:before="40" w:after="0"/>
      <w:outlineLvl w:val="2"/>
    </w:pPr>
    <w:rPr>
      <w:b/>
      <w:sz w:val="28"/>
      <w:szCs w:val="28"/>
    </w:rPr>
  </w:style>
  <w:style w:type="paragraph" w:styleId="Heading4">
    <w:name w:val="heading 4"/>
    <w:basedOn w:val="Normal"/>
    <w:next w:val="Normal"/>
    <w:uiPriority w:val="9"/>
    <w:unhideWhenUsed/>
    <w:qFormat/>
    <w:pPr>
      <w:keepNext/>
      <w:keepLines/>
      <w:spacing w:before="40" w:after="0"/>
      <w:outlineLvl w:val="3"/>
    </w:pPr>
    <w:rPr>
      <w:rFonts w:ascii="Calibri" w:eastAsia="Calibri" w:hAnsi="Calibri" w:cs="Calibri"/>
      <w:i/>
      <w:color w:val="2E75B5"/>
    </w:rPr>
  </w:style>
  <w:style w:type="paragraph" w:styleId="Heading5">
    <w:name w:val="heading 5"/>
    <w:basedOn w:val="Normal"/>
    <w:next w:val="Normal"/>
    <w:uiPriority w:val="9"/>
    <w:semiHidden/>
    <w:unhideWhenUsed/>
    <w:qFormat/>
    <w:pPr>
      <w:keepNext/>
      <w:keepLines/>
      <w:spacing w:before="40" w:after="0"/>
      <w:outlineLvl w:val="4"/>
    </w:pPr>
    <w:rPr>
      <w:rFonts w:ascii="Calibri" w:eastAsia="Calibri" w:hAnsi="Calibri" w:cs="Calibri"/>
      <w:color w:val="2E75B5"/>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CellMar>
        <w:top w:w="15" w:type="dxa"/>
        <w:left w:w="15" w:type="dxa"/>
        <w:bottom w:w="15" w:type="dxa"/>
        <w:right w:w="15" w:type="dxa"/>
      </w:tblCellMar>
    </w:tblPr>
  </w:style>
  <w:style w:type="table" w:customStyle="1" w:styleId="a0">
    <w:basedOn w:val="TableNormal"/>
    <w:pPr>
      <w:spacing w:after="0" w:line="240" w:lineRule="auto"/>
    </w:pPr>
    <w:tblPr>
      <w:tblStyleRowBandSize w:val="1"/>
      <w:tblStyleColBandSize w:val="1"/>
      <w:tblCellMar>
        <w:top w:w="15" w:type="dxa"/>
        <w:left w:w="15" w:type="dxa"/>
        <w:bottom w:w="15" w:type="dxa"/>
        <w:right w:w="15" w:type="dxa"/>
      </w:tblCellMar>
    </w:tblPr>
  </w:style>
  <w:style w:type="table" w:customStyle="1" w:styleId="a1">
    <w:basedOn w:val="TableNormal"/>
    <w:pPr>
      <w:spacing w:after="0" w:line="240" w:lineRule="auto"/>
    </w:pPr>
    <w:tblPr>
      <w:tblStyleRowBandSize w:val="1"/>
      <w:tblStyleColBandSize w:val="1"/>
      <w:tblCellMar>
        <w:top w:w="15" w:type="dxa"/>
        <w:left w:w="15" w:type="dxa"/>
        <w:bottom w:w="15" w:type="dxa"/>
        <w:right w:w="15" w:type="dxa"/>
      </w:tblCellMar>
    </w:tblPr>
  </w:style>
  <w:style w:type="table" w:customStyle="1" w:styleId="a2">
    <w:basedOn w:val="TableNormal"/>
    <w:pPr>
      <w:spacing w:after="0" w:line="240" w:lineRule="auto"/>
    </w:pPr>
    <w:tblPr>
      <w:tblStyleRowBandSize w:val="1"/>
      <w:tblStyleColBandSize w:val="1"/>
      <w:tblCellMar>
        <w:top w:w="15" w:type="dxa"/>
        <w:left w:w="15" w:type="dxa"/>
        <w:bottom w:w="15" w:type="dxa"/>
        <w:right w:w="15" w:type="dxa"/>
      </w:tblCellMar>
    </w:tblPr>
  </w:style>
  <w:style w:type="table" w:customStyle="1" w:styleId="a3">
    <w:basedOn w:val="TableNormal"/>
    <w:pPr>
      <w:spacing w:after="0" w:line="240" w:lineRule="auto"/>
    </w:pPr>
    <w:tblPr>
      <w:tblStyleRowBandSize w:val="1"/>
      <w:tblStyleColBandSize w:val="1"/>
      <w:tblCellMar>
        <w:top w:w="15" w:type="dxa"/>
        <w:left w:w="15" w:type="dxa"/>
        <w:bottom w:w="15" w:type="dxa"/>
        <w:right w:w="15" w:type="dxa"/>
      </w:tblCellMar>
    </w:tblPr>
  </w:style>
  <w:style w:type="table" w:customStyle="1" w:styleId="a4">
    <w:basedOn w:val="TableNormal"/>
    <w:pPr>
      <w:spacing w:after="0" w:line="240" w:lineRule="auto"/>
    </w:pPr>
    <w:tblPr>
      <w:tblStyleRowBandSize w:val="1"/>
      <w:tblStyleColBandSize w:val="1"/>
      <w:tblCellMar>
        <w:top w:w="15" w:type="dxa"/>
        <w:left w:w="15" w:type="dxa"/>
        <w:bottom w:w="15" w:type="dxa"/>
        <w:right w:w="15" w:type="dxa"/>
      </w:tblCellMar>
    </w:tblPr>
  </w:style>
  <w:style w:type="table" w:customStyle="1" w:styleId="a5">
    <w:basedOn w:val="TableNormal"/>
    <w:pPr>
      <w:spacing w:after="0" w:line="240" w:lineRule="auto"/>
    </w:pPr>
    <w:tblPr>
      <w:tblStyleRowBandSize w:val="1"/>
      <w:tblStyleColBandSize w:val="1"/>
      <w:tblCellMar>
        <w:top w:w="15" w:type="dxa"/>
        <w:left w:w="15" w:type="dxa"/>
        <w:bottom w:w="15" w:type="dxa"/>
        <w:right w:w="15" w:type="dxa"/>
      </w:tblCellMar>
    </w:tblPr>
  </w:style>
  <w:style w:type="table" w:customStyle="1" w:styleId="a6">
    <w:basedOn w:val="TableNormal"/>
    <w:pPr>
      <w:spacing w:after="0" w:line="240" w:lineRule="auto"/>
    </w:pPr>
    <w:tblPr>
      <w:tblStyleRowBandSize w:val="1"/>
      <w:tblStyleColBandSize w:val="1"/>
      <w:tblCellMar>
        <w:top w:w="15" w:type="dxa"/>
        <w:left w:w="15" w:type="dxa"/>
        <w:bottom w:w="15" w:type="dxa"/>
        <w:right w:w="15" w:type="dxa"/>
      </w:tblCellMar>
    </w:tblPr>
  </w:style>
  <w:style w:type="table" w:customStyle="1" w:styleId="a7">
    <w:basedOn w:val="TableNormal"/>
    <w:pPr>
      <w:spacing w:after="0" w:line="240" w:lineRule="auto"/>
    </w:pPr>
    <w:tblPr>
      <w:tblStyleRowBandSize w:val="1"/>
      <w:tblStyleColBandSize w:val="1"/>
      <w:tblCellMar>
        <w:top w:w="15" w:type="dxa"/>
        <w:left w:w="15" w:type="dxa"/>
        <w:bottom w:w="15" w:type="dxa"/>
        <w:right w:w="15" w:type="dxa"/>
      </w:tblCellMar>
    </w:tblPr>
  </w:style>
  <w:style w:type="table" w:customStyle="1" w:styleId="a8">
    <w:basedOn w:val="TableNormal"/>
    <w:pPr>
      <w:spacing w:after="0" w:line="240" w:lineRule="auto"/>
    </w:pPr>
    <w:tblPr>
      <w:tblStyleRowBandSize w:val="1"/>
      <w:tblStyleColBandSize w:val="1"/>
      <w:tblCellMar>
        <w:top w:w="15" w:type="dxa"/>
        <w:left w:w="15" w:type="dxa"/>
        <w:bottom w:w="15" w:type="dxa"/>
        <w:right w:w="15" w:type="dxa"/>
      </w:tblCellMar>
    </w:tblPr>
  </w:style>
  <w:style w:type="table" w:customStyle="1" w:styleId="a9">
    <w:basedOn w:val="TableNormal"/>
    <w:pPr>
      <w:spacing w:after="0" w:line="240" w:lineRule="auto"/>
    </w:pPr>
    <w:tblPr>
      <w:tblStyleRowBandSize w:val="1"/>
      <w:tblStyleColBandSize w:val="1"/>
      <w:tblCellMar>
        <w:top w:w="15" w:type="dxa"/>
        <w:left w:w="15" w:type="dxa"/>
        <w:bottom w:w="15" w:type="dxa"/>
        <w:right w:w="15" w:type="dxa"/>
      </w:tblCellMar>
    </w:tblPr>
  </w:style>
  <w:style w:type="table" w:customStyle="1" w:styleId="aa">
    <w:basedOn w:val="TableNormal"/>
    <w:pPr>
      <w:spacing w:after="0" w:line="240" w:lineRule="auto"/>
    </w:pPr>
    <w:tblPr>
      <w:tblStyleRowBandSize w:val="1"/>
      <w:tblStyleColBandSize w:val="1"/>
      <w:tblCellMar>
        <w:top w:w="15" w:type="dxa"/>
        <w:left w:w="15" w:type="dxa"/>
        <w:bottom w:w="15" w:type="dxa"/>
        <w:right w:w="15" w:type="dxa"/>
      </w:tblCellMar>
    </w:tblPr>
  </w:style>
  <w:style w:type="table" w:customStyle="1" w:styleId="ab">
    <w:basedOn w:val="TableNormal"/>
    <w:pPr>
      <w:spacing w:after="0" w:line="240" w:lineRule="auto"/>
    </w:pPr>
    <w:tblPr>
      <w:tblStyleRowBandSize w:val="1"/>
      <w:tblStyleColBandSize w:val="1"/>
      <w:tblCellMar>
        <w:top w:w="15" w:type="dxa"/>
        <w:left w:w="15" w:type="dxa"/>
        <w:bottom w:w="15" w:type="dxa"/>
        <w:right w:w="15" w:type="dxa"/>
      </w:tblCellMar>
    </w:tblPr>
  </w:style>
  <w:style w:type="table" w:customStyle="1" w:styleId="ac">
    <w:basedOn w:val="TableNormal"/>
    <w:pPr>
      <w:spacing w:after="0" w:line="240" w:lineRule="auto"/>
    </w:pPr>
    <w:tblPr>
      <w:tblStyleRowBandSize w:val="1"/>
      <w:tblStyleColBandSize w:val="1"/>
      <w:tblCellMar>
        <w:top w:w="15" w:type="dxa"/>
        <w:left w:w="15" w:type="dxa"/>
        <w:bottom w:w="15" w:type="dxa"/>
        <w:right w:w="15" w:type="dxa"/>
      </w:tblCellMar>
    </w:tblPr>
  </w:style>
  <w:style w:type="table" w:customStyle="1" w:styleId="ad">
    <w:basedOn w:val="TableNormal"/>
    <w:pPr>
      <w:spacing w:after="0" w:line="240" w:lineRule="auto"/>
    </w:pPr>
    <w:tblPr>
      <w:tblStyleRowBandSize w:val="1"/>
      <w:tblStyleColBandSize w:val="1"/>
      <w:tblCellMar>
        <w:top w:w="15" w:type="dxa"/>
        <w:left w:w="15" w:type="dxa"/>
        <w:bottom w:w="15" w:type="dxa"/>
        <w:right w:w="15" w:type="dxa"/>
      </w:tblCellMar>
    </w:tblPr>
  </w:style>
  <w:style w:type="paragraph" w:customStyle="1" w:styleId="EndNoteBibliographyTitle">
    <w:name w:val="EndNote Bibliography Title"/>
    <w:basedOn w:val="Normal"/>
    <w:link w:val="EndNoteBibliographyTitleChar"/>
    <w:rsid w:val="00D93370"/>
    <w:pPr>
      <w:spacing w:after="0"/>
      <w:jc w:val="center"/>
    </w:pPr>
    <w:rPr>
      <w:noProof/>
      <w:sz w:val="36"/>
      <w:lang w:val="en-KE"/>
    </w:rPr>
  </w:style>
  <w:style w:type="character" w:customStyle="1" w:styleId="EndNoteBibliographyTitleChar">
    <w:name w:val="EndNote Bibliography Title Char"/>
    <w:basedOn w:val="DefaultParagraphFont"/>
    <w:link w:val="EndNoteBibliographyTitle"/>
    <w:rsid w:val="00D93370"/>
    <w:rPr>
      <w:noProof/>
      <w:sz w:val="36"/>
      <w:lang w:val="en-KE"/>
    </w:rPr>
  </w:style>
  <w:style w:type="paragraph" w:customStyle="1" w:styleId="EndNoteBibliography">
    <w:name w:val="EndNote Bibliography"/>
    <w:basedOn w:val="Normal"/>
    <w:link w:val="EndNoteBibliographyChar"/>
    <w:rsid w:val="00D93370"/>
    <w:pPr>
      <w:spacing w:line="240" w:lineRule="auto"/>
    </w:pPr>
    <w:rPr>
      <w:noProof/>
      <w:sz w:val="36"/>
      <w:lang w:val="en-KE"/>
    </w:rPr>
  </w:style>
  <w:style w:type="character" w:customStyle="1" w:styleId="EndNoteBibliographyChar">
    <w:name w:val="EndNote Bibliography Char"/>
    <w:basedOn w:val="DefaultParagraphFont"/>
    <w:link w:val="EndNoteBibliography"/>
    <w:rsid w:val="00D93370"/>
    <w:rPr>
      <w:noProof/>
      <w:sz w:val="36"/>
      <w:lang w:val="en-KE"/>
    </w:rPr>
  </w:style>
  <w:style w:type="paragraph" w:styleId="ListParagraph">
    <w:name w:val="List Paragraph"/>
    <w:basedOn w:val="Normal"/>
    <w:uiPriority w:val="34"/>
    <w:qFormat/>
    <w:rsid w:val="003C5A6D"/>
    <w:pPr>
      <w:ind w:left="720"/>
      <w:contextualSpacing/>
    </w:pPr>
  </w:style>
  <w:style w:type="paragraph" w:styleId="TOCHeading">
    <w:name w:val="TOC Heading"/>
    <w:basedOn w:val="Heading1"/>
    <w:next w:val="Normal"/>
    <w:uiPriority w:val="39"/>
    <w:unhideWhenUsed/>
    <w:qFormat/>
    <w:rsid w:val="00D34A81"/>
    <w:pPr>
      <w:spacing w:line="259" w:lineRule="auto"/>
      <w:jc w:val="left"/>
      <w:outlineLvl w:val="9"/>
    </w:pPr>
    <w:rPr>
      <w:rFonts w:asciiTheme="majorHAnsi" w:eastAsiaTheme="majorEastAsia" w:hAnsiTheme="majorHAnsi" w:cstheme="majorBidi"/>
      <w:b w:val="0"/>
      <w:color w:val="365F91" w:themeColor="accent1" w:themeShade="BF"/>
      <w:sz w:val="32"/>
      <w:szCs w:val="32"/>
      <w:lang w:eastAsia="en-US"/>
    </w:rPr>
  </w:style>
  <w:style w:type="paragraph" w:styleId="TOC1">
    <w:name w:val="toc 1"/>
    <w:basedOn w:val="Normal"/>
    <w:next w:val="Normal"/>
    <w:autoRedefine/>
    <w:uiPriority w:val="39"/>
    <w:unhideWhenUsed/>
    <w:rsid w:val="00D34A81"/>
    <w:pPr>
      <w:spacing w:after="100"/>
    </w:pPr>
  </w:style>
  <w:style w:type="paragraph" w:styleId="TOC2">
    <w:name w:val="toc 2"/>
    <w:basedOn w:val="Normal"/>
    <w:next w:val="Normal"/>
    <w:autoRedefine/>
    <w:uiPriority w:val="39"/>
    <w:unhideWhenUsed/>
    <w:rsid w:val="00D34A81"/>
    <w:pPr>
      <w:spacing w:after="100"/>
      <w:ind w:left="240"/>
    </w:pPr>
  </w:style>
  <w:style w:type="paragraph" w:styleId="TOC3">
    <w:name w:val="toc 3"/>
    <w:basedOn w:val="Normal"/>
    <w:next w:val="Normal"/>
    <w:autoRedefine/>
    <w:uiPriority w:val="39"/>
    <w:unhideWhenUsed/>
    <w:rsid w:val="00D34A81"/>
    <w:pPr>
      <w:spacing w:after="100"/>
      <w:ind w:left="480"/>
    </w:pPr>
  </w:style>
  <w:style w:type="character" w:styleId="Hyperlink">
    <w:name w:val="Hyperlink"/>
    <w:basedOn w:val="DefaultParagraphFont"/>
    <w:uiPriority w:val="99"/>
    <w:unhideWhenUsed/>
    <w:rsid w:val="00D34A81"/>
    <w:rPr>
      <w:color w:val="0000FF" w:themeColor="hyperlink"/>
      <w:u w:val="single"/>
    </w:rPr>
  </w:style>
  <w:style w:type="paragraph" w:styleId="NormalWeb">
    <w:name w:val="Normal (Web)"/>
    <w:basedOn w:val="Normal"/>
    <w:uiPriority w:val="99"/>
    <w:unhideWhenUsed/>
    <w:rsid w:val="004E703A"/>
    <w:pPr>
      <w:spacing w:before="100" w:beforeAutospacing="1" w:after="100" w:afterAutospacing="1" w:line="240" w:lineRule="auto"/>
      <w:jc w:val="left"/>
    </w:pPr>
    <w:rPr>
      <w:lang w:val="en-KE"/>
    </w:rPr>
  </w:style>
  <w:style w:type="character" w:customStyle="1" w:styleId="apple-tab-span">
    <w:name w:val="apple-tab-span"/>
    <w:basedOn w:val="DefaultParagraphFont"/>
    <w:rsid w:val="00F24F8A"/>
  </w:style>
  <w:style w:type="paragraph" w:styleId="Caption">
    <w:name w:val="caption"/>
    <w:basedOn w:val="Normal"/>
    <w:next w:val="Normal"/>
    <w:uiPriority w:val="35"/>
    <w:unhideWhenUsed/>
    <w:qFormat/>
    <w:rsid w:val="00F24F8A"/>
    <w:pPr>
      <w:spacing w:after="200" w:line="240" w:lineRule="auto"/>
    </w:pPr>
    <w:rPr>
      <w:i/>
      <w:iCs/>
      <w:color w:val="1F497D" w:themeColor="text2"/>
      <w:sz w:val="18"/>
      <w:szCs w:val="18"/>
    </w:rPr>
  </w:style>
  <w:style w:type="character" w:customStyle="1" w:styleId="Heading2Char">
    <w:name w:val="Heading 2 Char"/>
    <w:basedOn w:val="DefaultParagraphFont"/>
    <w:link w:val="Heading2"/>
    <w:uiPriority w:val="9"/>
    <w:rsid w:val="00B177EB"/>
    <w:rPr>
      <w:b/>
      <w:sz w:val="32"/>
      <w:szCs w:val="32"/>
    </w:rPr>
  </w:style>
  <w:style w:type="paragraph" w:customStyle="1" w:styleId="msonormal0">
    <w:name w:val="msonormal"/>
    <w:basedOn w:val="Normal"/>
    <w:rsid w:val="00B177EB"/>
    <w:pPr>
      <w:spacing w:before="100" w:beforeAutospacing="1" w:after="100" w:afterAutospacing="1" w:line="240" w:lineRule="auto"/>
      <w:jc w:val="left"/>
    </w:pPr>
    <w:rPr>
      <w:lang w:val="en-KE"/>
    </w:rPr>
  </w:style>
  <w:style w:type="character" w:customStyle="1" w:styleId="katex-mathml">
    <w:name w:val="katex-mathml"/>
    <w:basedOn w:val="DefaultParagraphFont"/>
    <w:rsid w:val="00C06E60"/>
  </w:style>
  <w:style w:type="character" w:customStyle="1" w:styleId="mord">
    <w:name w:val="mord"/>
    <w:basedOn w:val="DefaultParagraphFont"/>
    <w:rsid w:val="00C06E60"/>
  </w:style>
  <w:style w:type="character" w:customStyle="1" w:styleId="vlist-s">
    <w:name w:val="vlist-s"/>
    <w:basedOn w:val="DefaultParagraphFont"/>
    <w:rsid w:val="00C06E60"/>
  </w:style>
  <w:style w:type="character" w:customStyle="1" w:styleId="mrel">
    <w:name w:val="mrel"/>
    <w:basedOn w:val="DefaultParagraphFont"/>
    <w:rsid w:val="0048047B"/>
  </w:style>
  <w:style w:type="character" w:customStyle="1" w:styleId="mopen">
    <w:name w:val="mopen"/>
    <w:basedOn w:val="DefaultParagraphFont"/>
    <w:rsid w:val="0048047B"/>
  </w:style>
  <w:style w:type="character" w:customStyle="1" w:styleId="mtight">
    <w:name w:val="mtight"/>
    <w:basedOn w:val="DefaultParagraphFont"/>
    <w:rsid w:val="0048047B"/>
  </w:style>
  <w:style w:type="character" w:customStyle="1" w:styleId="mclose">
    <w:name w:val="mclose"/>
    <w:basedOn w:val="DefaultParagraphFont"/>
    <w:rsid w:val="0048047B"/>
  </w:style>
  <w:style w:type="character" w:styleId="PlaceholderText">
    <w:name w:val="Placeholder Text"/>
    <w:basedOn w:val="DefaultParagraphFont"/>
    <w:uiPriority w:val="99"/>
    <w:semiHidden/>
    <w:rsid w:val="0048047B"/>
    <w:rPr>
      <w:color w:val="666666"/>
    </w:rPr>
  </w:style>
  <w:style w:type="paragraph" w:styleId="EndnoteText">
    <w:name w:val="endnote text"/>
    <w:basedOn w:val="Normal"/>
    <w:link w:val="EndnoteTextChar"/>
    <w:uiPriority w:val="99"/>
    <w:semiHidden/>
    <w:unhideWhenUsed/>
    <w:rsid w:val="00FD10D5"/>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D10D5"/>
    <w:rPr>
      <w:sz w:val="20"/>
      <w:szCs w:val="20"/>
    </w:rPr>
  </w:style>
  <w:style w:type="character" w:styleId="EndnoteReference">
    <w:name w:val="endnote reference"/>
    <w:basedOn w:val="DefaultParagraphFont"/>
    <w:uiPriority w:val="99"/>
    <w:semiHidden/>
    <w:unhideWhenUsed/>
    <w:rsid w:val="00FD10D5"/>
    <w:rPr>
      <w:vertAlign w:val="superscript"/>
    </w:rPr>
  </w:style>
  <w:style w:type="paragraph" w:styleId="TOC4">
    <w:name w:val="toc 4"/>
    <w:basedOn w:val="Normal"/>
    <w:next w:val="Normal"/>
    <w:autoRedefine/>
    <w:uiPriority w:val="39"/>
    <w:unhideWhenUsed/>
    <w:rsid w:val="00515DF1"/>
    <w:pPr>
      <w:spacing w:after="100"/>
      <w:ind w:left="720"/>
    </w:pPr>
  </w:style>
  <w:style w:type="paragraph" w:styleId="Header">
    <w:name w:val="header"/>
    <w:basedOn w:val="Normal"/>
    <w:link w:val="HeaderChar"/>
    <w:uiPriority w:val="99"/>
    <w:unhideWhenUsed/>
    <w:rsid w:val="00FD3B4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3B44"/>
  </w:style>
  <w:style w:type="paragraph" w:styleId="Footer">
    <w:name w:val="footer"/>
    <w:basedOn w:val="Normal"/>
    <w:link w:val="FooterChar"/>
    <w:uiPriority w:val="99"/>
    <w:unhideWhenUsed/>
    <w:rsid w:val="00FD3B4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3B44"/>
  </w:style>
  <w:style w:type="table" w:styleId="TableGrid">
    <w:name w:val="Table Grid"/>
    <w:basedOn w:val="TableNormal"/>
    <w:uiPriority w:val="39"/>
    <w:rsid w:val="002D1F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393682">
      <w:bodyDiv w:val="1"/>
      <w:marLeft w:val="0"/>
      <w:marRight w:val="0"/>
      <w:marTop w:val="0"/>
      <w:marBottom w:val="0"/>
      <w:divBdr>
        <w:top w:val="none" w:sz="0" w:space="0" w:color="auto"/>
        <w:left w:val="none" w:sz="0" w:space="0" w:color="auto"/>
        <w:bottom w:val="none" w:sz="0" w:space="0" w:color="auto"/>
        <w:right w:val="none" w:sz="0" w:space="0" w:color="auto"/>
      </w:divBdr>
      <w:divsChild>
        <w:div w:id="1400404126">
          <w:marLeft w:val="1440"/>
          <w:marRight w:val="0"/>
          <w:marTop w:val="0"/>
          <w:marBottom w:val="0"/>
          <w:divBdr>
            <w:top w:val="none" w:sz="0" w:space="0" w:color="auto"/>
            <w:left w:val="none" w:sz="0" w:space="0" w:color="auto"/>
            <w:bottom w:val="none" w:sz="0" w:space="0" w:color="auto"/>
            <w:right w:val="none" w:sz="0" w:space="0" w:color="auto"/>
          </w:divBdr>
        </w:div>
      </w:divsChild>
    </w:div>
    <w:div w:id="5833593">
      <w:bodyDiv w:val="1"/>
      <w:marLeft w:val="0"/>
      <w:marRight w:val="0"/>
      <w:marTop w:val="0"/>
      <w:marBottom w:val="0"/>
      <w:divBdr>
        <w:top w:val="none" w:sz="0" w:space="0" w:color="auto"/>
        <w:left w:val="none" w:sz="0" w:space="0" w:color="auto"/>
        <w:bottom w:val="none" w:sz="0" w:space="0" w:color="auto"/>
        <w:right w:val="none" w:sz="0" w:space="0" w:color="auto"/>
      </w:divBdr>
    </w:div>
    <w:div w:id="44261300">
      <w:bodyDiv w:val="1"/>
      <w:marLeft w:val="0"/>
      <w:marRight w:val="0"/>
      <w:marTop w:val="0"/>
      <w:marBottom w:val="0"/>
      <w:divBdr>
        <w:top w:val="none" w:sz="0" w:space="0" w:color="auto"/>
        <w:left w:val="none" w:sz="0" w:space="0" w:color="auto"/>
        <w:bottom w:val="none" w:sz="0" w:space="0" w:color="auto"/>
        <w:right w:val="none" w:sz="0" w:space="0" w:color="auto"/>
      </w:divBdr>
    </w:div>
    <w:div w:id="62875525">
      <w:bodyDiv w:val="1"/>
      <w:marLeft w:val="0"/>
      <w:marRight w:val="0"/>
      <w:marTop w:val="0"/>
      <w:marBottom w:val="0"/>
      <w:divBdr>
        <w:top w:val="none" w:sz="0" w:space="0" w:color="auto"/>
        <w:left w:val="none" w:sz="0" w:space="0" w:color="auto"/>
        <w:bottom w:val="none" w:sz="0" w:space="0" w:color="auto"/>
        <w:right w:val="none" w:sz="0" w:space="0" w:color="auto"/>
      </w:divBdr>
    </w:div>
    <w:div w:id="78261011">
      <w:bodyDiv w:val="1"/>
      <w:marLeft w:val="0"/>
      <w:marRight w:val="0"/>
      <w:marTop w:val="0"/>
      <w:marBottom w:val="0"/>
      <w:divBdr>
        <w:top w:val="none" w:sz="0" w:space="0" w:color="auto"/>
        <w:left w:val="none" w:sz="0" w:space="0" w:color="auto"/>
        <w:bottom w:val="none" w:sz="0" w:space="0" w:color="auto"/>
        <w:right w:val="none" w:sz="0" w:space="0" w:color="auto"/>
      </w:divBdr>
    </w:div>
    <w:div w:id="98380851">
      <w:bodyDiv w:val="1"/>
      <w:marLeft w:val="0"/>
      <w:marRight w:val="0"/>
      <w:marTop w:val="0"/>
      <w:marBottom w:val="0"/>
      <w:divBdr>
        <w:top w:val="none" w:sz="0" w:space="0" w:color="auto"/>
        <w:left w:val="none" w:sz="0" w:space="0" w:color="auto"/>
        <w:bottom w:val="none" w:sz="0" w:space="0" w:color="auto"/>
        <w:right w:val="none" w:sz="0" w:space="0" w:color="auto"/>
      </w:divBdr>
    </w:div>
    <w:div w:id="126169499">
      <w:bodyDiv w:val="1"/>
      <w:marLeft w:val="0"/>
      <w:marRight w:val="0"/>
      <w:marTop w:val="0"/>
      <w:marBottom w:val="0"/>
      <w:divBdr>
        <w:top w:val="none" w:sz="0" w:space="0" w:color="auto"/>
        <w:left w:val="none" w:sz="0" w:space="0" w:color="auto"/>
        <w:bottom w:val="none" w:sz="0" w:space="0" w:color="auto"/>
        <w:right w:val="none" w:sz="0" w:space="0" w:color="auto"/>
      </w:divBdr>
    </w:div>
    <w:div w:id="139884297">
      <w:bodyDiv w:val="1"/>
      <w:marLeft w:val="0"/>
      <w:marRight w:val="0"/>
      <w:marTop w:val="0"/>
      <w:marBottom w:val="0"/>
      <w:divBdr>
        <w:top w:val="none" w:sz="0" w:space="0" w:color="auto"/>
        <w:left w:val="none" w:sz="0" w:space="0" w:color="auto"/>
        <w:bottom w:val="none" w:sz="0" w:space="0" w:color="auto"/>
        <w:right w:val="none" w:sz="0" w:space="0" w:color="auto"/>
      </w:divBdr>
    </w:div>
    <w:div w:id="150408420">
      <w:bodyDiv w:val="1"/>
      <w:marLeft w:val="0"/>
      <w:marRight w:val="0"/>
      <w:marTop w:val="0"/>
      <w:marBottom w:val="0"/>
      <w:divBdr>
        <w:top w:val="none" w:sz="0" w:space="0" w:color="auto"/>
        <w:left w:val="none" w:sz="0" w:space="0" w:color="auto"/>
        <w:bottom w:val="none" w:sz="0" w:space="0" w:color="auto"/>
        <w:right w:val="none" w:sz="0" w:space="0" w:color="auto"/>
      </w:divBdr>
    </w:div>
    <w:div w:id="297027960">
      <w:bodyDiv w:val="1"/>
      <w:marLeft w:val="0"/>
      <w:marRight w:val="0"/>
      <w:marTop w:val="0"/>
      <w:marBottom w:val="0"/>
      <w:divBdr>
        <w:top w:val="none" w:sz="0" w:space="0" w:color="auto"/>
        <w:left w:val="none" w:sz="0" w:space="0" w:color="auto"/>
        <w:bottom w:val="none" w:sz="0" w:space="0" w:color="auto"/>
        <w:right w:val="none" w:sz="0" w:space="0" w:color="auto"/>
      </w:divBdr>
    </w:div>
    <w:div w:id="297998840">
      <w:bodyDiv w:val="1"/>
      <w:marLeft w:val="0"/>
      <w:marRight w:val="0"/>
      <w:marTop w:val="0"/>
      <w:marBottom w:val="0"/>
      <w:divBdr>
        <w:top w:val="none" w:sz="0" w:space="0" w:color="auto"/>
        <w:left w:val="none" w:sz="0" w:space="0" w:color="auto"/>
        <w:bottom w:val="none" w:sz="0" w:space="0" w:color="auto"/>
        <w:right w:val="none" w:sz="0" w:space="0" w:color="auto"/>
      </w:divBdr>
    </w:div>
    <w:div w:id="551843161">
      <w:bodyDiv w:val="1"/>
      <w:marLeft w:val="0"/>
      <w:marRight w:val="0"/>
      <w:marTop w:val="0"/>
      <w:marBottom w:val="0"/>
      <w:divBdr>
        <w:top w:val="none" w:sz="0" w:space="0" w:color="auto"/>
        <w:left w:val="none" w:sz="0" w:space="0" w:color="auto"/>
        <w:bottom w:val="none" w:sz="0" w:space="0" w:color="auto"/>
        <w:right w:val="none" w:sz="0" w:space="0" w:color="auto"/>
      </w:divBdr>
    </w:div>
    <w:div w:id="857619137">
      <w:bodyDiv w:val="1"/>
      <w:marLeft w:val="0"/>
      <w:marRight w:val="0"/>
      <w:marTop w:val="0"/>
      <w:marBottom w:val="0"/>
      <w:divBdr>
        <w:top w:val="none" w:sz="0" w:space="0" w:color="auto"/>
        <w:left w:val="none" w:sz="0" w:space="0" w:color="auto"/>
        <w:bottom w:val="none" w:sz="0" w:space="0" w:color="auto"/>
        <w:right w:val="none" w:sz="0" w:space="0" w:color="auto"/>
      </w:divBdr>
      <w:divsChild>
        <w:div w:id="1904023103">
          <w:marLeft w:val="1440"/>
          <w:marRight w:val="0"/>
          <w:marTop w:val="0"/>
          <w:marBottom w:val="0"/>
          <w:divBdr>
            <w:top w:val="none" w:sz="0" w:space="0" w:color="auto"/>
            <w:left w:val="none" w:sz="0" w:space="0" w:color="auto"/>
            <w:bottom w:val="none" w:sz="0" w:space="0" w:color="auto"/>
            <w:right w:val="none" w:sz="0" w:space="0" w:color="auto"/>
          </w:divBdr>
        </w:div>
        <w:div w:id="1645355799">
          <w:marLeft w:val="1440"/>
          <w:marRight w:val="0"/>
          <w:marTop w:val="0"/>
          <w:marBottom w:val="0"/>
          <w:divBdr>
            <w:top w:val="none" w:sz="0" w:space="0" w:color="auto"/>
            <w:left w:val="none" w:sz="0" w:space="0" w:color="auto"/>
            <w:bottom w:val="none" w:sz="0" w:space="0" w:color="auto"/>
            <w:right w:val="none" w:sz="0" w:space="0" w:color="auto"/>
          </w:divBdr>
        </w:div>
      </w:divsChild>
    </w:div>
    <w:div w:id="899049517">
      <w:bodyDiv w:val="1"/>
      <w:marLeft w:val="0"/>
      <w:marRight w:val="0"/>
      <w:marTop w:val="0"/>
      <w:marBottom w:val="0"/>
      <w:divBdr>
        <w:top w:val="none" w:sz="0" w:space="0" w:color="auto"/>
        <w:left w:val="none" w:sz="0" w:space="0" w:color="auto"/>
        <w:bottom w:val="none" w:sz="0" w:space="0" w:color="auto"/>
        <w:right w:val="none" w:sz="0" w:space="0" w:color="auto"/>
      </w:divBdr>
    </w:div>
    <w:div w:id="917061528">
      <w:bodyDiv w:val="1"/>
      <w:marLeft w:val="0"/>
      <w:marRight w:val="0"/>
      <w:marTop w:val="0"/>
      <w:marBottom w:val="0"/>
      <w:divBdr>
        <w:top w:val="none" w:sz="0" w:space="0" w:color="auto"/>
        <w:left w:val="none" w:sz="0" w:space="0" w:color="auto"/>
        <w:bottom w:val="none" w:sz="0" w:space="0" w:color="auto"/>
        <w:right w:val="none" w:sz="0" w:space="0" w:color="auto"/>
      </w:divBdr>
    </w:div>
    <w:div w:id="1053039981">
      <w:bodyDiv w:val="1"/>
      <w:marLeft w:val="0"/>
      <w:marRight w:val="0"/>
      <w:marTop w:val="0"/>
      <w:marBottom w:val="0"/>
      <w:divBdr>
        <w:top w:val="none" w:sz="0" w:space="0" w:color="auto"/>
        <w:left w:val="none" w:sz="0" w:space="0" w:color="auto"/>
        <w:bottom w:val="none" w:sz="0" w:space="0" w:color="auto"/>
        <w:right w:val="none" w:sz="0" w:space="0" w:color="auto"/>
      </w:divBdr>
    </w:div>
    <w:div w:id="1137606547">
      <w:bodyDiv w:val="1"/>
      <w:marLeft w:val="0"/>
      <w:marRight w:val="0"/>
      <w:marTop w:val="0"/>
      <w:marBottom w:val="0"/>
      <w:divBdr>
        <w:top w:val="none" w:sz="0" w:space="0" w:color="auto"/>
        <w:left w:val="none" w:sz="0" w:space="0" w:color="auto"/>
        <w:bottom w:val="none" w:sz="0" w:space="0" w:color="auto"/>
        <w:right w:val="none" w:sz="0" w:space="0" w:color="auto"/>
      </w:divBdr>
      <w:divsChild>
        <w:div w:id="1234387477">
          <w:marLeft w:val="1440"/>
          <w:marRight w:val="0"/>
          <w:marTop w:val="0"/>
          <w:marBottom w:val="0"/>
          <w:divBdr>
            <w:top w:val="none" w:sz="0" w:space="0" w:color="auto"/>
            <w:left w:val="none" w:sz="0" w:space="0" w:color="auto"/>
            <w:bottom w:val="none" w:sz="0" w:space="0" w:color="auto"/>
            <w:right w:val="none" w:sz="0" w:space="0" w:color="auto"/>
          </w:divBdr>
        </w:div>
      </w:divsChild>
    </w:div>
    <w:div w:id="1180194162">
      <w:bodyDiv w:val="1"/>
      <w:marLeft w:val="0"/>
      <w:marRight w:val="0"/>
      <w:marTop w:val="0"/>
      <w:marBottom w:val="0"/>
      <w:divBdr>
        <w:top w:val="none" w:sz="0" w:space="0" w:color="auto"/>
        <w:left w:val="none" w:sz="0" w:space="0" w:color="auto"/>
        <w:bottom w:val="none" w:sz="0" w:space="0" w:color="auto"/>
        <w:right w:val="none" w:sz="0" w:space="0" w:color="auto"/>
      </w:divBdr>
    </w:div>
    <w:div w:id="1448115910">
      <w:bodyDiv w:val="1"/>
      <w:marLeft w:val="0"/>
      <w:marRight w:val="0"/>
      <w:marTop w:val="0"/>
      <w:marBottom w:val="0"/>
      <w:divBdr>
        <w:top w:val="none" w:sz="0" w:space="0" w:color="auto"/>
        <w:left w:val="none" w:sz="0" w:space="0" w:color="auto"/>
        <w:bottom w:val="none" w:sz="0" w:space="0" w:color="auto"/>
        <w:right w:val="none" w:sz="0" w:space="0" w:color="auto"/>
      </w:divBdr>
      <w:divsChild>
        <w:div w:id="1544635325">
          <w:marLeft w:val="1440"/>
          <w:marRight w:val="0"/>
          <w:marTop w:val="0"/>
          <w:marBottom w:val="0"/>
          <w:divBdr>
            <w:top w:val="none" w:sz="0" w:space="0" w:color="auto"/>
            <w:left w:val="none" w:sz="0" w:space="0" w:color="auto"/>
            <w:bottom w:val="none" w:sz="0" w:space="0" w:color="auto"/>
            <w:right w:val="none" w:sz="0" w:space="0" w:color="auto"/>
          </w:divBdr>
        </w:div>
      </w:divsChild>
    </w:div>
    <w:div w:id="1636833351">
      <w:bodyDiv w:val="1"/>
      <w:marLeft w:val="0"/>
      <w:marRight w:val="0"/>
      <w:marTop w:val="0"/>
      <w:marBottom w:val="0"/>
      <w:divBdr>
        <w:top w:val="none" w:sz="0" w:space="0" w:color="auto"/>
        <w:left w:val="none" w:sz="0" w:space="0" w:color="auto"/>
        <w:bottom w:val="none" w:sz="0" w:space="0" w:color="auto"/>
        <w:right w:val="none" w:sz="0" w:space="0" w:color="auto"/>
      </w:divBdr>
    </w:div>
    <w:div w:id="1699577832">
      <w:bodyDiv w:val="1"/>
      <w:marLeft w:val="0"/>
      <w:marRight w:val="0"/>
      <w:marTop w:val="0"/>
      <w:marBottom w:val="0"/>
      <w:divBdr>
        <w:top w:val="none" w:sz="0" w:space="0" w:color="auto"/>
        <w:left w:val="none" w:sz="0" w:space="0" w:color="auto"/>
        <w:bottom w:val="none" w:sz="0" w:space="0" w:color="auto"/>
        <w:right w:val="none" w:sz="0" w:space="0" w:color="auto"/>
      </w:divBdr>
    </w:div>
    <w:div w:id="1791782482">
      <w:bodyDiv w:val="1"/>
      <w:marLeft w:val="0"/>
      <w:marRight w:val="0"/>
      <w:marTop w:val="0"/>
      <w:marBottom w:val="0"/>
      <w:divBdr>
        <w:top w:val="none" w:sz="0" w:space="0" w:color="auto"/>
        <w:left w:val="none" w:sz="0" w:space="0" w:color="auto"/>
        <w:bottom w:val="none" w:sz="0" w:space="0" w:color="auto"/>
        <w:right w:val="none" w:sz="0" w:space="0" w:color="auto"/>
      </w:divBdr>
      <w:divsChild>
        <w:div w:id="534386534">
          <w:marLeft w:val="720"/>
          <w:marRight w:val="0"/>
          <w:marTop w:val="0"/>
          <w:marBottom w:val="0"/>
          <w:divBdr>
            <w:top w:val="none" w:sz="0" w:space="0" w:color="auto"/>
            <w:left w:val="none" w:sz="0" w:space="0" w:color="auto"/>
            <w:bottom w:val="none" w:sz="0" w:space="0" w:color="auto"/>
            <w:right w:val="none" w:sz="0" w:space="0" w:color="auto"/>
          </w:divBdr>
        </w:div>
        <w:div w:id="506528958">
          <w:marLeft w:val="705"/>
          <w:marRight w:val="0"/>
          <w:marTop w:val="0"/>
          <w:marBottom w:val="0"/>
          <w:divBdr>
            <w:top w:val="none" w:sz="0" w:space="0" w:color="auto"/>
            <w:left w:val="none" w:sz="0" w:space="0" w:color="auto"/>
            <w:bottom w:val="none" w:sz="0" w:space="0" w:color="auto"/>
            <w:right w:val="none" w:sz="0" w:space="0" w:color="auto"/>
          </w:divBdr>
        </w:div>
      </w:divsChild>
    </w:div>
    <w:div w:id="199166937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theme" Target="theme/theme1.xml"/><Relationship Id="rId21" Type="http://schemas.openxmlformats.org/officeDocument/2006/relationships/oleObject" Target="embeddings/oleObject4.bin"/><Relationship Id="rId42" Type="http://schemas.openxmlformats.org/officeDocument/2006/relationships/image" Target="media/image25.png"/><Relationship Id="rId47" Type="http://schemas.openxmlformats.org/officeDocument/2006/relationships/image" Target="media/image30.png"/><Relationship Id="rId63" Type="http://schemas.openxmlformats.org/officeDocument/2006/relationships/image" Target="media/image46.png"/><Relationship Id="rId68" Type="http://schemas.openxmlformats.org/officeDocument/2006/relationships/image" Target="media/image51.png"/><Relationship Id="rId84" Type="http://schemas.openxmlformats.org/officeDocument/2006/relationships/oleObject" Target="embeddings/oleObject13.bin"/><Relationship Id="rId89" Type="http://schemas.openxmlformats.org/officeDocument/2006/relationships/image" Target="media/image66.wmf"/><Relationship Id="rId112" Type="http://schemas.openxmlformats.org/officeDocument/2006/relationships/image" Target="media/image77.png"/><Relationship Id="rId16" Type="http://schemas.openxmlformats.org/officeDocument/2006/relationships/image" Target="media/image7.wmf"/><Relationship Id="rId107" Type="http://schemas.openxmlformats.org/officeDocument/2006/relationships/oleObject" Target="embeddings/oleObject26.bin"/><Relationship Id="rId11" Type="http://schemas.openxmlformats.org/officeDocument/2006/relationships/image" Target="media/image3.jpg"/><Relationship Id="rId32" Type="http://schemas.openxmlformats.org/officeDocument/2006/relationships/image" Target="media/image15.jpg"/><Relationship Id="rId37" Type="http://schemas.openxmlformats.org/officeDocument/2006/relationships/image" Target="media/image20.jpg"/><Relationship Id="rId53" Type="http://schemas.openxmlformats.org/officeDocument/2006/relationships/image" Target="media/image36.png"/><Relationship Id="rId58" Type="http://schemas.openxmlformats.org/officeDocument/2006/relationships/image" Target="media/image41.png"/><Relationship Id="rId74" Type="http://schemas.openxmlformats.org/officeDocument/2006/relationships/image" Target="media/image57.png"/><Relationship Id="rId79" Type="http://schemas.openxmlformats.org/officeDocument/2006/relationships/image" Target="media/image61.wmf"/><Relationship Id="rId102"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oleObject" Target="embeddings/oleObject16.bin"/><Relationship Id="rId95" Type="http://schemas.openxmlformats.org/officeDocument/2006/relationships/image" Target="media/image69.wmf"/><Relationship Id="rId22" Type="http://schemas.openxmlformats.org/officeDocument/2006/relationships/image" Target="media/image10.wmf"/><Relationship Id="rId27" Type="http://schemas.openxmlformats.org/officeDocument/2006/relationships/oleObject" Target="embeddings/oleObject7.bin"/><Relationship Id="rId43" Type="http://schemas.openxmlformats.org/officeDocument/2006/relationships/image" Target="media/image26.png"/><Relationship Id="rId48" Type="http://schemas.openxmlformats.org/officeDocument/2006/relationships/image" Target="media/image31.png"/><Relationship Id="rId64" Type="http://schemas.openxmlformats.org/officeDocument/2006/relationships/image" Target="media/image47.png"/><Relationship Id="rId69" Type="http://schemas.openxmlformats.org/officeDocument/2006/relationships/image" Target="media/image52.png"/><Relationship Id="rId113" Type="http://schemas.openxmlformats.org/officeDocument/2006/relationships/hyperlink" Target="https://doi.org/10.1016/j.oceaneng.2023.116281" TargetMode="External"/><Relationship Id="rId80" Type="http://schemas.openxmlformats.org/officeDocument/2006/relationships/oleObject" Target="embeddings/oleObject11.bin"/><Relationship Id="rId85" Type="http://schemas.openxmlformats.org/officeDocument/2006/relationships/image" Target="media/image64.wmf"/><Relationship Id="rId12" Type="http://schemas.openxmlformats.org/officeDocument/2006/relationships/image" Target="media/image4.wmf"/><Relationship Id="rId17" Type="http://schemas.openxmlformats.org/officeDocument/2006/relationships/oleObject" Target="embeddings/oleObject2.bin"/><Relationship Id="rId33" Type="http://schemas.openxmlformats.org/officeDocument/2006/relationships/image" Target="media/image16.jpg"/><Relationship Id="rId38" Type="http://schemas.openxmlformats.org/officeDocument/2006/relationships/image" Target="media/image21.png"/><Relationship Id="rId59" Type="http://schemas.openxmlformats.org/officeDocument/2006/relationships/image" Target="media/image42.png"/><Relationship Id="rId103" Type="http://schemas.openxmlformats.org/officeDocument/2006/relationships/oleObject" Target="embeddings/oleObject24.bin"/><Relationship Id="rId108" Type="http://schemas.openxmlformats.org/officeDocument/2006/relationships/image" Target="media/image74.wmf"/><Relationship Id="rId54" Type="http://schemas.openxmlformats.org/officeDocument/2006/relationships/image" Target="media/image37.png"/><Relationship Id="rId70" Type="http://schemas.openxmlformats.org/officeDocument/2006/relationships/image" Target="media/image53.png"/><Relationship Id="rId75" Type="http://schemas.openxmlformats.org/officeDocument/2006/relationships/image" Target="media/image58.png"/><Relationship Id="rId91" Type="http://schemas.openxmlformats.org/officeDocument/2006/relationships/image" Target="media/image67.wmf"/><Relationship Id="rId96"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13.wmf"/><Relationship Id="rId49" Type="http://schemas.openxmlformats.org/officeDocument/2006/relationships/image" Target="media/image32.png"/><Relationship Id="rId114" Type="http://schemas.openxmlformats.org/officeDocument/2006/relationships/footer" Target="footer2.xml"/><Relationship Id="rId10" Type="http://schemas.openxmlformats.org/officeDocument/2006/relationships/image" Target="media/image2.jpg"/><Relationship Id="rId31" Type="http://schemas.openxmlformats.org/officeDocument/2006/relationships/oleObject" Target="embeddings/oleObject9.bin"/><Relationship Id="rId44" Type="http://schemas.openxmlformats.org/officeDocument/2006/relationships/image" Target="media/image27.png"/><Relationship Id="rId52" Type="http://schemas.openxmlformats.org/officeDocument/2006/relationships/image" Target="media/image35.png"/><Relationship Id="rId60" Type="http://schemas.openxmlformats.org/officeDocument/2006/relationships/image" Target="media/image43.png"/><Relationship Id="rId65" Type="http://schemas.openxmlformats.org/officeDocument/2006/relationships/image" Target="media/image48.png"/><Relationship Id="rId73" Type="http://schemas.openxmlformats.org/officeDocument/2006/relationships/image" Target="media/image56.png"/><Relationship Id="rId78" Type="http://schemas.openxmlformats.org/officeDocument/2006/relationships/oleObject" Target="embeddings/oleObject10.bin"/><Relationship Id="rId81" Type="http://schemas.openxmlformats.org/officeDocument/2006/relationships/image" Target="media/image62.wmf"/><Relationship Id="rId86" Type="http://schemas.openxmlformats.org/officeDocument/2006/relationships/oleObject" Target="embeddings/oleObject14.bin"/><Relationship Id="rId94" Type="http://schemas.openxmlformats.org/officeDocument/2006/relationships/oleObject" Target="embeddings/oleObject18.bin"/><Relationship Id="rId99" Type="http://schemas.openxmlformats.org/officeDocument/2006/relationships/oleObject" Target="embeddings/oleObject21.bin"/><Relationship Id="rId101"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22.png"/><Relationship Id="rId109" Type="http://schemas.openxmlformats.org/officeDocument/2006/relationships/oleObject" Target="embeddings/oleObject27.bin"/><Relationship Id="rId34" Type="http://schemas.openxmlformats.org/officeDocument/2006/relationships/image" Target="media/image17.jpg"/><Relationship Id="rId50" Type="http://schemas.openxmlformats.org/officeDocument/2006/relationships/image" Target="media/image33.png"/><Relationship Id="rId55" Type="http://schemas.openxmlformats.org/officeDocument/2006/relationships/image" Target="media/image38.png"/><Relationship Id="rId76" Type="http://schemas.openxmlformats.org/officeDocument/2006/relationships/image" Target="media/image59.png"/><Relationship Id="rId97" Type="http://schemas.openxmlformats.org/officeDocument/2006/relationships/oleObject" Target="embeddings/oleObject20.bin"/><Relationship Id="rId104" Type="http://schemas.openxmlformats.org/officeDocument/2006/relationships/image" Target="media/image72.wmf"/><Relationship Id="rId7" Type="http://schemas.openxmlformats.org/officeDocument/2006/relationships/endnotes" Target="endnotes.xml"/><Relationship Id="rId71" Type="http://schemas.openxmlformats.org/officeDocument/2006/relationships/image" Target="media/image54.png"/><Relationship Id="rId92" Type="http://schemas.openxmlformats.org/officeDocument/2006/relationships/oleObject" Target="embeddings/oleObject17.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1.wmf"/><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49.png"/><Relationship Id="rId87" Type="http://schemas.openxmlformats.org/officeDocument/2006/relationships/image" Target="media/image65.wmf"/><Relationship Id="rId110" Type="http://schemas.openxmlformats.org/officeDocument/2006/relationships/image" Target="media/image75.png"/><Relationship Id="rId115" Type="http://schemas.openxmlformats.org/officeDocument/2006/relationships/header" Target="header1.xml"/><Relationship Id="rId61" Type="http://schemas.openxmlformats.org/officeDocument/2006/relationships/image" Target="media/image44.png"/><Relationship Id="rId82" Type="http://schemas.openxmlformats.org/officeDocument/2006/relationships/oleObject" Target="embeddings/oleObject12.bin"/><Relationship Id="rId19" Type="http://schemas.openxmlformats.org/officeDocument/2006/relationships/oleObject" Target="embeddings/oleObject3.bin"/><Relationship Id="rId14" Type="http://schemas.openxmlformats.org/officeDocument/2006/relationships/image" Target="media/image5.jpg"/><Relationship Id="rId30" Type="http://schemas.openxmlformats.org/officeDocument/2006/relationships/image" Target="media/image14.wmf"/><Relationship Id="rId35" Type="http://schemas.openxmlformats.org/officeDocument/2006/relationships/image" Target="media/image18.png"/><Relationship Id="rId56" Type="http://schemas.openxmlformats.org/officeDocument/2006/relationships/image" Target="media/image39.png"/><Relationship Id="rId77" Type="http://schemas.openxmlformats.org/officeDocument/2006/relationships/image" Target="media/image60.wmf"/><Relationship Id="rId100" Type="http://schemas.openxmlformats.org/officeDocument/2006/relationships/oleObject" Target="embeddings/oleObject22.bin"/><Relationship Id="rId105" Type="http://schemas.openxmlformats.org/officeDocument/2006/relationships/oleObject" Target="embeddings/oleObject25.bin"/><Relationship Id="rId8" Type="http://schemas.openxmlformats.org/officeDocument/2006/relationships/image" Target="media/image1.png"/><Relationship Id="rId51" Type="http://schemas.openxmlformats.org/officeDocument/2006/relationships/image" Target="media/image34.png"/><Relationship Id="rId72" Type="http://schemas.openxmlformats.org/officeDocument/2006/relationships/image" Target="media/image55.png"/><Relationship Id="rId93" Type="http://schemas.openxmlformats.org/officeDocument/2006/relationships/image" Target="media/image68.wmf"/><Relationship Id="rId98" Type="http://schemas.openxmlformats.org/officeDocument/2006/relationships/image" Target="media/image70.w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9.png"/><Relationship Id="rId67" Type="http://schemas.openxmlformats.org/officeDocument/2006/relationships/image" Target="media/image50.png"/><Relationship Id="rId116"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image" Target="media/image24.png"/><Relationship Id="rId62" Type="http://schemas.openxmlformats.org/officeDocument/2006/relationships/image" Target="media/image45.png"/><Relationship Id="rId83" Type="http://schemas.openxmlformats.org/officeDocument/2006/relationships/image" Target="media/image63.wmf"/><Relationship Id="rId88" Type="http://schemas.openxmlformats.org/officeDocument/2006/relationships/oleObject" Target="embeddings/oleObject15.bin"/><Relationship Id="rId111" Type="http://schemas.openxmlformats.org/officeDocument/2006/relationships/image" Target="media/image76.png"/><Relationship Id="rId15" Type="http://schemas.openxmlformats.org/officeDocument/2006/relationships/image" Target="media/image6.png"/><Relationship Id="rId36" Type="http://schemas.openxmlformats.org/officeDocument/2006/relationships/image" Target="media/image19.png"/><Relationship Id="rId57" Type="http://schemas.openxmlformats.org/officeDocument/2006/relationships/image" Target="media/image40.png"/><Relationship Id="rId106"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76F7EB-3073-4C07-A1A4-597A9F0441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06</TotalTime>
  <Pages>81</Pages>
  <Words>15425</Words>
  <Characters>87926</Characters>
  <Application>Microsoft Office Word</Application>
  <DocSecurity>0</DocSecurity>
  <Lines>732</Lines>
  <Paragraphs>2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ggy Yolanda</dc:creator>
  <cp:lastModifiedBy>Peggy Yolanda</cp:lastModifiedBy>
  <cp:revision>43</cp:revision>
  <dcterms:created xsi:type="dcterms:W3CDTF">2023-12-04T08:41:00Z</dcterms:created>
  <dcterms:modified xsi:type="dcterms:W3CDTF">2024-07-31T11:27:00Z</dcterms:modified>
</cp:coreProperties>
</file>